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5.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6.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7.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8.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9.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10.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11.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4.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5" r:id="rId3"/>
    <p:sldMasterId id="2147483697" r:id="rId4"/>
    <p:sldMasterId id="2147483725" r:id="rId5"/>
    <p:sldMasterId id="2147483746" r:id="rId6"/>
    <p:sldMasterId id="2147483758" r:id="rId7"/>
    <p:sldMasterId id="2147483763" r:id="rId8"/>
    <p:sldMasterId id="2147483774" r:id="rId9"/>
    <p:sldMasterId id="2147483777" r:id="rId10"/>
    <p:sldMasterId id="2147483794" r:id="rId11"/>
    <p:sldMasterId id="2147483803" r:id="rId12"/>
  </p:sldMasterIdLst>
  <p:notesMasterIdLst>
    <p:notesMasterId r:id="rId61"/>
  </p:notesMasterIdLst>
  <p:sldIdLst>
    <p:sldId id="285" r:id="rId13"/>
    <p:sldId id="325" r:id="rId14"/>
    <p:sldId id="266" r:id="rId15"/>
    <p:sldId id="289" r:id="rId16"/>
    <p:sldId id="284" r:id="rId17"/>
    <p:sldId id="288" r:id="rId18"/>
    <p:sldId id="286" r:id="rId19"/>
    <p:sldId id="259" r:id="rId20"/>
    <p:sldId id="290" r:id="rId21"/>
    <p:sldId id="474" r:id="rId22"/>
    <p:sldId id="517" r:id="rId23"/>
    <p:sldId id="320" r:id="rId24"/>
    <p:sldId id="323" r:id="rId25"/>
    <p:sldId id="519" r:id="rId26"/>
    <p:sldId id="520" r:id="rId27"/>
    <p:sldId id="308" r:id="rId28"/>
    <p:sldId id="309" r:id="rId29"/>
    <p:sldId id="310" r:id="rId30"/>
    <p:sldId id="311" r:id="rId31"/>
    <p:sldId id="312" r:id="rId32"/>
    <p:sldId id="313" r:id="rId33"/>
    <p:sldId id="314" r:id="rId34"/>
    <p:sldId id="315" r:id="rId35"/>
    <p:sldId id="316" r:id="rId36"/>
    <p:sldId id="317" r:id="rId37"/>
    <p:sldId id="1522" r:id="rId38"/>
    <p:sldId id="318" r:id="rId39"/>
    <p:sldId id="319" r:id="rId40"/>
    <p:sldId id="292" r:id="rId41"/>
    <p:sldId id="300" r:id="rId42"/>
    <p:sldId id="293" r:id="rId43"/>
    <p:sldId id="296" r:id="rId44"/>
    <p:sldId id="329" r:id="rId45"/>
    <p:sldId id="330" r:id="rId46"/>
    <p:sldId id="391" r:id="rId47"/>
    <p:sldId id="392" r:id="rId48"/>
    <p:sldId id="331" r:id="rId49"/>
    <p:sldId id="307" r:id="rId50"/>
    <p:sldId id="283" r:id="rId51"/>
    <p:sldId id="523" r:id="rId52"/>
    <p:sldId id="298" r:id="rId53"/>
    <p:sldId id="1518" r:id="rId54"/>
    <p:sldId id="1519" r:id="rId55"/>
    <p:sldId id="1520" r:id="rId56"/>
    <p:sldId id="1521" r:id="rId57"/>
    <p:sldId id="333" r:id="rId58"/>
    <p:sldId id="334" r:id="rId59"/>
    <p:sldId id="282"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FABAB"/>
    <a:srgbClr val="D0CECE"/>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42" autoAdjust="0"/>
    <p:restoredTop sz="94524" autoAdjust="0"/>
  </p:normalViewPr>
  <p:slideViewPr>
    <p:cSldViewPr snapToGrid="0">
      <p:cViewPr varScale="1">
        <p:scale>
          <a:sx n="78" d="100"/>
          <a:sy n="78" d="100"/>
        </p:scale>
        <p:origin x="147" y="42"/>
      </p:cViewPr>
      <p:guideLst/>
    </p:cSldViewPr>
  </p:slideViewPr>
  <p:outlineViewPr>
    <p:cViewPr>
      <p:scale>
        <a:sx n="33" d="100"/>
        <a:sy n="33" d="100"/>
      </p:scale>
      <p:origin x="0" y="0"/>
    </p:cViewPr>
    <p:sldLst>
      <p:sld r:id="rId1" collapse="1"/>
    </p:sldLst>
  </p:outlineViewPr>
  <p:notesTextViewPr>
    <p:cViewPr>
      <p:scale>
        <a:sx n="75" d="100"/>
        <a:sy n="75" d="100"/>
      </p:scale>
      <p:origin x="0" y="0"/>
    </p:cViewPr>
  </p:notesTextViewPr>
  <p:sorterViewPr>
    <p:cViewPr>
      <p:scale>
        <a:sx n="100" d="100"/>
        <a:sy n="100" d="100"/>
      </p:scale>
      <p:origin x="0" y="-972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slide" Target="slides/slide38.xml"/><Relationship Id="rId55" Type="http://schemas.openxmlformats.org/officeDocument/2006/relationships/slide" Target="slides/slide43.xml"/><Relationship Id="rId63"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4.xml"/><Relationship Id="rId20" Type="http://schemas.openxmlformats.org/officeDocument/2006/relationships/slide" Target="slides/slide8.xml"/><Relationship Id="rId29" Type="http://schemas.openxmlformats.org/officeDocument/2006/relationships/slide" Target="slides/slide17.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5" Type="http://schemas.openxmlformats.org/officeDocument/2006/relationships/slideMaster" Target="slideMasters/slideMaster5.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61" Type="http://schemas.openxmlformats.org/officeDocument/2006/relationships/notesMaster" Target="notesMasters/notesMaster1.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s>
</file>

<file path=ppt/_rels/viewProps.xml.rels><?xml version="1.0" encoding="UTF-8" standalone="yes"?>
<Relationships xmlns="http://schemas.openxmlformats.org/package/2006/relationships"><Relationship Id="rId1" Type="http://schemas.openxmlformats.org/officeDocument/2006/relationships/slide" Target="slides/slide47.xml"/></Relationships>
</file>

<file path=ppt/charts/_rels/chart1.xml.rels><?xml version="1.0" encoding="UTF-8" standalone="yes"?>
<Relationships xmlns="http://schemas.openxmlformats.org/package/2006/relationships"><Relationship Id="rId2" Type="http://schemas.openxmlformats.org/officeDocument/2006/relationships/oleObject" Target="file:///\\fpsvr1-vs4\teams$\PROJECTS\02-ACTIVE\8298_GN191_TSB_Space_CEMS_CCM\Project\WP3%20-%20QualityMetrics\First%20Analysis%20Libya4_MODISA_MERIS.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fpsvr1-vs4\teams$\PROJECTS\02-ACTIVE\8298_GN191_TSB_Space_CEMS_CCM\Project\WP3%20-%20QualityMetrics\First%20Analysis%20Libya4_MODISA_MERIS.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pectral properties Libya 4'!$B$2</c:f>
              <c:strCache>
                <c:ptCount val="1"/>
                <c:pt idx="0">
                  <c:v>spectral reflectance of Libya-4</c:v>
                </c:pt>
              </c:strCache>
            </c:strRef>
          </c:tx>
          <c:spPr>
            <a:ln>
              <a:solidFill>
                <a:schemeClr val="accent4"/>
              </a:solidFill>
            </a:ln>
          </c:spPr>
          <c:marker>
            <c:symbol val="none"/>
          </c:marker>
          <c:xVal>
            <c:numRef>
              <c:f>'Spectral properties Libya 4'!$A$3:$A$2629</c:f>
              <c:numCache>
                <c:formatCode>General</c:formatCode>
                <c:ptCount val="2627"/>
                <c:pt idx="0">
                  <c:v>350</c:v>
                </c:pt>
                <c:pt idx="1">
                  <c:v>351</c:v>
                </c:pt>
                <c:pt idx="2">
                  <c:v>352</c:v>
                </c:pt>
                <c:pt idx="3">
                  <c:v>353</c:v>
                </c:pt>
                <c:pt idx="4">
                  <c:v>354</c:v>
                </c:pt>
                <c:pt idx="5">
                  <c:v>355</c:v>
                </c:pt>
                <c:pt idx="6">
                  <c:v>356</c:v>
                </c:pt>
                <c:pt idx="7">
                  <c:v>357</c:v>
                </c:pt>
                <c:pt idx="8">
                  <c:v>358</c:v>
                </c:pt>
                <c:pt idx="9">
                  <c:v>359</c:v>
                </c:pt>
                <c:pt idx="10">
                  <c:v>360</c:v>
                </c:pt>
                <c:pt idx="11">
                  <c:v>361</c:v>
                </c:pt>
                <c:pt idx="12">
                  <c:v>362</c:v>
                </c:pt>
                <c:pt idx="13">
                  <c:v>363</c:v>
                </c:pt>
                <c:pt idx="14">
                  <c:v>364</c:v>
                </c:pt>
                <c:pt idx="15">
                  <c:v>365</c:v>
                </c:pt>
                <c:pt idx="16">
                  <c:v>366</c:v>
                </c:pt>
                <c:pt idx="17">
                  <c:v>367</c:v>
                </c:pt>
                <c:pt idx="18">
                  <c:v>368</c:v>
                </c:pt>
                <c:pt idx="19">
                  <c:v>369</c:v>
                </c:pt>
                <c:pt idx="20">
                  <c:v>370</c:v>
                </c:pt>
                <c:pt idx="21">
                  <c:v>371</c:v>
                </c:pt>
                <c:pt idx="22">
                  <c:v>372</c:v>
                </c:pt>
                <c:pt idx="23">
                  <c:v>373</c:v>
                </c:pt>
                <c:pt idx="24">
                  <c:v>374</c:v>
                </c:pt>
                <c:pt idx="25">
                  <c:v>375</c:v>
                </c:pt>
                <c:pt idx="26">
                  <c:v>376</c:v>
                </c:pt>
                <c:pt idx="27">
                  <c:v>377</c:v>
                </c:pt>
                <c:pt idx="28">
                  <c:v>378</c:v>
                </c:pt>
                <c:pt idx="29">
                  <c:v>379</c:v>
                </c:pt>
                <c:pt idx="30">
                  <c:v>380</c:v>
                </c:pt>
                <c:pt idx="31">
                  <c:v>381</c:v>
                </c:pt>
                <c:pt idx="32">
                  <c:v>382</c:v>
                </c:pt>
                <c:pt idx="33">
                  <c:v>383</c:v>
                </c:pt>
                <c:pt idx="34">
                  <c:v>384</c:v>
                </c:pt>
                <c:pt idx="35">
                  <c:v>385</c:v>
                </c:pt>
                <c:pt idx="36">
                  <c:v>386</c:v>
                </c:pt>
                <c:pt idx="37">
                  <c:v>387</c:v>
                </c:pt>
                <c:pt idx="38">
                  <c:v>388</c:v>
                </c:pt>
                <c:pt idx="39">
                  <c:v>389</c:v>
                </c:pt>
                <c:pt idx="40">
                  <c:v>390</c:v>
                </c:pt>
                <c:pt idx="41">
                  <c:v>391</c:v>
                </c:pt>
                <c:pt idx="42">
                  <c:v>392</c:v>
                </c:pt>
                <c:pt idx="43">
                  <c:v>393</c:v>
                </c:pt>
                <c:pt idx="44">
                  <c:v>394</c:v>
                </c:pt>
                <c:pt idx="45">
                  <c:v>395</c:v>
                </c:pt>
                <c:pt idx="46">
                  <c:v>396</c:v>
                </c:pt>
                <c:pt idx="47">
                  <c:v>397</c:v>
                </c:pt>
                <c:pt idx="48">
                  <c:v>398</c:v>
                </c:pt>
                <c:pt idx="49">
                  <c:v>399</c:v>
                </c:pt>
                <c:pt idx="50">
                  <c:v>400</c:v>
                </c:pt>
                <c:pt idx="51">
                  <c:v>401</c:v>
                </c:pt>
                <c:pt idx="52">
                  <c:v>402</c:v>
                </c:pt>
                <c:pt idx="53">
                  <c:v>403</c:v>
                </c:pt>
                <c:pt idx="54">
                  <c:v>404</c:v>
                </c:pt>
                <c:pt idx="55">
                  <c:v>405</c:v>
                </c:pt>
                <c:pt idx="56">
                  <c:v>406</c:v>
                </c:pt>
                <c:pt idx="57">
                  <c:v>407</c:v>
                </c:pt>
                <c:pt idx="58">
                  <c:v>408</c:v>
                </c:pt>
                <c:pt idx="59">
                  <c:v>409</c:v>
                </c:pt>
                <c:pt idx="60">
                  <c:v>410</c:v>
                </c:pt>
                <c:pt idx="61">
                  <c:v>411</c:v>
                </c:pt>
                <c:pt idx="62">
                  <c:v>412</c:v>
                </c:pt>
                <c:pt idx="63">
                  <c:v>413</c:v>
                </c:pt>
                <c:pt idx="64">
                  <c:v>414</c:v>
                </c:pt>
                <c:pt idx="65">
                  <c:v>415</c:v>
                </c:pt>
                <c:pt idx="66">
                  <c:v>416</c:v>
                </c:pt>
                <c:pt idx="67">
                  <c:v>417</c:v>
                </c:pt>
                <c:pt idx="68">
                  <c:v>418</c:v>
                </c:pt>
                <c:pt idx="69">
                  <c:v>419</c:v>
                </c:pt>
                <c:pt idx="70">
                  <c:v>420</c:v>
                </c:pt>
                <c:pt idx="71">
                  <c:v>421</c:v>
                </c:pt>
                <c:pt idx="72">
                  <c:v>422</c:v>
                </c:pt>
                <c:pt idx="73">
                  <c:v>423</c:v>
                </c:pt>
                <c:pt idx="74">
                  <c:v>424</c:v>
                </c:pt>
                <c:pt idx="75">
                  <c:v>425</c:v>
                </c:pt>
                <c:pt idx="76">
                  <c:v>426</c:v>
                </c:pt>
                <c:pt idx="77">
                  <c:v>427</c:v>
                </c:pt>
                <c:pt idx="78">
                  <c:v>428</c:v>
                </c:pt>
                <c:pt idx="79">
                  <c:v>429</c:v>
                </c:pt>
                <c:pt idx="80">
                  <c:v>430</c:v>
                </c:pt>
                <c:pt idx="81">
                  <c:v>431</c:v>
                </c:pt>
                <c:pt idx="82">
                  <c:v>432</c:v>
                </c:pt>
                <c:pt idx="83">
                  <c:v>433</c:v>
                </c:pt>
                <c:pt idx="84">
                  <c:v>434</c:v>
                </c:pt>
                <c:pt idx="85">
                  <c:v>435</c:v>
                </c:pt>
                <c:pt idx="86">
                  <c:v>436</c:v>
                </c:pt>
                <c:pt idx="87">
                  <c:v>437</c:v>
                </c:pt>
                <c:pt idx="88">
                  <c:v>438</c:v>
                </c:pt>
                <c:pt idx="89">
                  <c:v>439</c:v>
                </c:pt>
                <c:pt idx="90">
                  <c:v>440</c:v>
                </c:pt>
                <c:pt idx="91">
                  <c:v>441</c:v>
                </c:pt>
                <c:pt idx="92">
                  <c:v>442</c:v>
                </c:pt>
                <c:pt idx="93">
                  <c:v>443</c:v>
                </c:pt>
                <c:pt idx="94">
                  <c:v>444</c:v>
                </c:pt>
                <c:pt idx="95">
                  <c:v>445</c:v>
                </c:pt>
                <c:pt idx="96">
                  <c:v>446</c:v>
                </c:pt>
                <c:pt idx="97">
                  <c:v>447</c:v>
                </c:pt>
                <c:pt idx="98">
                  <c:v>448</c:v>
                </c:pt>
                <c:pt idx="99">
                  <c:v>449</c:v>
                </c:pt>
                <c:pt idx="100">
                  <c:v>450</c:v>
                </c:pt>
                <c:pt idx="101">
                  <c:v>451</c:v>
                </c:pt>
                <c:pt idx="102">
                  <c:v>452</c:v>
                </c:pt>
                <c:pt idx="103">
                  <c:v>453</c:v>
                </c:pt>
                <c:pt idx="104">
                  <c:v>454</c:v>
                </c:pt>
                <c:pt idx="105">
                  <c:v>455</c:v>
                </c:pt>
                <c:pt idx="106">
                  <c:v>456</c:v>
                </c:pt>
                <c:pt idx="107">
                  <c:v>457</c:v>
                </c:pt>
                <c:pt idx="108">
                  <c:v>458</c:v>
                </c:pt>
                <c:pt idx="109">
                  <c:v>459</c:v>
                </c:pt>
                <c:pt idx="110">
                  <c:v>460</c:v>
                </c:pt>
                <c:pt idx="111">
                  <c:v>461</c:v>
                </c:pt>
                <c:pt idx="112">
                  <c:v>462</c:v>
                </c:pt>
                <c:pt idx="113">
                  <c:v>463</c:v>
                </c:pt>
                <c:pt idx="114">
                  <c:v>464</c:v>
                </c:pt>
                <c:pt idx="115">
                  <c:v>465</c:v>
                </c:pt>
                <c:pt idx="116">
                  <c:v>466</c:v>
                </c:pt>
                <c:pt idx="117">
                  <c:v>467</c:v>
                </c:pt>
                <c:pt idx="118">
                  <c:v>468</c:v>
                </c:pt>
                <c:pt idx="119">
                  <c:v>469</c:v>
                </c:pt>
                <c:pt idx="120">
                  <c:v>470</c:v>
                </c:pt>
                <c:pt idx="121">
                  <c:v>471</c:v>
                </c:pt>
                <c:pt idx="122">
                  <c:v>472</c:v>
                </c:pt>
                <c:pt idx="123">
                  <c:v>473</c:v>
                </c:pt>
                <c:pt idx="124">
                  <c:v>474</c:v>
                </c:pt>
                <c:pt idx="125">
                  <c:v>475</c:v>
                </c:pt>
                <c:pt idx="126">
                  <c:v>476</c:v>
                </c:pt>
                <c:pt idx="127">
                  <c:v>477</c:v>
                </c:pt>
                <c:pt idx="128">
                  <c:v>478</c:v>
                </c:pt>
                <c:pt idx="129">
                  <c:v>479</c:v>
                </c:pt>
                <c:pt idx="130">
                  <c:v>480</c:v>
                </c:pt>
                <c:pt idx="131">
                  <c:v>481</c:v>
                </c:pt>
                <c:pt idx="132">
                  <c:v>482</c:v>
                </c:pt>
                <c:pt idx="133">
                  <c:v>483</c:v>
                </c:pt>
                <c:pt idx="134">
                  <c:v>484</c:v>
                </c:pt>
                <c:pt idx="135">
                  <c:v>485</c:v>
                </c:pt>
                <c:pt idx="136">
                  <c:v>486</c:v>
                </c:pt>
                <c:pt idx="137">
                  <c:v>487</c:v>
                </c:pt>
                <c:pt idx="138">
                  <c:v>488</c:v>
                </c:pt>
                <c:pt idx="139">
                  <c:v>489</c:v>
                </c:pt>
                <c:pt idx="140">
                  <c:v>490</c:v>
                </c:pt>
                <c:pt idx="141">
                  <c:v>491</c:v>
                </c:pt>
                <c:pt idx="142">
                  <c:v>492</c:v>
                </c:pt>
                <c:pt idx="143">
                  <c:v>493</c:v>
                </c:pt>
                <c:pt idx="144">
                  <c:v>494</c:v>
                </c:pt>
                <c:pt idx="145">
                  <c:v>495</c:v>
                </c:pt>
                <c:pt idx="146">
                  <c:v>496</c:v>
                </c:pt>
                <c:pt idx="147">
                  <c:v>497</c:v>
                </c:pt>
                <c:pt idx="148">
                  <c:v>498</c:v>
                </c:pt>
                <c:pt idx="149">
                  <c:v>499</c:v>
                </c:pt>
                <c:pt idx="150">
                  <c:v>500</c:v>
                </c:pt>
                <c:pt idx="151">
                  <c:v>501</c:v>
                </c:pt>
                <c:pt idx="152">
                  <c:v>502</c:v>
                </c:pt>
                <c:pt idx="153">
                  <c:v>503</c:v>
                </c:pt>
                <c:pt idx="154">
                  <c:v>504</c:v>
                </c:pt>
                <c:pt idx="155">
                  <c:v>505</c:v>
                </c:pt>
                <c:pt idx="156">
                  <c:v>506</c:v>
                </c:pt>
                <c:pt idx="157">
                  <c:v>507</c:v>
                </c:pt>
                <c:pt idx="158">
                  <c:v>508</c:v>
                </c:pt>
                <c:pt idx="159">
                  <c:v>509</c:v>
                </c:pt>
                <c:pt idx="160">
                  <c:v>510</c:v>
                </c:pt>
                <c:pt idx="161">
                  <c:v>511</c:v>
                </c:pt>
                <c:pt idx="162">
                  <c:v>512</c:v>
                </c:pt>
                <c:pt idx="163">
                  <c:v>513</c:v>
                </c:pt>
                <c:pt idx="164">
                  <c:v>514</c:v>
                </c:pt>
                <c:pt idx="165">
                  <c:v>515</c:v>
                </c:pt>
                <c:pt idx="166">
                  <c:v>516</c:v>
                </c:pt>
                <c:pt idx="167">
                  <c:v>517</c:v>
                </c:pt>
                <c:pt idx="168">
                  <c:v>518</c:v>
                </c:pt>
                <c:pt idx="169">
                  <c:v>519</c:v>
                </c:pt>
                <c:pt idx="170">
                  <c:v>520</c:v>
                </c:pt>
                <c:pt idx="171">
                  <c:v>521</c:v>
                </c:pt>
                <c:pt idx="172">
                  <c:v>522</c:v>
                </c:pt>
                <c:pt idx="173">
                  <c:v>523</c:v>
                </c:pt>
                <c:pt idx="174">
                  <c:v>524</c:v>
                </c:pt>
                <c:pt idx="175">
                  <c:v>525</c:v>
                </c:pt>
                <c:pt idx="176">
                  <c:v>526</c:v>
                </c:pt>
                <c:pt idx="177">
                  <c:v>527</c:v>
                </c:pt>
                <c:pt idx="178">
                  <c:v>528</c:v>
                </c:pt>
                <c:pt idx="179">
                  <c:v>529</c:v>
                </c:pt>
                <c:pt idx="180">
                  <c:v>530</c:v>
                </c:pt>
                <c:pt idx="181">
                  <c:v>531</c:v>
                </c:pt>
                <c:pt idx="182">
                  <c:v>532</c:v>
                </c:pt>
                <c:pt idx="183">
                  <c:v>533</c:v>
                </c:pt>
                <c:pt idx="184">
                  <c:v>534</c:v>
                </c:pt>
                <c:pt idx="185">
                  <c:v>535</c:v>
                </c:pt>
                <c:pt idx="186">
                  <c:v>536</c:v>
                </c:pt>
                <c:pt idx="187">
                  <c:v>537</c:v>
                </c:pt>
                <c:pt idx="188">
                  <c:v>538</c:v>
                </c:pt>
                <c:pt idx="189">
                  <c:v>539</c:v>
                </c:pt>
                <c:pt idx="190">
                  <c:v>540</c:v>
                </c:pt>
                <c:pt idx="191">
                  <c:v>541</c:v>
                </c:pt>
                <c:pt idx="192">
                  <c:v>542</c:v>
                </c:pt>
                <c:pt idx="193">
                  <c:v>543</c:v>
                </c:pt>
                <c:pt idx="194">
                  <c:v>544</c:v>
                </c:pt>
                <c:pt idx="195">
                  <c:v>545</c:v>
                </c:pt>
                <c:pt idx="196">
                  <c:v>546</c:v>
                </c:pt>
                <c:pt idx="197">
                  <c:v>547</c:v>
                </c:pt>
                <c:pt idx="198">
                  <c:v>548</c:v>
                </c:pt>
                <c:pt idx="199">
                  <c:v>549</c:v>
                </c:pt>
                <c:pt idx="200">
                  <c:v>550</c:v>
                </c:pt>
                <c:pt idx="201">
                  <c:v>551</c:v>
                </c:pt>
                <c:pt idx="202">
                  <c:v>552</c:v>
                </c:pt>
                <c:pt idx="203">
                  <c:v>553</c:v>
                </c:pt>
                <c:pt idx="204">
                  <c:v>554</c:v>
                </c:pt>
                <c:pt idx="205">
                  <c:v>555</c:v>
                </c:pt>
                <c:pt idx="206">
                  <c:v>556</c:v>
                </c:pt>
                <c:pt idx="207">
                  <c:v>557</c:v>
                </c:pt>
                <c:pt idx="208">
                  <c:v>558</c:v>
                </c:pt>
                <c:pt idx="209">
                  <c:v>559</c:v>
                </c:pt>
                <c:pt idx="210">
                  <c:v>560</c:v>
                </c:pt>
                <c:pt idx="211">
                  <c:v>561</c:v>
                </c:pt>
                <c:pt idx="212">
                  <c:v>562</c:v>
                </c:pt>
                <c:pt idx="213">
                  <c:v>563</c:v>
                </c:pt>
                <c:pt idx="214">
                  <c:v>564</c:v>
                </c:pt>
                <c:pt idx="215">
                  <c:v>565</c:v>
                </c:pt>
                <c:pt idx="216">
                  <c:v>566</c:v>
                </c:pt>
                <c:pt idx="217">
                  <c:v>567</c:v>
                </c:pt>
                <c:pt idx="218">
                  <c:v>568</c:v>
                </c:pt>
                <c:pt idx="219">
                  <c:v>569</c:v>
                </c:pt>
                <c:pt idx="220">
                  <c:v>570</c:v>
                </c:pt>
                <c:pt idx="221">
                  <c:v>571</c:v>
                </c:pt>
                <c:pt idx="222">
                  <c:v>572</c:v>
                </c:pt>
                <c:pt idx="223">
                  <c:v>573</c:v>
                </c:pt>
                <c:pt idx="224">
                  <c:v>574</c:v>
                </c:pt>
                <c:pt idx="225">
                  <c:v>575</c:v>
                </c:pt>
                <c:pt idx="226">
                  <c:v>576</c:v>
                </c:pt>
                <c:pt idx="227">
                  <c:v>577</c:v>
                </c:pt>
                <c:pt idx="228">
                  <c:v>578</c:v>
                </c:pt>
                <c:pt idx="229">
                  <c:v>579</c:v>
                </c:pt>
                <c:pt idx="230">
                  <c:v>580</c:v>
                </c:pt>
                <c:pt idx="231">
                  <c:v>581</c:v>
                </c:pt>
                <c:pt idx="232">
                  <c:v>582</c:v>
                </c:pt>
                <c:pt idx="233">
                  <c:v>583</c:v>
                </c:pt>
                <c:pt idx="234">
                  <c:v>584</c:v>
                </c:pt>
                <c:pt idx="235">
                  <c:v>585</c:v>
                </c:pt>
                <c:pt idx="236">
                  <c:v>586</c:v>
                </c:pt>
                <c:pt idx="237">
                  <c:v>587</c:v>
                </c:pt>
                <c:pt idx="238">
                  <c:v>588</c:v>
                </c:pt>
                <c:pt idx="239">
                  <c:v>589</c:v>
                </c:pt>
                <c:pt idx="240">
                  <c:v>590</c:v>
                </c:pt>
                <c:pt idx="241">
                  <c:v>591</c:v>
                </c:pt>
                <c:pt idx="242">
                  <c:v>592</c:v>
                </c:pt>
                <c:pt idx="243">
                  <c:v>593</c:v>
                </c:pt>
                <c:pt idx="244">
                  <c:v>594</c:v>
                </c:pt>
                <c:pt idx="245">
                  <c:v>595</c:v>
                </c:pt>
                <c:pt idx="246">
                  <c:v>596</c:v>
                </c:pt>
                <c:pt idx="247">
                  <c:v>597</c:v>
                </c:pt>
                <c:pt idx="248">
                  <c:v>598</c:v>
                </c:pt>
                <c:pt idx="249">
                  <c:v>599</c:v>
                </c:pt>
                <c:pt idx="250">
                  <c:v>600</c:v>
                </c:pt>
                <c:pt idx="251">
                  <c:v>601</c:v>
                </c:pt>
                <c:pt idx="252">
                  <c:v>602</c:v>
                </c:pt>
                <c:pt idx="253">
                  <c:v>603</c:v>
                </c:pt>
                <c:pt idx="254">
                  <c:v>604</c:v>
                </c:pt>
                <c:pt idx="255">
                  <c:v>605</c:v>
                </c:pt>
                <c:pt idx="256">
                  <c:v>606</c:v>
                </c:pt>
                <c:pt idx="257">
                  <c:v>607</c:v>
                </c:pt>
                <c:pt idx="258">
                  <c:v>608</c:v>
                </c:pt>
                <c:pt idx="259">
                  <c:v>609</c:v>
                </c:pt>
                <c:pt idx="260">
                  <c:v>610</c:v>
                </c:pt>
                <c:pt idx="261">
                  <c:v>611</c:v>
                </c:pt>
                <c:pt idx="262">
                  <c:v>612</c:v>
                </c:pt>
                <c:pt idx="263">
                  <c:v>613</c:v>
                </c:pt>
                <c:pt idx="264">
                  <c:v>614</c:v>
                </c:pt>
                <c:pt idx="265">
                  <c:v>615</c:v>
                </c:pt>
                <c:pt idx="266">
                  <c:v>616</c:v>
                </c:pt>
                <c:pt idx="267">
                  <c:v>617</c:v>
                </c:pt>
                <c:pt idx="268">
                  <c:v>618</c:v>
                </c:pt>
                <c:pt idx="269">
                  <c:v>619</c:v>
                </c:pt>
                <c:pt idx="270">
                  <c:v>620</c:v>
                </c:pt>
                <c:pt idx="271">
                  <c:v>621</c:v>
                </c:pt>
                <c:pt idx="272">
                  <c:v>622</c:v>
                </c:pt>
                <c:pt idx="273">
                  <c:v>623</c:v>
                </c:pt>
                <c:pt idx="274">
                  <c:v>624</c:v>
                </c:pt>
                <c:pt idx="275">
                  <c:v>625</c:v>
                </c:pt>
                <c:pt idx="276">
                  <c:v>626</c:v>
                </c:pt>
                <c:pt idx="277">
                  <c:v>627</c:v>
                </c:pt>
                <c:pt idx="278">
                  <c:v>628</c:v>
                </c:pt>
                <c:pt idx="279">
                  <c:v>629</c:v>
                </c:pt>
                <c:pt idx="280">
                  <c:v>630</c:v>
                </c:pt>
                <c:pt idx="281">
                  <c:v>631</c:v>
                </c:pt>
                <c:pt idx="282">
                  <c:v>632</c:v>
                </c:pt>
                <c:pt idx="283">
                  <c:v>633</c:v>
                </c:pt>
                <c:pt idx="284">
                  <c:v>634</c:v>
                </c:pt>
                <c:pt idx="285">
                  <c:v>635</c:v>
                </c:pt>
                <c:pt idx="286">
                  <c:v>636</c:v>
                </c:pt>
                <c:pt idx="287">
                  <c:v>637</c:v>
                </c:pt>
                <c:pt idx="288">
                  <c:v>638</c:v>
                </c:pt>
                <c:pt idx="289">
                  <c:v>639</c:v>
                </c:pt>
                <c:pt idx="290">
                  <c:v>640</c:v>
                </c:pt>
                <c:pt idx="291">
                  <c:v>641</c:v>
                </c:pt>
                <c:pt idx="292">
                  <c:v>642</c:v>
                </c:pt>
                <c:pt idx="293">
                  <c:v>643</c:v>
                </c:pt>
                <c:pt idx="294">
                  <c:v>644</c:v>
                </c:pt>
                <c:pt idx="295">
                  <c:v>645</c:v>
                </c:pt>
                <c:pt idx="296">
                  <c:v>646</c:v>
                </c:pt>
                <c:pt idx="297">
                  <c:v>647</c:v>
                </c:pt>
                <c:pt idx="298">
                  <c:v>648</c:v>
                </c:pt>
                <c:pt idx="299">
                  <c:v>649</c:v>
                </c:pt>
                <c:pt idx="300">
                  <c:v>650</c:v>
                </c:pt>
                <c:pt idx="301">
                  <c:v>651</c:v>
                </c:pt>
                <c:pt idx="302">
                  <c:v>652</c:v>
                </c:pt>
                <c:pt idx="303">
                  <c:v>653</c:v>
                </c:pt>
                <c:pt idx="304">
                  <c:v>654</c:v>
                </c:pt>
                <c:pt idx="305">
                  <c:v>655</c:v>
                </c:pt>
                <c:pt idx="306">
                  <c:v>656</c:v>
                </c:pt>
                <c:pt idx="307">
                  <c:v>657</c:v>
                </c:pt>
                <c:pt idx="308">
                  <c:v>658</c:v>
                </c:pt>
                <c:pt idx="309">
                  <c:v>659</c:v>
                </c:pt>
                <c:pt idx="310">
                  <c:v>660</c:v>
                </c:pt>
                <c:pt idx="311">
                  <c:v>661</c:v>
                </c:pt>
                <c:pt idx="312">
                  <c:v>662</c:v>
                </c:pt>
                <c:pt idx="313">
                  <c:v>663</c:v>
                </c:pt>
                <c:pt idx="314">
                  <c:v>664</c:v>
                </c:pt>
                <c:pt idx="315">
                  <c:v>665</c:v>
                </c:pt>
                <c:pt idx="316">
                  <c:v>666</c:v>
                </c:pt>
                <c:pt idx="317">
                  <c:v>667</c:v>
                </c:pt>
                <c:pt idx="318">
                  <c:v>668</c:v>
                </c:pt>
                <c:pt idx="319">
                  <c:v>669</c:v>
                </c:pt>
                <c:pt idx="320">
                  <c:v>670</c:v>
                </c:pt>
                <c:pt idx="321">
                  <c:v>671</c:v>
                </c:pt>
                <c:pt idx="322">
                  <c:v>672</c:v>
                </c:pt>
                <c:pt idx="323">
                  <c:v>673</c:v>
                </c:pt>
                <c:pt idx="324">
                  <c:v>674</c:v>
                </c:pt>
                <c:pt idx="325">
                  <c:v>675</c:v>
                </c:pt>
                <c:pt idx="326">
                  <c:v>676</c:v>
                </c:pt>
                <c:pt idx="327">
                  <c:v>677</c:v>
                </c:pt>
                <c:pt idx="328">
                  <c:v>678</c:v>
                </c:pt>
                <c:pt idx="329">
                  <c:v>679</c:v>
                </c:pt>
                <c:pt idx="330">
                  <c:v>680</c:v>
                </c:pt>
                <c:pt idx="331">
                  <c:v>681</c:v>
                </c:pt>
                <c:pt idx="332">
                  <c:v>682</c:v>
                </c:pt>
                <c:pt idx="333">
                  <c:v>683</c:v>
                </c:pt>
                <c:pt idx="334">
                  <c:v>684</c:v>
                </c:pt>
                <c:pt idx="335">
                  <c:v>685</c:v>
                </c:pt>
                <c:pt idx="336">
                  <c:v>686</c:v>
                </c:pt>
                <c:pt idx="337">
                  <c:v>687</c:v>
                </c:pt>
                <c:pt idx="338">
                  <c:v>688</c:v>
                </c:pt>
                <c:pt idx="339">
                  <c:v>689</c:v>
                </c:pt>
                <c:pt idx="340">
                  <c:v>690</c:v>
                </c:pt>
                <c:pt idx="341">
                  <c:v>691</c:v>
                </c:pt>
                <c:pt idx="342">
                  <c:v>692</c:v>
                </c:pt>
                <c:pt idx="343">
                  <c:v>693</c:v>
                </c:pt>
                <c:pt idx="344">
                  <c:v>694</c:v>
                </c:pt>
                <c:pt idx="345">
                  <c:v>695</c:v>
                </c:pt>
                <c:pt idx="346">
                  <c:v>696</c:v>
                </c:pt>
                <c:pt idx="347">
                  <c:v>697</c:v>
                </c:pt>
                <c:pt idx="348">
                  <c:v>698</c:v>
                </c:pt>
                <c:pt idx="349">
                  <c:v>699</c:v>
                </c:pt>
                <c:pt idx="350">
                  <c:v>700</c:v>
                </c:pt>
                <c:pt idx="351">
                  <c:v>701</c:v>
                </c:pt>
                <c:pt idx="352">
                  <c:v>702</c:v>
                </c:pt>
                <c:pt idx="353">
                  <c:v>703</c:v>
                </c:pt>
                <c:pt idx="354">
                  <c:v>704</c:v>
                </c:pt>
                <c:pt idx="355">
                  <c:v>705</c:v>
                </c:pt>
                <c:pt idx="356">
                  <c:v>706</c:v>
                </c:pt>
                <c:pt idx="357">
                  <c:v>707</c:v>
                </c:pt>
                <c:pt idx="358">
                  <c:v>708</c:v>
                </c:pt>
                <c:pt idx="359">
                  <c:v>709</c:v>
                </c:pt>
                <c:pt idx="360">
                  <c:v>710</c:v>
                </c:pt>
                <c:pt idx="361">
                  <c:v>711</c:v>
                </c:pt>
                <c:pt idx="362">
                  <c:v>712</c:v>
                </c:pt>
                <c:pt idx="363">
                  <c:v>713</c:v>
                </c:pt>
                <c:pt idx="364">
                  <c:v>714</c:v>
                </c:pt>
                <c:pt idx="365">
                  <c:v>715</c:v>
                </c:pt>
                <c:pt idx="366">
                  <c:v>716</c:v>
                </c:pt>
                <c:pt idx="367">
                  <c:v>717</c:v>
                </c:pt>
                <c:pt idx="368">
                  <c:v>718</c:v>
                </c:pt>
                <c:pt idx="369">
                  <c:v>719</c:v>
                </c:pt>
                <c:pt idx="370">
                  <c:v>720</c:v>
                </c:pt>
                <c:pt idx="371">
                  <c:v>721</c:v>
                </c:pt>
                <c:pt idx="372">
                  <c:v>722</c:v>
                </c:pt>
                <c:pt idx="373">
                  <c:v>723</c:v>
                </c:pt>
                <c:pt idx="374">
                  <c:v>724</c:v>
                </c:pt>
                <c:pt idx="375">
                  <c:v>725</c:v>
                </c:pt>
                <c:pt idx="376">
                  <c:v>726</c:v>
                </c:pt>
                <c:pt idx="377">
                  <c:v>727</c:v>
                </c:pt>
                <c:pt idx="378">
                  <c:v>728</c:v>
                </c:pt>
                <c:pt idx="379">
                  <c:v>729</c:v>
                </c:pt>
                <c:pt idx="380">
                  <c:v>730</c:v>
                </c:pt>
                <c:pt idx="381">
                  <c:v>731</c:v>
                </c:pt>
                <c:pt idx="382">
                  <c:v>732</c:v>
                </c:pt>
                <c:pt idx="383">
                  <c:v>733</c:v>
                </c:pt>
                <c:pt idx="384">
                  <c:v>734</c:v>
                </c:pt>
                <c:pt idx="385">
                  <c:v>735</c:v>
                </c:pt>
                <c:pt idx="386">
                  <c:v>736</c:v>
                </c:pt>
                <c:pt idx="387">
                  <c:v>737</c:v>
                </c:pt>
                <c:pt idx="388">
                  <c:v>738</c:v>
                </c:pt>
                <c:pt idx="389">
                  <c:v>739</c:v>
                </c:pt>
                <c:pt idx="390">
                  <c:v>740</c:v>
                </c:pt>
                <c:pt idx="391">
                  <c:v>741</c:v>
                </c:pt>
                <c:pt idx="392">
                  <c:v>742</c:v>
                </c:pt>
                <c:pt idx="393">
                  <c:v>743</c:v>
                </c:pt>
                <c:pt idx="394">
                  <c:v>744</c:v>
                </c:pt>
                <c:pt idx="395">
                  <c:v>745</c:v>
                </c:pt>
                <c:pt idx="396">
                  <c:v>746</c:v>
                </c:pt>
                <c:pt idx="397">
                  <c:v>747</c:v>
                </c:pt>
                <c:pt idx="398">
                  <c:v>748</c:v>
                </c:pt>
                <c:pt idx="399">
                  <c:v>749</c:v>
                </c:pt>
                <c:pt idx="400">
                  <c:v>750</c:v>
                </c:pt>
                <c:pt idx="401">
                  <c:v>751</c:v>
                </c:pt>
                <c:pt idx="402">
                  <c:v>752</c:v>
                </c:pt>
                <c:pt idx="403">
                  <c:v>753</c:v>
                </c:pt>
                <c:pt idx="404">
                  <c:v>754</c:v>
                </c:pt>
                <c:pt idx="405">
                  <c:v>755</c:v>
                </c:pt>
                <c:pt idx="406">
                  <c:v>756</c:v>
                </c:pt>
                <c:pt idx="407">
                  <c:v>757</c:v>
                </c:pt>
                <c:pt idx="408">
                  <c:v>758</c:v>
                </c:pt>
                <c:pt idx="409">
                  <c:v>759</c:v>
                </c:pt>
                <c:pt idx="410">
                  <c:v>760</c:v>
                </c:pt>
                <c:pt idx="411">
                  <c:v>761</c:v>
                </c:pt>
                <c:pt idx="412">
                  <c:v>762</c:v>
                </c:pt>
                <c:pt idx="413">
                  <c:v>763</c:v>
                </c:pt>
                <c:pt idx="414">
                  <c:v>764</c:v>
                </c:pt>
                <c:pt idx="415">
                  <c:v>765</c:v>
                </c:pt>
                <c:pt idx="416">
                  <c:v>766</c:v>
                </c:pt>
                <c:pt idx="417">
                  <c:v>767</c:v>
                </c:pt>
                <c:pt idx="418">
                  <c:v>768</c:v>
                </c:pt>
                <c:pt idx="419">
                  <c:v>769</c:v>
                </c:pt>
                <c:pt idx="420">
                  <c:v>770</c:v>
                </c:pt>
                <c:pt idx="421">
                  <c:v>771</c:v>
                </c:pt>
                <c:pt idx="422">
                  <c:v>772</c:v>
                </c:pt>
                <c:pt idx="423">
                  <c:v>773</c:v>
                </c:pt>
                <c:pt idx="424">
                  <c:v>774</c:v>
                </c:pt>
                <c:pt idx="425">
                  <c:v>775</c:v>
                </c:pt>
                <c:pt idx="426">
                  <c:v>776</c:v>
                </c:pt>
                <c:pt idx="427">
                  <c:v>777</c:v>
                </c:pt>
                <c:pt idx="428">
                  <c:v>778</c:v>
                </c:pt>
                <c:pt idx="429">
                  <c:v>779</c:v>
                </c:pt>
                <c:pt idx="430">
                  <c:v>780</c:v>
                </c:pt>
                <c:pt idx="431">
                  <c:v>781</c:v>
                </c:pt>
                <c:pt idx="432">
                  <c:v>782</c:v>
                </c:pt>
                <c:pt idx="433">
                  <c:v>783</c:v>
                </c:pt>
                <c:pt idx="434">
                  <c:v>784</c:v>
                </c:pt>
                <c:pt idx="435">
                  <c:v>785</c:v>
                </c:pt>
                <c:pt idx="436">
                  <c:v>786</c:v>
                </c:pt>
                <c:pt idx="437">
                  <c:v>787</c:v>
                </c:pt>
                <c:pt idx="438">
                  <c:v>788</c:v>
                </c:pt>
                <c:pt idx="439">
                  <c:v>789</c:v>
                </c:pt>
                <c:pt idx="440">
                  <c:v>790</c:v>
                </c:pt>
                <c:pt idx="441">
                  <c:v>791</c:v>
                </c:pt>
                <c:pt idx="442">
                  <c:v>792</c:v>
                </c:pt>
                <c:pt idx="443">
                  <c:v>793</c:v>
                </c:pt>
                <c:pt idx="444">
                  <c:v>794</c:v>
                </c:pt>
                <c:pt idx="445">
                  <c:v>795</c:v>
                </c:pt>
                <c:pt idx="446">
                  <c:v>796</c:v>
                </c:pt>
                <c:pt idx="447">
                  <c:v>797</c:v>
                </c:pt>
                <c:pt idx="448">
                  <c:v>798</c:v>
                </c:pt>
                <c:pt idx="449">
                  <c:v>799</c:v>
                </c:pt>
                <c:pt idx="450">
                  <c:v>800</c:v>
                </c:pt>
                <c:pt idx="451">
                  <c:v>801</c:v>
                </c:pt>
                <c:pt idx="452">
                  <c:v>802</c:v>
                </c:pt>
                <c:pt idx="453">
                  <c:v>803</c:v>
                </c:pt>
                <c:pt idx="454">
                  <c:v>804</c:v>
                </c:pt>
                <c:pt idx="455">
                  <c:v>805</c:v>
                </c:pt>
                <c:pt idx="456">
                  <c:v>806</c:v>
                </c:pt>
                <c:pt idx="457">
                  <c:v>807</c:v>
                </c:pt>
                <c:pt idx="458">
                  <c:v>808</c:v>
                </c:pt>
                <c:pt idx="459">
                  <c:v>809</c:v>
                </c:pt>
                <c:pt idx="460">
                  <c:v>810</c:v>
                </c:pt>
                <c:pt idx="461">
                  <c:v>811</c:v>
                </c:pt>
                <c:pt idx="462">
                  <c:v>812</c:v>
                </c:pt>
                <c:pt idx="463">
                  <c:v>813</c:v>
                </c:pt>
                <c:pt idx="464">
                  <c:v>814</c:v>
                </c:pt>
                <c:pt idx="465">
                  <c:v>815</c:v>
                </c:pt>
                <c:pt idx="466">
                  <c:v>816</c:v>
                </c:pt>
                <c:pt idx="467">
                  <c:v>817</c:v>
                </c:pt>
                <c:pt idx="468">
                  <c:v>818</c:v>
                </c:pt>
                <c:pt idx="469">
                  <c:v>819</c:v>
                </c:pt>
                <c:pt idx="470">
                  <c:v>820</c:v>
                </c:pt>
                <c:pt idx="471">
                  <c:v>821</c:v>
                </c:pt>
                <c:pt idx="472">
                  <c:v>822</c:v>
                </c:pt>
                <c:pt idx="473">
                  <c:v>823</c:v>
                </c:pt>
                <c:pt idx="474">
                  <c:v>824</c:v>
                </c:pt>
                <c:pt idx="475">
                  <c:v>825</c:v>
                </c:pt>
                <c:pt idx="476">
                  <c:v>826</c:v>
                </c:pt>
                <c:pt idx="477">
                  <c:v>827</c:v>
                </c:pt>
                <c:pt idx="478">
                  <c:v>828</c:v>
                </c:pt>
                <c:pt idx="479">
                  <c:v>829</c:v>
                </c:pt>
                <c:pt idx="480">
                  <c:v>830</c:v>
                </c:pt>
                <c:pt idx="481">
                  <c:v>831</c:v>
                </c:pt>
                <c:pt idx="482">
                  <c:v>832</c:v>
                </c:pt>
                <c:pt idx="483">
                  <c:v>833</c:v>
                </c:pt>
                <c:pt idx="484">
                  <c:v>834</c:v>
                </c:pt>
                <c:pt idx="485">
                  <c:v>835</c:v>
                </c:pt>
                <c:pt idx="486">
                  <c:v>836</c:v>
                </c:pt>
                <c:pt idx="487">
                  <c:v>837</c:v>
                </c:pt>
                <c:pt idx="488">
                  <c:v>838</c:v>
                </c:pt>
                <c:pt idx="489">
                  <c:v>839</c:v>
                </c:pt>
                <c:pt idx="490">
                  <c:v>840</c:v>
                </c:pt>
                <c:pt idx="491">
                  <c:v>841</c:v>
                </c:pt>
                <c:pt idx="492">
                  <c:v>842</c:v>
                </c:pt>
                <c:pt idx="493">
                  <c:v>843</c:v>
                </c:pt>
                <c:pt idx="494">
                  <c:v>844</c:v>
                </c:pt>
                <c:pt idx="495">
                  <c:v>845</c:v>
                </c:pt>
                <c:pt idx="496">
                  <c:v>846</c:v>
                </c:pt>
                <c:pt idx="497">
                  <c:v>847</c:v>
                </c:pt>
                <c:pt idx="498">
                  <c:v>848</c:v>
                </c:pt>
                <c:pt idx="499">
                  <c:v>849</c:v>
                </c:pt>
                <c:pt idx="500">
                  <c:v>850</c:v>
                </c:pt>
                <c:pt idx="501">
                  <c:v>851</c:v>
                </c:pt>
                <c:pt idx="502">
                  <c:v>852</c:v>
                </c:pt>
                <c:pt idx="503">
                  <c:v>853</c:v>
                </c:pt>
                <c:pt idx="504">
                  <c:v>854</c:v>
                </c:pt>
                <c:pt idx="505">
                  <c:v>855</c:v>
                </c:pt>
                <c:pt idx="506">
                  <c:v>856</c:v>
                </c:pt>
                <c:pt idx="507">
                  <c:v>857</c:v>
                </c:pt>
                <c:pt idx="508">
                  <c:v>858</c:v>
                </c:pt>
                <c:pt idx="509">
                  <c:v>859</c:v>
                </c:pt>
                <c:pt idx="510">
                  <c:v>860</c:v>
                </c:pt>
                <c:pt idx="511">
                  <c:v>861</c:v>
                </c:pt>
                <c:pt idx="512">
                  <c:v>862</c:v>
                </c:pt>
                <c:pt idx="513">
                  <c:v>863</c:v>
                </c:pt>
                <c:pt idx="514">
                  <c:v>864</c:v>
                </c:pt>
                <c:pt idx="515">
                  <c:v>865</c:v>
                </c:pt>
                <c:pt idx="516">
                  <c:v>866</c:v>
                </c:pt>
                <c:pt idx="517">
                  <c:v>867</c:v>
                </c:pt>
                <c:pt idx="518">
                  <c:v>868</c:v>
                </c:pt>
                <c:pt idx="519">
                  <c:v>869</c:v>
                </c:pt>
                <c:pt idx="520">
                  <c:v>870</c:v>
                </c:pt>
                <c:pt idx="521">
                  <c:v>871</c:v>
                </c:pt>
                <c:pt idx="522">
                  <c:v>872</c:v>
                </c:pt>
                <c:pt idx="523">
                  <c:v>873</c:v>
                </c:pt>
                <c:pt idx="524">
                  <c:v>874</c:v>
                </c:pt>
                <c:pt idx="525">
                  <c:v>875</c:v>
                </c:pt>
                <c:pt idx="526">
                  <c:v>876</c:v>
                </c:pt>
                <c:pt idx="527">
                  <c:v>877</c:v>
                </c:pt>
                <c:pt idx="528">
                  <c:v>878</c:v>
                </c:pt>
                <c:pt idx="529">
                  <c:v>879</c:v>
                </c:pt>
                <c:pt idx="530">
                  <c:v>880</c:v>
                </c:pt>
                <c:pt idx="531">
                  <c:v>881</c:v>
                </c:pt>
                <c:pt idx="532">
                  <c:v>882</c:v>
                </c:pt>
                <c:pt idx="533">
                  <c:v>883</c:v>
                </c:pt>
                <c:pt idx="534">
                  <c:v>884</c:v>
                </c:pt>
                <c:pt idx="535">
                  <c:v>885</c:v>
                </c:pt>
                <c:pt idx="536">
                  <c:v>886</c:v>
                </c:pt>
                <c:pt idx="537">
                  <c:v>887</c:v>
                </c:pt>
                <c:pt idx="538">
                  <c:v>888</c:v>
                </c:pt>
                <c:pt idx="539">
                  <c:v>889</c:v>
                </c:pt>
                <c:pt idx="540">
                  <c:v>890</c:v>
                </c:pt>
                <c:pt idx="541">
                  <c:v>891</c:v>
                </c:pt>
                <c:pt idx="542">
                  <c:v>892</c:v>
                </c:pt>
                <c:pt idx="543">
                  <c:v>893</c:v>
                </c:pt>
                <c:pt idx="544">
                  <c:v>894</c:v>
                </c:pt>
                <c:pt idx="545">
                  <c:v>895</c:v>
                </c:pt>
                <c:pt idx="546">
                  <c:v>896</c:v>
                </c:pt>
                <c:pt idx="547">
                  <c:v>897</c:v>
                </c:pt>
                <c:pt idx="548">
                  <c:v>898</c:v>
                </c:pt>
                <c:pt idx="549">
                  <c:v>899</c:v>
                </c:pt>
                <c:pt idx="550">
                  <c:v>900</c:v>
                </c:pt>
                <c:pt idx="551">
                  <c:v>901</c:v>
                </c:pt>
                <c:pt idx="552">
                  <c:v>902</c:v>
                </c:pt>
                <c:pt idx="553">
                  <c:v>903</c:v>
                </c:pt>
                <c:pt idx="554">
                  <c:v>904</c:v>
                </c:pt>
                <c:pt idx="555">
                  <c:v>905</c:v>
                </c:pt>
                <c:pt idx="556">
                  <c:v>906</c:v>
                </c:pt>
                <c:pt idx="557">
                  <c:v>907</c:v>
                </c:pt>
                <c:pt idx="558">
                  <c:v>908</c:v>
                </c:pt>
                <c:pt idx="559">
                  <c:v>909</c:v>
                </c:pt>
                <c:pt idx="560">
                  <c:v>910</c:v>
                </c:pt>
                <c:pt idx="561">
                  <c:v>911</c:v>
                </c:pt>
                <c:pt idx="562">
                  <c:v>912</c:v>
                </c:pt>
                <c:pt idx="563">
                  <c:v>913</c:v>
                </c:pt>
                <c:pt idx="564">
                  <c:v>914</c:v>
                </c:pt>
                <c:pt idx="565">
                  <c:v>915</c:v>
                </c:pt>
                <c:pt idx="566">
                  <c:v>916</c:v>
                </c:pt>
                <c:pt idx="567">
                  <c:v>917</c:v>
                </c:pt>
                <c:pt idx="568">
                  <c:v>918</c:v>
                </c:pt>
                <c:pt idx="569">
                  <c:v>919</c:v>
                </c:pt>
                <c:pt idx="570">
                  <c:v>920</c:v>
                </c:pt>
                <c:pt idx="571">
                  <c:v>921</c:v>
                </c:pt>
                <c:pt idx="572">
                  <c:v>922</c:v>
                </c:pt>
                <c:pt idx="573">
                  <c:v>923</c:v>
                </c:pt>
                <c:pt idx="574">
                  <c:v>924</c:v>
                </c:pt>
                <c:pt idx="575">
                  <c:v>925</c:v>
                </c:pt>
                <c:pt idx="576">
                  <c:v>926</c:v>
                </c:pt>
                <c:pt idx="577">
                  <c:v>927</c:v>
                </c:pt>
                <c:pt idx="578">
                  <c:v>928</c:v>
                </c:pt>
                <c:pt idx="579">
                  <c:v>929</c:v>
                </c:pt>
                <c:pt idx="580">
                  <c:v>930</c:v>
                </c:pt>
                <c:pt idx="581">
                  <c:v>931</c:v>
                </c:pt>
                <c:pt idx="582">
                  <c:v>932</c:v>
                </c:pt>
                <c:pt idx="583">
                  <c:v>933</c:v>
                </c:pt>
                <c:pt idx="584">
                  <c:v>934</c:v>
                </c:pt>
                <c:pt idx="585">
                  <c:v>935</c:v>
                </c:pt>
                <c:pt idx="586">
                  <c:v>936</c:v>
                </c:pt>
                <c:pt idx="587">
                  <c:v>937</c:v>
                </c:pt>
                <c:pt idx="588">
                  <c:v>938</c:v>
                </c:pt>
                <c:pt idx="589">
                  <c:v>939</c:v>
                </c:pt>
                <c:pt idx="590">
                  <c:v>940</c:v>
                </c:pt>
                <c:pt idx="591">
                  <c:v>941</c:v>
                </c:pt>
                <c:pt idx="592">
                  <c:v>942</c:v>
                </c:pt>
                <c:pt idx="593">
                  <c:v>943</c:v>
                </c:pt>
                <c:pt idx="594">
                  <c:v>944</c:v>
                </c:pt>
                <c:pt idx="595">
                  <c:v>945</c:v>
                </c:pt>
                <c:pt idx="596">
                  <c:v>946</c:v>
                </c:pt>
                <c:pt idx="597">
                  <c:v>947</c:v>
                </c:pt>
                <c:pt idx="598">
                  <c:v>948</c:v>
                </c:pt>
                <c:pt idx="599">
                  <c:v>949</c:v>
                </c:pt>
                <c:pt idx="600">
                  <c:v>950</c:v>
                </c:pt>
                <c:pt idx="601">
                  <c:v>951</c:v>
                </c:pt>
                <c:pt idx="602">
                  <c:v>952</c:v>
                </c:pt>
                <c:pt idx="603">
                  <c:v>953</c:v>
                </c:pt>
                <c:pt idx="604">
                  <c:v>954</c:v>
                </c:pt>
                <c:pt idx="605">
                  <c:v>955</c:v>
                </c:pt>
                <c:pt idx="606">
                  <c:v>956</c:v>
                </c:pt>
                <c:pt idx="607">
                  <c:v>957</c:v>
                </c:pt>
                <c:pt idx="608">
                  <c:v>958</c:v>
                </c:pt>
                <c:pt idx="609">
                  <c:v>959</c:v>
                </c:pt>
                <c:pt idx="610">
                  <c:v>960</c:v>
                </c:pt>
                <c:pt idx="611">
                  <c:v>961</c:v>
                </c:pt>
                <c:pt idx="612">
                  <c:v>962</c:v>
                </c:pt>
                <c:pt idx="613">
                  <c:v>963</c:v>
                </c:pt>
                <c:pt idx="614">
                  <c:v>964</c:v>
                </c:pt>
                <c:pt idx="615">
                  <c:v>965</c:v>
                </c:pt>
                <c:pt idx="616">
                  <c:v>966</c:v>
                </c:pt>
                <c:pt idx="617">
                  <c:v>967</c:v>
                </c:pt>
                <c:pt idx="618">
                  <c:v>968</c:v>
                </c:pt>
                <c:pt idx="619">
                  <c:v>969</c:v>
                </c:pt>
                <c:pt idx="620">
                  <c:v>970</c:v>
                </c:pt>
                <c:pt idx="621">
                  <c:v>971</c:v>
                </c:pt>
                <c:pt idx="622">
                  <c:v>972</c:v>
                </c:pt>
                <c:pt idx="623">
                  <c:v>973</c:v>
                </c:pt>
                <c:pt idx="624">
                  <c:v>974</c:v>
                </c:pt>
                <c:pt idx="625">
                  <c:v>975</c:v>
                </c:pt>
                <c:pt idx="626">
                  <c:v>976</c:v>
                </c:pt>
                <c:pt idx="627">
                  <c:v>977</c:v>
                </c:pt>
                <c:pt idx="628">
                  <c:v>978</c:v>
                </c:pt>
                <c:pt idx="629">
                  <c:v>979</c:v>
                </c:pt>
                <c:pt idx="630">
                  <c:v>980</c:v>
                </c:pt>
                <c:pt idx="631">
                  <c:v>981</c:v>
                </c:pt>
                <c:pt idx="632">
                  <c:v>982</c:v>
                </c:pt>
                <c:pt idx="633">
                  <c:v>983</c:v>
                </c:pt>
                <c:pt idx="634">
                  <c:v>984</c:v>
                </c:pt>
                <c:pt idx="635">
                  <c:v>985</c:v>
                </c:pt>
                <c:pt idx="636">
                  <c:v>986</c:v>
                </c:pt>
                <c:pt idx="637">
                  <c:v>987</c:v>
                </c:pt>
                <c:pt idx="638">
                  <c:v>988</c:v>
                </c:pt>
                <c:pt idx="639">
                  <c:v>989</c:v>
                </c:pt>
                <c:pt idx="640">
                  <c:v>990</c:v>
                </c:pt>
                <c:pt idx="641">
                  <c:v>991</c:v>
                </c:pt>
                <c:pt idx="642">
                  <c:v>992</c:v>
                </c:pt>
                <c:pt idx="643">
                  <c:v>993</c:v>
                </c:pt>
                <c:pt idx="644">
                  <c:v>994</c:v>
                </c:pt>
                <c:pt idx="645">
                  <c:v>995</c:v>
                </c:pt>
                <c:pt idx="646">
                  <c:v>996</c:v>
                </c:pt>
                <c:pt idx="647">
                  <c:v>997</c:v>
                </c:pt>
                <c:pt idx="648">
                  <c:v>998</c:v>
                </c:pt>
                <c:pt idx="649">
                  <c:v>999</c:v>
                </c:pt>
                <c:pt idx="650">
                  <c:v>1000</c:v>
                </c:pt>
                <c:pt idx="651">
                  <c:v>1001</c:v>
                </c:pt>
                <c:pt idx="652">
                  <c:v>1002</c:v>
                </c:pt>
                <c:pt idx="653">
                  <c:v>1003</c:v>
                </c:pt>
                <c:pt idx="654">
                  <c:v>1004</c:v>
                </c:pt>
                <c:pt idx="655">
                  <c:v>1005</c:v>
                </c:pt>
                <c:pt idx="656">
                  <c:v>1006</c:v>
                </c:pt>
                <c:pt idx="657">
                  <c:v>1007</c:v>
                </c:pt>
                <c:pt idx="658">
                  <c:v>1008</c:v>
                </c:pt>
                <c:pt idx="659">
                  <c:v>1009</c:v>
                </c:pt>
                <c:pt idx="660">
                  <c:v>1010</c:v>
                </c:pt>
                <c:pt idx="661">
                  <c:v>1011</c:v>
                </c:pt>
                <c:pt idx="662">
                  <c:v>1012</c:v>
                </c:pt>
                <c:pt idx="663">
                  <c:v>1013</c:v>
                </c:pt>
                <c:pt idx="664">
                  <c:v>1014</c:v>
                </c:pt>
                <c:pt idx="665">
                  <c:v>1015</c:v>
                </c:pt>
                <c:pt idx="666">
                  <c:v>1016</c:v>
                </c:pt>
                <c:pt idx="667">
                  <c:v>1017</c:v>
                </c:pt>
                <c:pt idx="668">
                  <c:v>1018</c:v>
                </c:pt>
                <c:pt idx="669">
                  <c:v>1019</c:v>
                </c:pt>
                <c:pt idx="670">
                  <c:v>1020</c:v>
                </c:pt>
                <c:pt idx="671">
                  <c:v>1021</c:v>
                </c:pt>
                <c:pt idx="672">
                  <c:v>1022</c:v>
                </c:pt>
                <c:pt idx="673">
                  <c:v>1023</c:v>
                </c:pt>
                <c:pt idx="674">
                  <c:v>1024</c:v>
                </c:pt>
                <c:pt idx="675">
                  <c:v>1025</c:v>
                </c:pt>
                <c:pt idx="676">
                  <c:v>1026</c:v>
                </c:pt>
                <c:pt idx="677">
                  <c:v>1027</c:v>
                </c:pt>
                <c:pt idx="678">
                  <c:v>1028</c:v>
                </c:pt>
                <c:pt idx="679">
                  <c:v>1029</c:v>
                </c:pt>
                <c:pt idx="680">
                  <c:v>1030</c:v>
                </c:pt>
                <c:pt idx="681">
                  <c:v>1031</c:v>
                </c:pt>
                <c:pt idx="682">
                  <c:v>1032</c:v>
                </c:pt>
                <c:pt idx="683">
                  <c:v>1033</c:v>
                </c:pt>
                <c:pt idx="684">
                  <c:v>1034</c:v>
                </c:pt>
                <c:pt idx="685">
                  <c:v>1035</c:v>
                </c:pt>
                <c:pt idx="686">
                  <c:v>1036</c:v>
                </c:pt>
                <c:pt idx="687">
                  <c:v>1037</c:v>
                </c:pt>
                <c:pt idx="688">
                  <c:v>1038</c:v>
                </c:pt>
                <c:pt idx="689">
                  <c:v>1039</c:v>
                </c:pt>
                <c:pt idx="690">
                  <c:v>1040</c:v>
                </c:pt>
                <c:pt idx="691">
                  <c:v>1041</c:v>
                </c:pt>
                <c:pt idx="692">
                  <c:v>1042</c:v>
                </c:pt>
                <c:pt idx="693">
                  <c:v>1043</c:v>
                </c:pt>
                <c:pt idx="694">
                  <c:v>1044</c:v>
                </c:pt>
                <c:pt idx="695">
                  <c:v>1045</c:v>
                </c:pt>
                <c:pt idx="696">
                  <c:v>1046</c:v>
                </c:pt>
                <c:pt idx="697">
                  <c:v>1047</c:v>
                </c:pt>
                <c:pt idx="698">
                  <c:v>1048</c:v>
                </c:pt>
                <c:pt idx="699">
                  <c:v>1049</c:v>
                </c:pt>
                <c:pt idx="700">
                  <c:v>1050</c:v>
                </c:pt>
                <c:pt idx="701">
                  <c:v>1051</c:v>
                </c:pt>
                <c:pt idx="702">
                  <c:v>1052</c:v>
                </c:pt>
                <c:pt idx="703">
                  <c:v>1053</c:v>
                </c:pt>
                <c:pt idx="704">
                  <c:v>1054</c:v>
                </c:pt>
                <c:pt idx="705">
                  <c:v>1055</c:v>
                </c:pt>
                <c:pt idx="706">
                  <c:v>1056</c:v>
                </c:pt>
                <c:pt idx="707">
                  <c:v>1057</c:v>
                </c:pt>
                <c:pt idx="708">
                  <c:v>1058</c:v>
                </c:pt>
                <c:pt idx="709">
                  <c:v>1059</c:v>
                </c:pt>
                <c:pt idx="710">
                  <c:v>1060</c:v>
                </c:pt>
                <c:pt idx="711">
                  <c:v>1061</c:v>
                </c:pt>
                <c:pt idx="712">
                  <c:v>1062</c:v>
                </c:pt>
                <c:pt idx="713">
                  <c:v>1063</c:v>
                </c:pt>
                <c:pt idx="714">
                  <c:v>1064</c:v>
                </c:pt>
                <c:pt idx="715">
                  <c:v>1065</c:v>
                </c:pt>
                <c:pt idx="716">
                  <c:v>1066</c:v>
                </c:pt>
                <c:pt idx="717">
                  <c:v>1067</c:v>
                </c:pt>
                <c:pt idx="718">
                  <c:v>1068</c:v>
                </c:pt>
                <c:pt idx="719">
                  <c:v>1069</c:v>
                </c:pt>
                <c:pt idx="720">
                  <c:v>1070</c:v>
                </c:pt>
                <c:pt idx="721">
                  <c:v>1071</c:v>
                </c:pt>
                <c:pt idx="722">
                  <c:v>1072</c:v>
                </c:pt>
                <c:pt idx="723">
                  <c:v>1073</c:v>
                </c:pt>
                <c:pt idx="724">
                  <c:v>1074</c:v>
                </c:pt>
                <c:pt idx="725">
                  <c:v>1075</c:v>
                </c:pt>
                <c:pt idx="726">
                  <c:v>1076</c:v>
                </c:pt>
                <c:pt idx="727">
                  <c:v>1077</c:v>
                </c:pt>
                <c:pt idx="728">
                  <c:v>1078</c:v>
                </c:pt>
                <c:pt idx="729">
                  <c:v>1079</c:v>
                </c:pt>
                <c:pt idx="730">
                  <c:v>1080</c:v>
                </c:pt>
                <c:pt idx="731">
                  <c:v>1081</c:v>
                </c:pt>
                <c:pt idx="732">
                  <c:v>1082</c:v>
                </c:pt>
                <c:pt idx="733">
                  <c:v>1083</c:v>
                </c:pt>
                <c:pt idx="734">
                  <c:v>1084</c:v>
                </c:pt>
                <c:pt idx="735">
                  <c:v>1085</c:v>
                </c:pt>
                <c:pt idx="736">
                  <c:v>1086</c:v>
                </c:pt>
                <c:pt idx="737">
                  <c:v>1087</c:v>
                </c:pt>
                <c:pt idx="738">
                  <c:v>1088</c:v>
                </c:pt>
                <c:pt idx="739">
                  <c:v>1089</c:v>
                </c:pt>
                <c:pt idx="740">
                  <c:v>1090</c:v>
                </c:pt>
                <c:pt idx="741">
                  <c:v>1091</c:v>
                </c:pt>
                <c:pt idx="742">
                  <c:v>1092</c:v>
                </c:pt>
                <c:pt idx="743">
                  <c:v>1093</c:v>
                </c:pt>
                <c:pt idx="744">
                  <c:v>1094</c:v>
                </c:pt>
                <c:pt idx="745">
                  <c:v>1095</c:v>
                </c:pt>
                <c:pt idx="746">
                  <c:v>1096</c:v>
                </c:pt>
                <c:pt idx="747">
                  <c:v>1097</c:v>
                </c:pt>
                <c:pt idx="748">
                  <c:v>1098</c:v>
                </c:pt>
                <c:pt idx="749">
                  <c:v>1099</c:v>
                </c:pt>
                <c:pt idx="750">
                  <c:v>1100</c:v>
                </c:pt>
                <c:pt idx="751">
                  <c:v>1101</c:v>
                </c:pt>
                <c:pt idx="752">
                  <c:v>1102</c:v>
                </c:pt>
                <c:pt idx="753">
                  <c:v>1103</c:v>
                </c:pt>
                <c:pt idx="754">
                  <c:v>1104</c:v>
                </c:pt>
                <c:pt idx="755">
                  <c:v>1105</c:v>
                </c:pt>
                <c:pt idx="756">
                  <c:v>1106</c:v>
                </c:pt>
                <c:pt idx="757">
                  <c:v>1107</c:v>
                </c:pt>
                <c:pt idx="758">
                  <c:v>1108</c:v>
                </c:pt>
                <c:pt idx="759">
                  <c:v>1109</c:v>
                </c:pt>
                <c:pt idx="760">
                  <c:v>1110</c:v>
                </c:pt>
                <c:pt idx="761">
                  <c:v>1111</c:v>
                </c:pt>
                <c:pt idx="762">
                  <c:v>1112</c:v>
                </c:pt>
                <c:pt idx="763">
                  <c:v>1113</c:v>
                </c:pt>
                <c:pt idx="764">
                  <c:v>1114</c:v>
                </c:pt>
                <c:pt idx="765">
                  <c:v>1115</c:v>
                </c:pt>
                <c:pt idx="766">
                  <c:v>1116</c:v>
                </c:pt>
                <c:pt idx="767">
                  <c:v>1117</c:v>
                </c:pt>
                <c:pt idx="768">
                  <c:v>1118</c:v>
                </c:pt>
                <c:pt idx="769">
                  <c:v>1119</c:v>
                </c:pt>
                <c:pt idx="770">
                  <c:v>1120</c:v>
                </c:pt>
                <c:pt idx="771">
                  <c:v>1121</c:v>
                </c:pt>
                <c:pt idx="772">
                  <c:v>1122</c:v>
                </c:pt>
                <c:pt idx="773">
                  <c:v>1123</c:v>
                </c:pt>
                <c:pt idx="774">
                  <c:v>1124</c:v>
                </c:pt>
                <c:pt idx="775">
                  <c:v>1125</c:v>
                </c:pt>
                <c:pt idx="776">
                  <c:v>1126</c:v>
                </c:pt>
                <c:pt idx="777">
                  <c:v>1127</c:v>
                </c:pt>
                <c:pt idx="778">
                  <c:v>1128</c:v>
                </c:pt>
                <c:pt idx="779">
                  <c:v>1129</c:v>
                </c:pt>
                <c:pt idx="780">
                  <c:v>1130</c:v>
                </c:pt>
                <c:pt idx="781">
                  <c:v>1131</c:v>
                </c:pt>
                <c:pt idx="782">
                  <c:v>1132</c:v>
                </c:pt>
                <c:pt idx="783">
                  <c:v>1133</c:v>
                </c:pt>
                <c:pt idx="784">
                  <c:v>1134</c:v>
                </c:pt>
                <c:pt idx="785">
                  <c:v>1135</c:v>
                </c:pt>
                <c:pt idx="786">
                  <c:v>1136</c:v>
                </c:pt>
                <c:pt idx="787">
                  <c:v>1137</c:v>
                </c:pt>
                <c:pt idx="788">
                  <c:v>1138</c:v>
                </c:pt>
                <c:pt idx="789">
                  <c:v>1139</c:v>
                </c:pt>
                <c:pt idx="790">
                  <c:v>1140</c:v>
                </c:pt>
                <c:pt idx="791">
                  <c:v>1141</c:v>
                </c:pt>
                <c:pt idx="792">
                  <c:v>1142</c:v>
                </c:pt>
                <c:pt idx="793">
                  <c:v>1143</c:v>
                </c:pt>
                <c:pt idx="794">
                  <c:v>1144</c:v>
                </c:pt>
                <c:pt idx="795">
                  <c:v>1145</c:v>
                </c:pt>
                <c:pt idx="796">
                  <c:v>1146</c:v>
                </c:pt>
                <c:pt idx="797">
                  <c:v>1147</c:v>
                </c:pt>
                <c:pt idx="798">
                  <c:v>1148</c:v>
                </c:pt>
                <c:pt idx="799">
                  <c:v>1149</c:v>
                </c:pt>
                <c:pt idx="800">
                  <c:v>1150</c:v>
                </c:pt>
                <c:pt idx="801">
                  <c:v>1151</c:v>
                </c:pt>
                <c:pt idx="802">
                  <c:v>1152</c:v>
                </c:pt>
                <c:pt idx="803">
                  <c:v>1153</c:v>
                </c:pt>
                <c:pt idx="804">
                  <c:v>1154</c:v>
                </c:pt>
                <c:pt idx="805">
                  <c:v>1155</c:v>
                </c:pt>
                <c:pt idx="806">
                  <c:v>1156</c:v>
                </c:pt>
                <c:pt idx="807">
                  <c:v>1157</c:v>
                </c:pt>
                <c:pt idx="808">
                  <c:v>1158</c:v>
                </c:pt>
                <c:pt idx="809">
                  <c:v>1159</c:v>
                </c:pt>
                <c:pt idx="810">
                  <c:v>1160</c:v>
                </c:pt>
                <c:pt idx="811">
                  <c:v>1161</c:v>
                </c:pt>
                <c:pt idx="812">
                  <c:v>1162</c:v>
                </c:pt>
                <c:pt idx="813">
                  <c:v>1163</c:v>
                </c:pt>
                <c:pt idx="814">
                  <c:v>1164</c:v>
                </c:pt>
                <c:pt idx="815">
                  <c:v>1165</c:v>
                </c:pt>
                <c:pt idx="816">
                  <c:v>1166</c:v>
                </c:pt>
                <c:pt idx="817">
                  <c:v>1167</c:v>
                </c:pt>
                <c:pt idx="818">
                  <c:v>1168</c:v>
                </c:pt>
                <c:pt idx="819">
                  <c:v>1169</c:v>
                </c:pt>
                <c:pt idx="820">
                  <c:v>1170</c:v>
                </c:pt>
                <c:pt idx="821">
                  <c:v>1171</c:v>
                </c:pt>
                <c:pt idx="822">
                  <c:v>1172</c:v>
                </c:pt>
                <c:pt idx="823">
                  <c:v>1173</c:v>
                </c:pt>
                <c:pt idx="824">
                  <c:v>1174</c:v>
                </c:pt>
                <c:pt idx="825">
                  <c:v>1175</c:v>
                </c:pt>
                <c:pt idx="826">
                  <c:v>1176</c:v>
                </c:pt>
                <c:pt idx="827">
                  <c:v>1177</c:v>
                </c:pt>
                <c:pt idx="828">
                  <c:v>1178</c:v>
                </c:pt>
                <c:pt idx="829">
                  <c:v>1179</c:v>
                </c:pt>
                <c:pt idx="830">
                  <c:v>1180</c:v>
                </c:pt>
                <c:pt idx="831">
                  <c:v>1181</c:v>
                </c:pt>
                <c:pt idx="832">
                  <c:v>1182</c:v>
                </c:pt>
                <c:pt idx="833">
                  <c:v>1183</c:v>
                </c:pt>
                <c:pt idx="834">
                  <c:v>1184</c:v>
                </c:pt>
                <c:pt idx="835">
                  <c:v>1185</c:v>
                </c:pt>
                <c:pt idx="836">
                  <c:v>1186</c:v>
                </c:pt>
                <c:pt idx="837">
                  <c:v>1187</c:v>
                </c:pt>
                <c:pt idx="838">
                  <c:v>1188</c:v>
                </c:pt>
                <c:pt idx="839">
                  <c:v>1189</c:v>
                </c:pt>
                <c:pt idx="840">
                  <c:v>1190</c:v>
                </c:pt>
                <c:pt idx="841">
                  <c:v>1191</c:v>
                </c:pt>
                <c:pt idx="842">
                  <c:v>1192</c:v>
                </c:pt>
                <c:pt idx="843">
                  <c:v>1193</c:v>
                </c:pt>
                <c:pt idx="844">
                  <c:v>1194</c:v>
                </c:pt>
                <c:pt idx="845">
                  <c:v>1195</c:v>
                </c:pt>
                <c:pt idx="846">
                  <c:v>1196</c:v>
                </c:pt>
                <c:pt idx="847">
                  <c:v>1197</c:v>
                </c:pt>
                <c:pt idx="848">
                  <c:v>1198</c:v>
                </c:pt>
                <c:pt idx="849">
                  <c:v>1199</c:v>
                </c:pt>
                <c:pt idx="850">
                  <c:v>1200</c:v>
                </c:pt>
                <c:pt idx="851">
                  <c:v>1201</c:v>
                </c:pt>
                <c:pt idx="852">
                  <c:v>1202</c:v>
                </c:pt>
                <c:pt idx="853">
                  <c:v>1203</c:v>
                </c:pt>
                <c:pt idx="854">
                  <c:v>1204</c:v>
                </c:pt>
                <c:pt idx="855">
                  <c:v>1205</c:v>
                </c:pt>
                <c:pt idx="856">
                  <c:v>1206</c:v>
                </c:pt>
                <c:pt idx="857">
                  <c:v>1207</c:v>
                </c:pt>
                <c:pt idx="858">
                  <c:v>1208</c:v>
                </c:pt>
                <c:pt idx="859">
                  <c:v>1209</c:v>
                </c:pt>
                <c:pt idx="860">
                  <c:v>1210</c:v>
                </c:pt>
                <c:pt idx="861">
                  <c:v>1211</c:v>
                </c:pt>
                <c:pt idx="862">
                  <c:v>1212</c:v>
                </c:pt>
                <c:pt idx="863">
                  <c:v>1213</c:v>
                </c:pt>
                <c:pt idx="864">
                  <c:v>1214</c:v>
                </c:pt>
                <c:pt idx="865">
                  <c:v>1215</c:v>
                </c:pt>
                <c:pt idx="866">
                  <c:v>1216</c:v>
                </c:pt>
                <c:pt idx="867">
                  <c:v>1217</c:v>
                </c:pt>
                <c:pt idx="868">
                  <c:v>1218</c:v>
                </c:pt>
                <c:pt idx="869">
                  <c:v>1219</c:v>
                </c:pt>
                <c:pt idx="870">
                  <c:v>1220</c:v>
                </c:pt>
                <c:pt idx="871">
                  <c:v>1221</c:v>
                </c:pt>
                <c:pt idx="872">
                  <c:v>1222</c:v>
                </c:pt>
                <c:pt idx="873">
                  <c:v>1223</c:v>
                </c:pt>
                <c:pt idx="874">
                  <c:v>1224</c:v>
                </c:pt>
                <c:pt idx="875">
                  <c:v>1225</c:v>
                </c:pt>
                <c:pt idx="876">
                  <c:v>1226</c:v>
                </c:pt>
                <c:pt idx="877">
                  <c:v>1227</c:v>
                </c:pt>
                <c:pt idx="878">
                  <c:v>1228</c:v>
                </c:pt>
                <c:pt idx="879">
                  <c:v>1229</c:v>
                </c:pt>
                <c:pt idx="880">
                  <c:v>1230</c:v>
                </c:pt>
                <c:pt idx="881">
                  <c:v>1231</c:v>
                </c:pt>
                <c:pt idx="882">
                  <c:v>1232</c:v>
                </c:pt>
                <c:pt idx="883">
                  <c:v>1233</c:v>
                </c:pt>
                <c:pt idx="884">
                  <c:v>1234</c:v>
                </c:pt>
                <c:pt idx="885">
                  <c:v>1235</c:v>
                </c:pt>
                <c:pt idx="886">
                  <c:v>1236</c:v>
                </c:pt>
                <c:pt idx="887">
                  <c:v>1237</c:v>
                </c:pt>
                <c:pt idx="888">
                  <c:v>1238</c:v>
                </c:pt>
                <c:pt idx="889">
                  <c:v>1239</c:v>
                </c:pt>
                <c:pt idx="890">
                  <c:v>1240</c:v>
                </c:pt>
                <c:pt idx="891">
                  <c:v>1241</c:v>
                </c:pt>
                <c:pt idx="892">
                  <c:v>1242</c:v>
                </c:pt>
                <c:pt idx="893">
                  <c:v>1243</c:v>
                </c:pt>
                <c:pt idx="894">
                  <c:v>1244</c:v>
                </c:pt>
                <c:pt idx="895">
                  <c:v>1245</c:v>
                </c:pt>
                <c:pt idx="896">
                  <c:v>1246</c:v>
                </c:pt>
                <c:pt idx="897">
                  <c:v>1247</c:v>
                </c:pt>
                <c:pt idx="898">
                  <c:v>1248</c:v>
                </c:pt>
                <c:pt idx="899">
                  <c:v>1249</c:v>
                </c:pt>
                <c:pt idx="900">
                  <c:v>1250</c:v>
                </c:pt>
                <c:pt idx="901">
                  <c:v>1251</c:v>
                </c:pt>
                <c:pt idx="902">
                  <c:v>1252</c:v>
                </c:pt>
                <c:pt idx="903">
                  <c:v>1253</c:v>
                </c:pt>
                <c:pt idx="904">
                  <c:v>1254</c:v>
                </c:pt>
                <c:pt idx="905">
                  <c:v>1255</c:v>
                </c:pt>
                <c:pt idx="906">
                  <c:v>1256</c:v>
                </c:pt>
                <c:pt idx="907">
                  <c:v>1257</c:v>
                </c:pt>
                <c:pt idx="908">
                  <c:v>1258</c:v>
                </c:pt>
                <c:pt idx="909">
                  <c:v>1259</c:v>
                </c:pt>
                <c:pt idx="910">
                  <c:v>1260</c:v>
                </c:pt>
                <c:pt idx="911">
                  <c:v>1261</c:v>
                </c:pt>
                <c:pt idx="912">
                  <c:v>1262</c:v>
                </c:pt>
                <c:pt idx="913">
                  <c:v>1263</c:v>
                </c:pt>
                <c:pt idx="914">
                  <c:v>1264</c:v>
                </c:pt>
                <c:pt idx="915">
                  <c:v>1265</c:v>
                </c:pt>
                <c:pt idx="916">
                  <c:v>1266</c:v>
                </c:pt>
                <c:pt idx="917">
                  <c:v>1267</c:v>
                </c:pt>
                <c:pt idx="918">
                  <c:v>1268</c:v>
                </c:pt>
                <c:pt idx="919">
                  <c:v>1269</c:v>
                </c:pt>
                <c:pt idx="920">
                  <c:v>1270</c:v>
                </c:pt>
                <c:pt idx="921">
                  <c:v>1271</c:v>
                </c:pt>
                <c:pt idx="922">
                  <c:v>1272</c:v>
                </c:pt>
                <c:pt idx="923">
                  <c:v>1273</c:v>
                </c:pt>
                <c:pt idx="924">
                  <c:v>1274</c:v>
                </c:pt>
                <c:pt idx="925">
                  <c:v>1275</c:v>
                </c:pt>
                <c:pt idx="926">
                  <c:v>1276</c:v>
                </c:pt>
                <c:pt idx="927">
                  <c:v>1277</c:v>
                </c:pt>
                <c:pt idx="928">
                  <c:v>1278</c:v>
                </c:pt>
                <c:pt idx="929">
                  <c:v>1279</c:v>
                </c:pt>
                <c:pt idx="930">
                  <c:v>1280</c:v>
                </c:pt>
                <c:pt idx="931">
                  <c:v>1281</c:v>
                </c:pt>
                <c:pt idx="932">
                  <c:v>1282</c:v>
                </c:pt>
                <c:pt idx="933">
                  <c:v>1283</c:v>
                </c:pt>
                <c:pt idx="934">
                  <c:v>1284</c:v>
                </c:pt>
                <c:pt idx="935">
                  <c:v>1285</c:v>
                </c:pt>
                <c:pt idx="936">
                  <c:v>1286</c:v>
                </c:pt>
                <c:pt idx="937">
                  <c:v>1287</c:v>
                </c:pt>
                <c:pt idx="938">
                  <c:v>1288</c:v>
                </c:pt>
                <c:pt idx="939">
                  <c:v>1289</c:v>
                </c:pt>
                <c:pt idx="940">
                  <c:v>1290</c:v>
                </c:pt>
                <c:pt idx="941">
                  <c:v>1291</c:v>
                </c:pt>
                <c:pt idx="942">
                  <c:v>1292</c:v>
                </c:pt>
                <c:pt idx="943">
                  <c:v>1293</c:v>
                </c:pt>
                <c:pt idx="944">
                  <c:v>1294</c:v>
                </c:pt>
                <c:pt idx="945">
                  <c:v>1295</c:v>
                </c:pt>
                <c:pt idx="946">
                  <c:v>1296</c:v>
                </c:pt>
                <c:pt idx="947">
                  <c:v>1297</c:v>
                </c:pt>
                <c:pt idx="948">
                  <c:v>1298</c:v>
                </c:pt>
                <c:pt idx="949">
                  <c:v>1299</c:v>
                </c:pt>
                <c:pt idx="950">
                  <c:v>1300</c:v>
                </c:pt>
                <c:pt idx="951">
                  <c:v>1301</c:v>
                </c:pt>
                <c:pt idx="952">
                  <c:v>1302</c:v>
                </c:pt>
                <c:pt idx="953">
                  <c:v>1303</c:v>
                </c:pt>
                <c:pt idx="954">
                  <c:v>1304</c:v>
                </c:pt>
                <c:pt idx="955">
                  <c:v>1305</c:v>
                </c:pt>
                <c:pt idx="956">
                  <c:v>1306</c:v>
                </c:pt>
                <c:pt idx="957">
                  <c:v>1307</c:v>
                </c:pt>
                <c:pt idx="958">
                  <c:v>1308</c:v>
                </c:pt>
                <c:pt idx="959">
                  <c:v>1309</c:v>
                </c:pt>
                <c:pt idx="960">
                  <c:v>1310</c:v>
                </c:pt>
                <c:pt idx="961">
                  <c:v>1311</c:v>
                </c:pt>
                <c:pt idx="962">
                  <c:v>1312</c:v>
                </c:pt>
                <c:pt idx="963">
                  <c:v>1313</c:v>
                </c:pt>
                <c:pt idx="964">
                  <c:v>1314</c:v>
                </c:pt>
                <c:pt idx="965">
                  <c:v>1315</c:v>
                </c:pt>
                <c:pt idx="966">
                  <c:v>1316</c:v>
                </c:pt>
                <c:pt idx="967">
                  <c:v>1317</c:v>
                </c:pt>
                <c:pt idx="968">
                  <c:v>1318</c:v>
                </c:pt>
                <c:pt idx="969">
                  <c:v>1319</c:v>
                </c:pt>
                <c:pt idx="970">
                  <c:v>1320</c:v>
                </c:pt>
                <c:pt idx="971">
                  <c:v>1321</c:v>
                </c:pt>
                <c:pt idx="972">
                  <c:v>1322</c:v>
                </c:pt>
                <c:pt idx="973">
                  <c:v>1323</c:v>
                </c:pt>
                <c:pt idx="974">
                  <c:v>1324</c:v>
                </c:pt>
                <c:pt idx="975">
                  <c:v>1325</c:v>
                </c:pt>
                <c:pt idx="976">
                  <c:v>1326</c:v>
                </c:pt>
                <c:pt idx="977">
                  <c:v>1327</c:v>
                </c:pt>
                <c:pt idx="978">
                  <c:v>1328</c:v>
                </c:pt>
                <c:pt idx="979">
                  <c:v>1329</c:v>
                </c:pt>
                <c:pt idx="980">
                  <c:v>1330</c:v>
                </c:pt>
                <c:pt idx="981">
                  <c:v>1331</c:v>
                </c:pt>
                <c:pt idx="982">
                  <c:v>1332</c:v>
                </c:pt>
                <c:pt idx="983">
                  <c:v>1333</c:v>
                </c:pt>
                <c:pt idx="984">
                  <c:v>1334</c:v>
                </c:pt>
                <c:pt idx="985">
                  <c:v>1335</c:v>
                </c:pt>
                <c:pt idx="986">
                  <c:v>1336</c:v>
                </c:pt>
                <c:pt idx="987">
                  <c:v>1337</c:v>
                </c:pt>
                <c:pt idx="988">
                  <c:v>1338</c:v>
                </c:pt>
                <c:pt idx="989">
                  <c:v>1339</c:v>
                </c:pt>
                <c:pt idx="990">
                  <c:v>1340</c:v>
                </c:pt>
                <c:pt idx="991">
                  <c:v>1341</c:v>
                </c:pt>
                <c:pt idx="992">
                  <c:v>1342</c:v>
                </c:pt>
                <c:pt idx="993">
                  <c:v>1343</c:v>
                </c:pt>
                <c:pt idx="994">
                  <c:v>1344</c:v>
                </c:pt>
                <c:pt idx="995">
                  <c:v>1345</c:v>
                </c:pt>
                <c:pt idx="996">
                  <c:v>1346</c:v>
                </c:pt>
                <c:pt idx="997">
                  <c:v>1347</c:v>
                </c:pt>
                <c:pt idx="998">
                  <c:v>1348</c:v>
                </c:pt>
                <c:pt idx="999">
                  <c:v>1349</c:v>
                </c:pt>
                <c:pt idx="1000">
                  <c:v>1350</c:v>
                </c:pt>
                <c:pt idx="1001">
                  <c:v>1351</c:v>
                </c:pt>
                <c:pt idx="1002">
                  <c:v>1352</c:v>
                </c:pt>
                <c:pt idx="1003">
                  <c:v>1353</c:v>
                </c:pt>
                <c:pt idx="1004">
                  <c:v>1354</c:v>
                </c:pt>
                <c:pt idx="1005">
                  <c:v>1355</c:v>
                </c:pt>
                <c:pt idx="1006">
                  <c:v>1356</c:v>
                </c:pt>
                <c:pt idx="1007">
                  <c:v>1357</c:v>
                </c:pt>
                <c:pt idx="1008">
                  <c:v>1358</c:v>
                </c:pt>
                <c:pt idx="1009">
                  <c:v>1359</c:v>
                </c:pt>
                <c:pt idx="1010">
                  <c:v>1360</c:v>
                </c:pt>
                <c:pt idx="1011">
                  <c:v>1361</c:v>
                </c:pt>
                <c:pt idx="1012">
                  <c:v>1362</c:v>
                </c:pt>
                <c:pt idx="1013">
                  <c:v>1363</c:v>
                </c:pt>
                <c:pt idx="1014">
                  <c:v>1364</c:v>
                </c:pt>
                <c:pt idx="1015">
                  <c:v>1365</c:v>
                </c:pt>
                <c:pt idx="1016">
                  <c:v>1366</c:v>
                </c:pt>
                <c:pt idx="1017">
                  <c:v>1367</c:v>
                </c:pt>
                <c:pt idx="1018">
                  <c:v>1368</c:v>
                </c:pt>
                <c:pt idx="1019">
                  <c:v>1369</c:v>
                </c:pt>
                <c:pt idx="1020">
                  <c:v>1370</c:v>
                </c:pt>
                <c:pt idx="1021">
                  <c:v>1371</c:v>
                </c:pt>
                <c:pt idx="1022">
                  <c:v>1372</c:v>
                </c:pt>
                <c:pt idx="1023">
                  <c:v>1373</c:v>
                </c:pt>
                <c:pt idx="1024">
                  <c:v>1374</c:v>
                </c:pt>
                <c:pt idx="1025">
                  <c:v>1375</c:v>
                </c:pt>
                <c:pt idx="1026">
                  <c:v>1376</c:v>
                </c:pt>
                <c:pt idx="1027">
                  <c:v>1377</c:v>
                </c:pt>
                <c:pt idx="1028">
                  <c:v>1378</c:v>
                </c:pt>
                <c:pt idx="1029">
                  <c:v>1379</c:v>
                </c:pt>
                <c:pt idx="1030">
                  <c:v>1380</c:v>
                </c:pt>
                <c:pt idx="1031">
                  <c:v>1381</c:v>
                </c:pt>
                <c:pt idx="1032">
                  <c:v>1382</c:v>
                </c:pt>
                <c:pt idx="1033">
                  <c:v>1383</c:v>
                </c:pt>
                <c:pt idx="1034">
                  <c:v>1384</c:v>
                </c:pt>
                <c:pt idx="1035">
                  <c:v>1385</c:v>
                </c:pt>
                <c:pt idx="1036">
                  <c:v>1386</c:v>
                </c:pt>
                <c:pt idx="1037">
                  <c:v>1387</c:v>
                </c:pt>
                <c:pt idx="1038">
                  <c:v>1388</c:v>
                </c:pt>
                <c:pt idx="1039">
                  <c:v>1389</c:v>
                </c:pt>
                <c:pt idx="1040">
                  <c:v>1390</c:v>
                </c:pt>
                <c:pt idx="1041">
                  <c:v>1391</c:v>
                </c:pt>
                <c:pt idx="1042">
                  <c:v>1392</c:v>
                </c:pt>
                <c:pt idx="1043">
                  <c:v>1393</c:v>
                </c:pt>
                <c:pt idx="1044">
                  <c:v>1394</c:v>
                </c:pt>
                <c:pt idx="1045">
                  <c:v>1395</c:v>
                </c:pt>
                <c:pt idx="1046">
                  <c:v>1396</c:v>
                </c:pt>
                <c:pt idx="1047">
                  <c:v>1397</c:v>
                </c:pt>
                <c:pt idx="1048">
                  <c:v>1398</c:v>
                </c:pt>
                <c:pt idx="1049">
                  <c:v>1399</c:v>
                </c:pt>
                <c:pt idx="1050">
                  <c:v>1400</c:v>
                </c:pt>
                <c:pt idx="1051">
                  <c:v>1401</c:v>
                </c:pt>
                <c:pt idx="1052">
                  <c:v>1402</c:v>
                </c:pt>
                <c:pt idx="1053">
                  <c:v>1403</c:v>
                </c:pt>
                <c:pt idx="1054">
                  <c:v>1404</c:v>
                </c:pt>
                <c:pt idx="1055">
                  <c:v>1405</c:v>
                </c:pt>
                <c:pt idx="1056">
                  <c:v>1406</c:v>
                </c:pt>
                <c:pt idx="1057">
                  <c:v>1407</c:v>
                </c:pt>
                <c:pt idx="1058">
                  <c:v>1408</c:v>
                </c:pt>
                <c:pt idx="1059">
                  <c:v>1409</c:v>
                </c:pt>
                <c:pt idx="1060">
                  <c:v>1410</c:v>
                </c:pt>
                <c:pt idx="1061">
                  <c:v>1411</c:v>
                </c:pt>
                <c:pt idx="1062">
                  <c:v>1412</c:v>
                </c:pt>
                <c:pt idx="1063">
                  <c:v>1413</c:v>
                </c:pt>
                <c:pt idx="1064">
                  <c:v>1414</c:v>
                </c:pt>
                <c:pt idx="1065">
                  <c:v>1415</c:v>
                </c:pt>
                <c:pt idx="1066">
                  <c:v>1416</c:v>
                </c:pt>
                <c:pt idx="1067">
                  <c:v>1417</c:v>
                </c:pt>
                <c:pt idx="1068">
                  <c:v>1418</c:v>
                </c:pt>
                <c:pt idx="1069">
                  <c:v>1419</c:v>
                </c:pt>
                <c:pt idx="1070">
                  <c:v>1420</c:v>
                </c:pt>
                <c:pt idx="1071">
                  <c:v>1421</c:v>
                </c:pt>
                <c:pt idx="1072">
                  <c:v>1422</c:v>
                </c:pt>
                <c:pt idx="1073">
                  <c:v>1423</c:v>
                </c:pt>
                <c:pt idx="1074">
                  <c:v>1424</c:v>
                </c:pt>
                <c:pt idx="1075">
                  <c:v>1425</c:v>
                </c:pt>
                <c:pt idx="1076">
                  <c:v>1426</c:v>
                </c:pt>
                <c:pt idx="1077">
                  <c:v>1427</c:v>
                </c:pt>
                <c:pt idx="1078">
                  <c:v>1428</c:v>
                </c:pt>
                <c:pt idx="1079">
                  <c:v>1429</c:v>
                </c:pt>
                <c:pt idx="1080">
                  <c:v>1430</c:v>
                </c:pt>
                <c:pt idx="1081">
                  <c:v>1431</c:v>
                </c:pt>
                <c:pt idx="1082">
                  <c:v>1432</c:v>
                </c:pt>
                <c:pt idx="1083">
                  <c:v>1433</c:v>
                </c:pt>
                <c:pt idx="1084">
                  <c:v>1434</c:v>
                </c:pt>
                <c:pt idx="1085">
                  <c:v>1435</c:v>
                </c:pt>
                <c:pt idx="1086">
                  <c:v>1436</c:v>
                </c:pt>
                <c:pt idx="1087">
                  <c:v>1437</c:v>
                </c:pt>
                <c:pt idx="1088">
                  <c:v>1438</c:v>
                </c:pt>
                <c:pt idx="1089">
                  <c:v>1439</c:v>
                </c:pt>
                <c:pt idx="1090">
                  <c:v>1440</c:v>
                </c:pt>
                <c:pt idx="1091">
                  <c:v>1441</c:v>
                </c:pt>
                <c:pt idx="1092">
                  <c:v>1442</c:v>
                </c:pt>
                <c:pt idx="1093">
                  <c:v>1443</c:v>
                </c:pt>
                <c:pt idx="1094">
                  <c:v>1444</c:v>
                </c:pt>
                <c:pt idx="1095">
                  <c:v>1445</c:v>
                </c:pt>
                <c:pt idx="1096">
                  <c:v>1446</c:v>
                </c:pt>
                <c:pt idx="1097">
                  <c:v>1447</c:v>
                </c:pt>
                <c:pt idx="1098">
                  <c:v>1448</c:v>
                </c:pt>
                <c:pt idx="1099">
                  <c:v>1449</c:v>
                </c:pt>
                <c:pt idx="1100">
                  <c:v>1450</c:v>
                </c:pt>
                <c:pt idx="1101">
                  <c:v>1451</c:v>
                </c:pt>
                <c:pt idx="1102">
                  <c:v>1452</c:v>
                </c:pt>
                <c:pt idx="1103">
                  <c:v>1453</c:v>
                </c:pt>
                <c:pt idx="1104">
                  <c:v>1454</c:v>
                </c:pt>
                <c:pt idx="1105">
                  <c:v>1455</c:v>
                </c:pt>
                <c:pt idx="1106">
                  <c:v>1456</c:v>
                </c:pt>
                <c:pt idx="1107">
                  <c:v>1457</c:v>
                </c:pt>
                <c:pt idx="1108">
                  <c:v>1458</c:v>
                </c:pt>
                <c:pt idx="1109">
                  <c:v>1459</c:v>
                </c:pt>
                <c:pt idx="1110">
                  <c:v>1460</c:v>
                </c:pt>
                <c:pt idx="1111">
                  <c:v>1461</c:v>
                </c:pt>
                <c:pt idx="1112">
                  <c:v>1462</c:v>
                </c:pt>
                <c:pt idx="1113">
                  <c:v>1463</c:v>
                </c:pt>
                <c:pt idx="1114">
                  <c:v>1464</c:v>
                </c:pt>
                <c:pt idx="1115">
                  <c:v>1465</c:v>
                </c:pt>
                <c:pt idx="1116">
                  <c:v>1466</c:v>
                </c:pt>
                <c:pt idx="1117">
                  <c:v>1467</c:v>
                </c:pt>
                <c:pt idx="1118">
                  <c:v>1468</c:v>
                </c:pt>
                <c:pt idx="1119">
                  <c:v>1469</c:v>
                </c:pt>
                <c:pt idx="1120">
                  <c:v>1470</c:v>
                </c:pt>
                <c:pt idx="1121">
                  <c:v>1471</c:v>
                </c:pt>
                <c:pt idx="1122">
                  <c:v>1472</c:v>
                </c:pt>
                <c:pt idx="1123">
                  <c:v>1473</c:v>
                </c:pt>
                <c:pt idx="1124">
                  <c:v>1474</c:v>
                </c:pt>
                <c:pt idx="1125">
                  <c:v>1475</c:v>
                </c:pt>
                <c:pt idx="1126">
                  <c:v>1476</c:v>
                </c:pt>
                <c:pt idx="1127">
                  <c:v>1477</c:v>
                </c:pt>
                <c:pt idx="1128">
                  <c:v>1478</c:v>
                </c:pt>
                <c:pt idx="1129">
                  <c:v>1479</c:v>
                </c:pt>
                <c:pt idx="1130">
                  <c:v>1480</c:v>
                </c:pt>
                <c:pt idx="1131">
                  <c:v>1481</c:v>
                </c:pt>
                <c:pt idx="1132">
                  <c:v>1482</c:v>
                </c:pt>
                <c:pt idx="1133">
                  <c:v>1483</c:v>
                </c:pt>
                <c:pt idx="1134">
                  <c:v>1484</c:v>
                </c:pt>
                <c:pt idx="1135">
                  <c:v>1485</c:v>
                </c:pt>
                <c:pt idx="1136">
                  <c:v>1486</c:v>
                </c:pt>
                <c:pt idx="1137">
                  <c:v>1487</c:v>
                </c:pt>
                <c:pt idx="1138">
                  <c:v>1488</c:v>
                </c:pt>
                <c:pt idx="1139">
                  <c:v>1489</c:v>
                </c:pt>
                <c:pt idx="1140">
                  <c:v>1490</c:v>
                </c:pt>
                <c:pt idx="1141">
                  <c:v>1491</c:v>
                </c:pt>
                <c:pt idx="1142">
                  <c:v>1492</c:v>
                </c:pt>
                <c:pt idx="1143">
                  <c:v>1493</c:v>
                </c:pt>
                <c:pt idx="1144">
                  <c:v>1494</c:v>
                </c:pt>
                <c:pt idx="1145">
                  <c:v>1495</c:v>
                </c:pt>
                <c:pt idx="1146">
                  <c:v>1496</c:v>
                </c:pt>
                <c:pt idx="1147">
                  <c:v>1497</c:v>
                </c:pt>
                <c:pt idx="1148">
                  <c:v>1498</c:v>
                </c:pt>
                <c:pt idx="1149">
                  <c:v>1499</c:v>
                </c:pt>
                <c:pt idx="1150">
                  <c:v>1500</c:v>
                </c:pt>
                <c:pt idx="1151">
                  <c:v>1501</c:v>
                </c:pt>
                <c:pt idx="1152">
                  <c:v>1502</c:v>
                </c:pt>
                <c:pt idx="1153">
                  <c:v>1503</c:v>
                </c:pt>
                <c:pt idx="1154">
                  <c:v>1504</c:v>
                </c:pt>
                <c:pt idx="1155">
                  <c:v>1505</c:v>
                </c:pt>
                <c:pt idx="1156">
                  <c:v>1506</c:v>
                </c:pt>
                <c:pt idx="1157">
                  <c:v>1507</c:v>
                </c:pt>
                <c:pt idx="1158">
                  <c:v>1508</c:v>
                </c:pt>
                <c:pt idx="1159">
                  <c:v>1509</c:v>
                </c:pt>
                <c:pt idx="1160">
                  <c:v>1510</c:v>
                </c:pt>
                <c:pt idx="1161">
                  <c:v>1511</c:v>
                </c:pt>
                <c:pt idx="1162">
                  <c:v>1512</c:v>
                </c:pt>
                <c:pt idx="1163">
                  <c:v>1513</c:v>
                </c:pt>
                <c:pt idx="1164">
                  <c:v>1514</c:v>
                </c:pt>
                <c:pt idx="1165">
                  <c:v>1515</c:v>
                </c:pt>
                <c:pt idx="1166">
                  <c:v>1516</c:v>
                </c:pt>
                <c:pt idx="1167">
                  <c:v>1517</c:v>
                </c:pt>
                <c:pt idx="1168">
                  <c:v>1518</c:v>
                </c:pt>
                <c:pt idx="1169">
                  <c:v>1519</c:v>
                </c:pt>
                <c:pt idx="1170">
                  <c:v>1520</c:v>
                </c:pt>
                <c:pt idx="1171">
                  <c:v>1521</c:v>
                </c:pt>
                <c:pt idx="1172">
                  <c:v>1522</c:v>
                </c:pt>
                <c:pt idx="1173">
                  <c:v>1523</c:v>
                </c:pt>
                <c:pt idx="1174">
                  <c:v>1524</c:v>
                </c:pt>
                <c:pt idx="1175">
                  <c:v>1525</c:v>
                </c:pt>
                <c:pt idx="1176">
                  <c:v>1526</c:v>
                </c:pt>
                <c:pt idx="1177">
                  <c:v>1527</c:v>
                </c:pt>
                <c:pt idx="1178">
                  <c:v>1528</c:v>
                </c:pt>
                <c:pt idx="1179">
                  <c:v>1529</c:v>
                </c:pt>
                <c:pt idx="1180">
                  <c:v>1530</c:v>
                </c:pt>
                <c:pt idx="1181">
                  <c:v>1531</c:v>
                </c:pt>
                <c:pt idx="1182">
                  <c:v>1532</c:v>
                </c:pt>
                <c:pt idx="1183">
                  <c:v>1533</c:v>
                </c:pt>
                <c:pt idx="1184">
                  <c:v>1534</c:v>
                </c:pt>
                <c:pt idx="1185">
                  <c:v>1535</c:v>
                </c:pt>
                <c:pt idx="1186">
                  <c:v>1536</c:v>
                </c:pt>
                <c:pt idx="1187">
                  <c:v>1537</c:v>
                </c:pt>
                <c:pt idx="1188">
                  <c:v>1538</c:v>
                </c:pt>
                <c:pt idx="1189">
                  <c:v>1539</c:v>
                </c:pt>
                <c:pt idx="1190">
                  <c:v>1540</c:v>
                </c:pt>
                <c:pt idx="1191">
                  <c:v>1541</c:v>
                </c:pt>
                <c:pt idx="1192">
                  <c:v>1542</c:v>
                </c:pt>
                <c:pt idx="1193">
                  <c:v>1543</c:v>
                </c:pt>
                <c:pt idx="1194">
                  <c:v>1544</c:v>
                </c:pt>
                <c:pt idx="1195">
                  <c:v>1545</c:v>
                </c:pt>
                <c:pt idx="1196">
                  <c:v>1546</c:v>
                </c:pt>
                <c:pt idx="1197">
                  <c:v>1547</c:v>
                </c:pt>
                <c:pt idx="1198">
                  <c:v>1548</c:v>
                </c:pt>
                <c:pt idx="1199">
                  <c:v>1549</c:v>
                </c:pt>
                <c:pt idx="1200">
                  <c:v>1550</c:v>
                </c:pt>
                <c:pt idx="1201">
                  <c:v>1551</c:v>
                </c:pt>
                <c:pt idx="1202">
                  <c:v>1552</c:v>
                </c:pt>
                <c:pt idx="1203">
                  <c:v>1553</c:v>
                </c:pt>
                <c:pt idx="1204">
                  <c:v>1554</c:v>
                </c:pt>
                <c:pt idx="1205">
                  <c:v>1555</c:v>
                </c:pt>
                <c:pt idx="1206">
                  <c:v>1556</c:v>
                </c:pt>
                <c:pt idx="1207">
                  <c:v>1557</c:v>
                </c:pt>
                <c:pt idx="1208">
                  <c:v>1558</c:v>
                </c:pt>
                <c:pt idx="1209">
                  <c:v>1559</c:v>
                </c:pt>
                <c:pt idx="1210">
                  <c:v>1560</c:v>
                </c:pt>
                <c:pt idx="1211">
                  <c:v>1561</c:v>
                </c:pt>
                <c:pt idx="1212">
                  <c:v>1562</c:v>
                </c:pt>
                <c:pt idx="1213">
                  <c:v>1563</c:v>
                </c:pt>
                <c:pt idx="1214">
                  <c:v>1564</c:v>
                </c:pt>
                <c:pt idx="1215">
                  <c:v>1565</c:v>
                </c:pt>
                <c:pt idx="1216">
                  <c:v>1566</c:v>
                </c:pt>
                <c:pt idx="1217">
                  <c:v>1567</c:v>
                </c:pt>
                <c:pt idx="1218">
                  <c:v>1568</c:v>
                </c:pt>
                <c:pt idx="1219">
                  <c:v>1569</c:v>
                </c:pt>
                <c:pt idx="1220">
                  <c:v>1570</c:v>
                </c:pt>
                <c:pt idx="1221">
                  <c:v>1571</c:v>
                </c:pt>
                <c:pt idx="1222">
                  <c:v>1572</c:v>
                </c:pt>
                <c:pt idx="1223">
                  <c:v>1573</c:v>
                </c:pt>
                <c:pt idx="1224">
                  <c:v>1574</c:v>
                </c:pt>
                <c:pt idx="1225">
                  <c:v>1575</c:v>
                </c:pt>
                <c:pt idx="1226">
                  <c:v>1576</c:v>
                </c:pt>
                <c:pt idx="1227">
                  <c:v>1577</c:v>
                </c:pt>
                <c:pt idx="1228">
                  <c:v>1578</c:v>
                </c:pt>
                <c:pt idx="1229">
                  <c:v>1579</c:v>
                </c:pt>
                <c:pt idx="1230">
                  <c:v>1580</c:v>
                </c:pt>
                <c:pt idx="1231">
                  <c:v>1581</c:v>
                </c:pt>
                <c:pt idx="1232">
                  <c:v>1582</c:v>
                </c:pt>
                <c:pt idx="1233">
                  <c:v>1583</c:v>
                </c:pt>
                <c:pt idx="1234">
                  <c:v>1584</c:v>
                </c:pt>
                <c:pt idx="1235">
                  <c:v>1585</c:v>
                </c:pt>
                <c:pt idx="1236">
                  <c:v>1586</c:v>
                </c:pt>
                <c:pt idx="1237">
                  <c:v>1587</c:v>
                </c:pt>
                <c:pt idx="1238">
                  <c:v>1588</c:v>
                </c:pt>
                <c:pt idx="1239">
                  <c:v>1589</c:v>
                </c:pt>
                <c:pt idx="1240">
                  <c:v>1590</c:v>
                </c:pt>
                <c:pt idx="1241">
                  <c:v>1591</c:v>
                </c:pt>
                <c:pt idx="1242">
                  <c:v>1592</c:v>
                </c:pt>
                <c:pt idx="1243">
                  <c:v>1593</c:v>
                </c:pt>
                <c:pt idx="1244">
                  <c:v>1594</c:v>
                </c:pt>
                <c:pt idx="1245">
                  <c:v>1595</c:v>
                </c:pt>
                <c:pt idx="1246">
                  <c:v>1596</c:v>
                </c:pt>
                <c:pt idx="1247">
                  <c:v>1597</c:v>
                </c:pt>
                <c:pt idx="1248">
                  <c:v>1598</c:v>
                </c:pt>
                <c:pt idx="1249">
                  <c:v>1599</c:v>
                </c:pt>
                <c:pt idx="1250">
                  <c:v>1600</c:v>
                </c:pt>
                <c:pt idx="1251">
                  <c:v>1601</c:v>
                </c:pt>
                <c:pt idx="1252">
                  <c:v>1602</c:v>
                </c:pt>
                <c:pt idx="1253">
                  <c:v>1603</c:v>
                </c:pt>
                <c:pt idx="1254">
                  <c:v>1604</c:v>
                </c:pt>
                <c:pt idx="1255">
                  <c:v>1605</c:v>
                </c:pt>
                <c:pt idx="1256">
                  <c:v>1606</c:v>
                </c:pt>
                <c:pt idx="1257">
                  <c:v>1607</c:v>
                </c:pt>
                <c:pt idx="1258">
                  <c:v>1608</c:v>
                </c:pt>
                <c:pt idx="1259">
                  <c:v>1609</c:v>
                </c:pt>
                <c:pt idx="1260">
                  <c:v>1610</c:v>
                </c:pt>
                <c:pt idx="1261">
                  <c:v>1611</c:v>
                </c:pt>
                <c:pt idx="1262">
                  <c:v>1612</c:v>
                </c:pt>
                <c:pt idx="1263">
                  <c:v>1613</c:v>
                </c:pt>
                <c:pt idx="1264">
                  <c:v>1614</c:v>
                </c:pt>
                <c:pt idx="1265">
                  <c:v>1615</c:v>
                </c:pt>
                <c:pt idx="1266">
                  <c:v>1616</c:v>
                </c:pt>
                <c:pt idx="1267">
                  <c:v>1617</c:v>
                </c:pt>
                <c:pt idx="1268">
                  <c:v>1618</c:v>
                </c:pt>
                <c:pt idx="1269">
                  <c:v>1619</c:v>
                </c:pt>
                <c:pt idx="1270">
                  <c:v>1620</c:v>
                </c:pt>
                <c:pt idx="1271">
                  <c:v>1621</c:v>
                </c:pt>
                <c:pt idx="1272">
                  <c:v>1622</c:v>
                </c:pt>
                <c:pt idx="1273">
                  <c:v>1623</c:v>
                </c:pt>
                <c:pt idx="1274">
                  <c:v>1624</c:v>
                </c:pt>
                <c:pt idx="1275">
                  <c:v>1625</c:v>
                </c:pt>
                <c:pt idx="1276">
                  <c:v>1626</c:v>
                </c:pt>
                <c:pt idx="1277">
                  <c:v>1627</c:v>
                </c:pt>
                <c:pt idx="1278">
                  <c:v>1628</c:v>
                </c:pt>
                <c:pt idx="1279">
                  <c:v>1629</c:v>
                </c:pt>
                <c:pt idx="1280">
                  <c:v>1630</c:v>
                </c:pt>
                <c:pt idx="1281">
                  <c:v>1631</c:v>
                </c:pt>
                <c:pt idx="1282">
                  <c:v>1632</c:v>
                </c:pt>
                <c:pt idx="1283">
                  <c:v>1633</c:v>
                </c:pt>
                <c:pt idx="1284">
                  <c:v>1634</c:v>
                </c:pt>
                <c:pt idx="1285">
                  <c:v>1635</c:v>
                </c:pt>
                <c:pt idx="1286">
                  <c:v>1636</c:v>
                </c:pt>
                <c:pt idx="1287">
                  <c:v>1637</c:v>
                </c:pt>
                <c:pt idx="1288">
                  <c:v>1638</c:v>
                </c:pt>
                <c:pt idx="1289">
                  <c:v>1639</c:v>
                </c:pt>
                <c:pt idx="1290">
                  <c:v>1640</c:v>
                </c:pt>
                <c:pt idx="1291">
                  <c:v>1641</c:v>
                </c:pt>
                <c:pt idx="1292">
                  <c:v>1642</c:v>
                </c:pt>
                <c:pt idx="1293">
                  <c:v>1643</c:v>
                </c:pt>
                <c:pt idx="1294">
                  <c:v>1644</c:v>
                </c:pt>
                <c:pt idx="1295">
                  <c:v>1645</c:v>
                </c:pt>
                <c:pt idx="1296">
                  <c:v>1646</c:v>
                </c:pt>
                <c:pt idx="1297">
                  <c:v>1647</c:v>
                </c:pt>
                <c:pt idx="1298">
                  <c:v>1648</c:v>
                </c:pt>
                <c:pt idx="1299">
                  <c:v>1649</c:v>
                </c:pt>
                <c:pt idx="1300">
                  <c:v>1650</c:v>
                </c:pt>
                <c:pt idx="1301">
                  <c:v>1651</c:v>
                </c:pt>
                <c:pt idx="1302">
                  <c:v>1652</c:v>
                </c:pt>
                <c:pt idx="1303">
                  <c:v>1653</c:v>
                </c:pt>
                <c:pt idx="1304">
                  <c:v>1654</c:v>
                </c:pt>
                <c:pt idx="1305">
                  <c:v>1655</c:v>
                </c:pt>
                <c:pt idx="1306">
                  <c:v>1656</c:v>
                </c:pt>
                <c:pt idx="1307">
                  <c:v>1657</c:v>
                </c:pt>
                <c:pt idx="1308">
                  <c:v>1658</c:v>
                </c:pt>
                <c:pt idx="1309">
                  <c:v>1659</c:v>
                </c:pt>
                <c:pt idx="1310">
                  <c:v>1660</c:v>
                </c:pt>
                <c:pt idx="1311">
                  <c:v>1661</c:v>
                </c:pt>
                <c:pt idx="1312">
                  <c:v>1662</c:v>
                </c:pt>
                <c:pt idx="1313">
                  <c:v>1663</c:v>
                </c:pt>
                <c:pt idx="1314">
                  <c:v>1664</c:v>
                </c:pt>
                <c:pt idx="1315">
                  <c:v>1665</c:v>
                </c:pt>
                <c:pt idx="1316">
                  <c:v>1666</c:v>
                </c:pt>
                <c:pt idx="1317">
                  <c:v>1667</c:v>
                </c:pt>
                <c:pt idx="1318">
                  <c:v>1668</c:v>
                </c:pt>
                <c:pt idx="1319">
                  <c:v>1669</c:v>
                </c:pt>
                <c:pt idx="1320">
                  <c:v>1670</c:v>
                </c:pt>
                <c:pt idx="1321">
                  <c:v>1671</c:v>
                </c:pt>
                <c:pt idx="1322">
                  <c:v>1672</c:v>
                </c:pt>
                <c:pt idx="1323">
                  <c:v>1673</c:v>
                </c:pt>
                <c:pt idx="1324">
                  <c:v>1674</c:v>
                </c:pt>
                <c:pt idx="1325">
                  <c:v>1675</c:v>
                </c:pt>
                <c:pt idx="1326">
                  <c:v>1676</c:v>
                </c:pt>
                <c:pt idx="1327">
                  <c:v>1677</c:v>
                </c:pt>
                <c:pt idx="1328">
                  <c:v>1678</c:v>
                </c:pt>
                <c:pt idx="1329">
                  <c:v>1679</c:v>
                </c:pt>
                <c:pt idx="1330">
                  <c:v>1680</c:v>
                </c:pt>
                <c:pt idx="1331">
                  <c:v>1681</c:v>
                </c:pt>
                <c:pt idx="1332">
                  <c:v>1682</c:v>
                </c:pt>
                <c:pt idx="1333">
                  <c:v>1683</c:v>
                </c:pt>
                <c:pt idx="1334">
                  <c:v>1684</c:v>
                </c:pt>
                <c:pt idx="1335">
                  <c:v>1685</c:v>
                </c:pt>
                <c:pt idx="1336">
                  <c:v>1686</c:v>
                </c:pt>
                <c:pt idx="1337">
                  <c:v>1687</c:v>
                </c:pt>
                <c:pt idx="1338">
                  <c:v>1688</c:v>
                </c:pt>
                <c:pt idx="1339">
                  <c:v>1689</c:v>
                </c:pt>
                <c:pt idx="1340">
                  <c:v>1690</c:v>
                </c:pt>
                <c:pt idx="1341">
                  <c:v>1691</c:v>
                </c:pt>
                <c:pt idx="1342">
                  <c:v>1692</c:v>
                </c:pt>
                <c:pt idx="1343">
                  <c:v>1693</c:v>
                </c:pt>
                <c:pt idx="1344">
                  <c:v>1694</c:v>
                </c:pt>
                <c:pt idx="1345">
                  <c:v>1695</c:v>
                </c:pt>
                <c:pt idx="1346">
                  <c:v>1696</c:v>
                </c:pt>
                <c:pt idx="1347">
                  <c:v>1697</c:v>
                </c:pt>
                <c:pt idx="1348">
                  <c:v>1698</c:v>
                </c:pt>
                <c:pt idx="1349">
                  <c:v>1699</c:v>
                </c:pt>
                <c:pt idx="1350">
                  <c:v>1700</c:v>
                </c:pt>
                <c:pt idx="1351">
                  <c:v>1701</c:v>
                </c:pt>
                <c:pt idx="1352">
                  <c:v>1702</c:v>
                </c:pt>
                <c:pt idx="1353">
                  <c:v>1703</c:v>
                </c:pt>
                <c:pt idx="1354">
                  <c:v>1704</c:v>
                </c:pt>
                <c:pt idx="1355">
                  <c:v>1705</c:v>
                </c:pt>
                <c:pt idx="1356">
                  <c:v>1706</c:v>
                </c:pt>
                <c:pt idx="1357">
                  <c:v>1707</c:v>
                </c:pt>
                <c:pt idx="1358">
                  <c:v>1708</c:v>
                </c:pt>
                <c:pt idx="1359">
                  <c:v>1709</c:v>
                </c:pt>
                <c:pt idx="1360">
                  <c:v>1710</c:v>
                </c:pt>
                <c:pt idx="1361">
                  <c:v>1711</c:v>
                </c:pt>
                <c:pt idx="1362">
                  <c:v>1712</c:v>
                </c:pt>
                <c:pt idx="1363">
                  <c:v>1713</c:v>
                </c:pt>
                <c:pt idx="1364">
                  <c:v>1714</c:v>
                </c:pt>
                <c:pt idx="1365">
                  <c:v>1715</c:v>
                </c:pt>
                <c:pt idx="1366">
                  <c:v>1716</c:v>
                </c:pt>
                <c:pt idx="1367">
                  <c:v>1717</c:v>
                </c:pt>
                <c:pt idx="1368">
                  <c:v>1718</c:v>
                </c:pt>
                <c:pt idx="1369">
                  <c:v>1719</c:v>
                </c:pt>
                <c:pt idx="1370">
                  <c:v>1720</c:v>
                </c:pt>
                <c:pt idx="1371">
                  <c:v>1721</c:v>
                </c:pt>
                <c:pt idx="1372">
                  <c:v>1722</c:v>
                </c:pt>
                <c:pt idx="1373">
                  <c:v>1723</c:v>
                </c:pt>
                <c:pt idx="1374">
                  <c:v>1724</c:v>
                </c:pt>
                <c:pt idx="1375">
                  <c:v>1725</c:v>
                </c:pt>
                <c:pt idx="1376">
                  <c:v>1726</c:v>
                </c:pt>
                <c:pt idx="1377">
                  <c:v>1727</c:v>
                </c:pt>
                <c:pt idx="1378">
                  <c:v>1728</c:v>
                </c:pt>
                <c:pt idx="1379">
                  <c:v>1729</c:v>
                </c:pt>
                <c:pt idx="1380">
                  <c:v>1730</c:v>
                </c:pt>
                <c:pt idx="1381">
                  <c:v>1731</c:v>
                </c:pt>
                <c:pt idx="1382">
                  <c:v>1732</c:v>
                </c:pt>
                <c:pt idx="1383">
                  <c:v>1733</c:v>
                </c:pt>
                <c:pt idx="1384">
                  <c:v>1734</c:v>
                </c:pt>
                <c:pt idx="1385">
                  <c:v>1735</c:v>
                </c:pt>
                <c:pt idx="1386">
                  <c:v>1736</c:v>
                </c:pt>
                <c:pt idx="1387">
                  <c:v>1737</c:v>
                </c:pt>
                <c:pt idx="1388">
                  <c:v>1738</c:v>
                </c:pt>
                <c:pt idx="1389">
                  <c:v>1739</c:v>
                </c:pt>
                <c:pt idx="1390">
                  <c:v>1740</c:v>
                </c:pt>
                <c:pt idx="1391">
                  <c:v>1741</c:v>
                </c:pt>
                <c:pt idx="1392">
                  <c:v>1742</c:v>
                </c:pt>
                <c:pt idx="1393">
                  <c:v>1743</c:v>
                </c:pt>
                <c:pt idx="1394">
                  <c:v>1744</c:v>
                </c:pt>
                <c:pt idx="1395">
                  <c:v>1745</c:v>
                </c:pt>
                <c:pt idx="1396">
                  <c:v>1746</c:v>
                </c:pt>
                <c:pt idx="1397">
                  <c:v>1747</c:v>
                </c:pt>
                <c:pt idx="1398">
                  <c:v>1748</c:v>
                </c:pt>
                <c:pt idx="1399">
                  <c:v>1749</c:v>
                </c:pt>
                <c:pt idx="1400">
                  <c:v>1750</c:v>
                </c:pt>
                <c:pt idx="1401">
                  <c:v>1751</c:v>
                </c:pt>
                <c:pt idx="1402">
                  <c:v>1752</c:v>
                </c:pt>
                <c:pt idx="1403">
                  <c:v>1753</c:v>
                </c:pt>
                <c:pt idx="1404">
                  <c:v>1754</c:v>
                </c:pt>
                <c:pt idx="1405">
                  <c:v>1755</c:v>
                </c:pt>
                <c:pt idx="1406">
                  <c:v>1756</c:v>
                </c:pt>
                <c:pt idx="1407">
                  <c:v>1757</c:v>
                </c:pt>
                <c:pt idx="1408">
                  <c:v>1758</c:v>
                </c:pt>
                <c:pt idx="1409">
                  <c:v>1759</c:v>
                </c:pt>
                <c:pt idx="1410">
                  <c:v>1760</c:v>
                </c:pt>
                <c:pt idx="1411">
                  <c:v>1761</c:v>
                </c:pt>
                <c:pt idx="1412">
                  <c:v>1762</c:v>
                </c:pt>
                <c:pt idx="1413">
                  <c:v>1763</c:v>
                </c:pt>
                <c:pt idx="1414">
                  <c:v>1764</c:v>
                </c:pt>
                <c:pt idx="1415">
                  <c:v>1765</c:v>
                </c:pt>
                <c:pt idx="1416">
                  <c:v>1766</c:v>
                </c:pt>
                <c:pt idx="1417">
                  <c:v>1767</c:v>
                </c:pt>
                <c:pt idx="1418">
                  <c:v>1768</c:v>
                </c:pt>
                <c:pt idx="1419">
                  <c:v>1769</c:v>
                </c:pt>
                <c:pt idx="1420">
                  <c:v>1770</c:v>
                </c:pt>
                <c:pt idx="1421">
                  <c:v>1771</c:v>
                </c:pt>
                <c:pt idx="1422">
                  <c:v>1772</c:v>
                </c:pt>
                <c:pt idx="1423">
                  <c:v>1773</c:v>
                </c:pt>
                <c:pt idx="1424">
                  <c:v>1774</c:v>
                </c:pt>
                <c:pt idx="1425">
                  <c:v>1775</c:v>
                </c:pt>
                <c:pt idx="1426">
                  <c:v>1776</c:v>
                </c:pt>
                <c:pt idx="1427">
                  <c:v>1777</c:v>
                </c:pt>
                <c:pt idx="1428">
                  <c:v>1778</c:v>
                </c:pt>
                <c:pt idx="1429">
                  <c:v>1779</c:v>
                </c:pt>
                <c:pt idx="1430">
                  <c:v>1780</c:v>
                </c:pt>
                <c:pt idx="1431">
                  <c:v>1781</c:v>
                </c:pt>
                <c:pt idx="1432">
                  <c:v>1782</c:v>
                </c:pt>
                <c:pt idx="1433">
                  <c:v>1783</c:v>
                </c:pt>
                <c:pt idx="1434">
                  <c:v>1784</c:v>
                </c:pt>
                <c:pt idx="1435">
                  <c:v>1785</c:v>
                </c:pt>
                <c:pt idx="1436">
                  <c:v>1786</c:v>
                </c:pt>
                <c:pt idx="1437">
                  <c:v>1787</c:v>
                </c:pt>
                <c:pt idx="1438">
                  <c:v>1788</c:v>
                </c:pt>
                <c:pt idx="1439">
                  <c:v>1789</c:v>
                </c:pt>
                <c:pt idx="1440">
                  <c:v>1790</c:v>
                </c:pt>
                <c:pt idx="1441">
                  <c:v>1791</c:v>
                </c:pt>
                <c:pt idx="1442">
                  <c:v>1792</c:v>
                </c:pt>
                <c:pt idx="1443">
                  <c:v>1793</c:v>
                </c:pt>
                <c:pt idx="1444">
                  <c:v>1794</c:v>
                </c:pt>
                <c:pt idx="1445">
                  <c:v>1795</c:v>
                </c:pt>
                <c:pt idx="1446">
                  <c:v>1796</c:v>
                </c:pt>
                <c:pt idx="1447">
                  <c:v>1797</c:v>
                </c:pt>
                <c:pt idx="1448">
                  <c:v>1798</c:v>
                </c:pt>
                <c:pt idx="1449">
                  <c:v>1799</c:v>
                </c:pt>
                <c:pt idx="1450">
                  <c:v>1800</c:v>
                </c:pt>
                <c:pt idx="1451">
                  <c:v>1801</c:v>
                </c:pt>
                <c:pt idx="1452">
                  <c:v>1802</c:v>
                </c:pt>
                <c:pt idx="1453">
                  <c:v>1803</c:v>
                </c:pt>
                <c:pt idx="1454">
                  <c:v>1804</c:v>
                </c:pt>
                <c:pt idx="1455">
                  <c:v>1805</c:v>
                </c:pt>
                <c:pt idx="1456">
                  <c:v>1806</c:v>
                </c:pt>
                <c:pt idx="1457">
                  <c:v>1807</c:v>
                </c:pt>
                <c:pt idx="1458">
                  <c:v>1808</c:v>
                </c:pt>
                <c:pt idx="1459">
                  <c:v>1809</c:v>
                </c:pt>
                <c:pt idx="1460">
                  <c:v>1810</c:v>
                </c:pt>
                <c:pt idx="1461">
                  <c:v>1811</c:v>
                </c:pt>
                <c:pt idx="1462">
                  <c:v>1812</c:v>
                </c:pt>
                <c:pt idx="1463">
                  <c:v>1813</c:v>
                </c:pt>
                <c:pt idx="1464">
                  <c:v>1814</c:v>
                </c:pt>
                <c:pt idx="1465">
                  <c:v>1815</c:v>
                </c:pt>
                <c:pt idx="1466">
                  <c:v>1816</c:v>
                </c:pt>
                <c:pt idx="1467">
                  <c:v>1817</c:v>
                </c:pt>
                <c:pt idx="1468">
                  <c:v>1818</c:v>
                </c:pt>
                <c:pt idx="1469">
                  <c:v>1819</c:v>
                </c:pt>
                <c:pt idx="1470">
                  <c:v>1820</c:v>
                </c:pt>
                <c:pt idx="1471">
                  <c:v>1821</c:v>
                </c:pt>
                <c:pt idx="1472">
                  <c:v>1822</c:v>
                </c:pt>
                <c:pt idx="1473">
                  <c:v>1823</c:v>
                </c:pt>
                <c:pt idx="1474">
                  <c:v>1824</c:v>
                </c:pt>
                <c:pt idx="1475">
                  <c:v>1825</c:v>
                </c:pt>
                <c:pt idx="1476">
                  <c:v>1826</c:v>
                </c:pt>
                <c:pt idx="1477">
                  <c:v>1827</c:v>
                </c:pt>
                <c:pt idx="1478">
                  <c:v>1828</c:v>
                </c:pt>
                <c:pt idx="1479">
                  <c:v>1829</c:v>
                </c:pt>
                <c:pt idx="1480">
                  <c:v>1830</c:v>
                </c:pt>
                <c:pt idx="1481">
                  <c:v>1831</c:v>
                </c:pt>
                <c:pt idx="1482">
                  <c:v>1832</c:v>
                </c:pt>
                <c:pt idx="1483">
                  <c:v>1833</c:v>
                </c:pt>
                <c:pt idx="1484">
                  <c:v>1834</c:v>
                </c:pt>
                <c:pt idx="1485">
                  <c:v>1835</c:v>
                </c:pt>
                <c:pt idx="1486">
                  <c:v>1836</c:v>
                </c:pt>
                <c:pt idx="1487">
                  <c:v>1837</c:v>
                </c:pt>
                <c:pt idx="1488">
                  <c:v>1838</c:v>
                </c:pt>
                <c:pt idx="1489">
                  <c:v>1839</c:v>
                </c:pt>
                <c:pt idx="1490">
                  <c:v>1840</c:v>
                </c:pt>
                <c:pt idx="1491">
                  <c:v>1841</c:v>
                </c:pt>
                <c:pt idx="1492">
                  <c:v>1842</c:v>
                </c:pt>
                <c:pt idx="1493">
                  <c:v>1843</c:v>
                </c:pt>
                <c:pt idx="1494">
                  <c:v>1844</c:v>
                </c:pt>
                <c:pt idx="1495">
                  <c:v>1845</c:v>
                </c:pt>
                <c:pt idx="1496">
                  <c:v>1846</c:v>
                </c:pt>
                <c:pt idx="1497">
                  <c:v>1847</c:v>
                </c:pt>
                <c:pt idx="1498">
                  <c:v>1848</c:v>
                </c:pt>
                <c:pt idx="1499">
                  <c:v>1849</c:v>
                </c:pt>
                <c:pt idx="1500">
                  <c:v>1850</c:v>
                </c:pt>
                <c:pt idx="1501">
                  <c:v>1851</c:v>
                </c:pt>
                <c:pt idx="1502">
                  <c:v>1852</c:v>
                </c:pt>
                <c:pt idx="1503">
                  <c:v>1853</c:v>
                </c:pt>
                <c:pt idx="1504">
                  <c:v>1854</c:v>
                </c:pt>
                <c:pt idx="1505">
                  <c:v>1855</c:v>
                </c:pt>
                <c:pt idx="1506">
                  <c:v>1856</c:v>
                </c:pt>
                <c:pt idx="1507">
                  <c:v>1857</c:v>
                </c:pt>
                <c:pt idx="1508">
                  <c:v>1858</c:v>
                </c:pt>
                <c:pt idx="1509">
                  <c:v>1859</c:v>
                </c:pt>
                <c:pt idx="1510">
                  <c:v>1860</c:v>
                </c:pt>
                <c:pt idx="1511">
                  <c:v>1861</c:v>
                </c:pt>
                <c:pt idx="1512">
                  <c:v>1862</c:v>
                </c:pt>
                <c:pt idx="1513">
                  <c:v>1863</c:v>
                </c:pt>
                <c:pt idx="1514">
                  <c:v>1864</c:v>
                </c:pt>
                <c:pt idx="1515">
                  <c:v>1865</c:v>
                </c:pt>
                <c:pt idx="1516">
                  <c:v>1866</c:v>
                </c:pt>
                <c:pt idx="1517">
                  <c:v>1867</c:v>
                </c:pt>
                <c:pt idx="1518">
                  <c:v>1868</c:v>
                </c:pt>
                <c:pt idx="1519">
                  <c:v>1869</c:v>
                </c:pt>
                <c:pt idx="1520">
                  <c:v>1870</c:v>
                </c:pt>
                <c:pt idx="1521">
                  <c:v>1871</c:v>
                </c:pt>
                <c:pt idx="1522">
                  <c:v>1872</c:v>
                </c:pt>
                <c:pt idx="1523">
                  <c:v>1873</c:v>
                </c:pt>
                <c:pt idx="1524">
                  <c:v>1874</c:v>
                </c:pt>
                <c:pt idx="1525">
                  <c:v>1875</c:v>
                </c:pt>
                <c:pt idx="1526">
                  <c:v>1876</c:v>
                </c:pt>
                <c:pt idx="1527">
                  <c:v>1877</c:v>
                </c:pt>
                <c:pt idx="1528">
                  <c:v>1878</c:v>
                </c:pt>
                <c:pt idx="1529">
                  <c:v>1879</c:v>
                </c:pt>
                <c:pt idx="1530">
                  <c:v>1880</c:v>
                </c:pt>
                <c:pt idx="1531">
                  <c:v>1881</c:v>
                </c:pt>
                <c:pt idx="1532">
                  <c:v>1882</c:v>
                </c:pt>
                <c:pt idx="1533">
                  <c:v>1883</c:v>
                </c:pt>
                <c:pt idx="1534">
                  <c:v>1884</c:v>
                </c:pt>
                <c:pt idx="1535">
                  <c:v>1885</c:v>
                </c:pt>
                <c:pt idx="1536">
                  <c:v>1886</c:v>
                </c:pt>
                <c:pt idx="1537">
                  <c:v>1887</c:v>
                </c:pt>
                <c:pt idx="1538">
                  <c:v>1888</c:v>
                </c:pt>
                <c:pt idx="1539">
                  <c:v>1889</c:v>
                </c:pt>
                <c:pt idx="1540">
                  <c:v>1890</c:v>
                </c:pt>
                <c:pt idx="1541">
                  <c:v>1891</c:v>
                </c:pt>
                <c:pt idx="1542">
                  <c:v>1892</c:v>
                </c:pt>
                <c:pt idx="1543">
                  <c:v>1893</c:v>
                </c:pt>
                <c:pt idx="1544">
                  <c:v>1894</c:v>
                </c:pt>
                <c:pt idx="1545">
                  <c:v>1895</c:v>
                </c:pt>
                <c:pt idx="1546">
                  <c:v>1896</c:v>
                </c:pt>
                <c:pt idx="1547">
                  <c:v>1897</c:v>
                </c:pt>
                <c:pt idx="1548">
                  <c:v>1898</c:v>
                </c:pt>
                <c:pt idx="1549">
                  <c:v>1899</c:v>
                </c:pt>
                <c:pt idx="1550">
                  <c:v>1900</c:v>
                </c:pt>
                <c:pt idx="1551">
                  <c:v>1901</c:v>
                </c:pt>
                <c:pt idx="1552">
                  <c:v>1902</c:v>
                </c:pt>
                <c:pt idx="1553">
                  <c:v>1903</c:v>
                </c:pt>
                <c:pt idx="1554">
                  <c:v>1904</c:v>
                </c:pt>
                <c:pt idx="1555">
                  <c:v>1905</c:v>
                </c:pt>
                <c:pt idx="1556">
                  <c:v>1906</c:v>
                </c:pt>
                <c:pt idx="1557">
                  <c:v>1907</c:v>
                </c:pt>
                <c:pt idx="1558">
                  <c:v>1908</c:v>
                </c:pt>
                <c:pt idx="1559">
                  <c:v>1909</c:v>
                </c:pt>
                <c:pt idx="1560">
                  <c:v>1910</c:v>
                </c:pt>
                <c:pt idx="1561">
                  <c:v>1911</c:v>
                </c:pt>
                <c:pt idx="1562">
                  <c:v>1912</c:v>
                </c:pt>
                <c:pt idx="1563">
                  <c:v>1913</c:v>
                </c:pt>
                <c:pt idx="1564">
                  <c:v>1914</c:v>
                </c:pt>
                <c:pt idx="1565">
                  <c:v>1915</c:v>
                </c:pt>
                <c:pt idx="1566">
                  <c:v>1916</c:v>
                </c:pt>
                <c:pt idx="1567">
                  <c:v>1917</c:v>
                </c:pt>
                <c:pt idx="1568">
                  <c:v>1918</c:v>
                </c:pt>
                <c:pt idx="1569">
                  <c:v>1919</c:v>
                </c:pt>
                <c:pt idx="1570">
                  <c:v>1920</c:v>
                </c:pt>
                <c:pt idx="1571">
                  <c:v>1921</c:v>
                </c:pt>
                <c:pt idx="1572">
                  <c:v>1922</c:v>
                </c:pt>
                <c:pt idx="1573">
                  <c:v>1923</c:v>
                </c:pt>
                <c:pt idx="1574">
                  <c:v>1924</c:v>
                </c:pt>
                <c:pt idx="1575">
                  <c:v>1925</c:v>
                </c:pt>
                <c:pt idx="1576">
                  <c:v>1926</c:v>
                </c:pt>
                <c:pt idx="1577">
                  <c:v>1927</c:v>
                </c:pt>
                <c:pt idx="1578">
                  <c:v>1928</c:v>
                </c:pt>
                <c:pt idx="1579">
                  <c:v>1929</c:v>
                </c:pt>
                <c:pt idx="1580">
                  <c:v>1930</c:v>
                </c:pt>
                <c:pt idx="1581">
                  <c:v>1931</c:v>
                </c:pt>
                <c:pt idx="1582">
                  <c:v>1932</c:v>
                </c:pt>
                <c:pt idx="1583">
                  <c:v>1933</c:v>
                </c:pt>
                <c:pt idx="1584">
                  <c:v>1934</c:v>
                </c:pt>
                <c:pt idx="1585">
                  <c:v>1935</c:v>
                </c:pt>
                <c:pt idx="1586">
                  <c:v>1936</c:v>
                </c:pt>
                <c:pt idx="1587">
                  <c:v>1937</c:v>
                </c:pt>
                <c:pt idx="1588">
                  <c:v>1938</c:v>
                </c:pt>
                <c:pt idx="1589">
                  <c:v>1939</c:v>
                </c:pt>
                <c:pt idx="1590">
                  <c:v>1940</c:v>
                </c:pt>
                <c:pt idx="1591">
                  <c:v>1941</c:v>
                </c:pt>
                <c:pt idx="1592">
                  <c:v>1942</c:v>
                </c:pt>
                <c:pt idx="1593">
                  <c:v>1943</c:v>
                </c:pt>
                <c:pt idx="1594">
                  <c:v>1944</c:v>
                </c:pt>
                <c:pt idx="1595">
                  <c:v>1945</c:v>
                </c:pt>
                <c:pt idx="1596">
                  <c:v>1946</c:v>
                </c:pt>
                <c:pt idx="1597">
                  <c:v>1947</c:v>
                </c:pt>
                <c:pt idx="1598">
                  <c:v>1948</c:v>
                </c:pt>
                <c:pt idx="1599">
                  <c:v>1949</c:v>
                </c:pt>
                <c:pt idx="1600">
                  <c:v>1950</c:v>
                </c:pt>
                <c:pt idx="1601">
                  <c:v>1951</c:v>
                </c:pt>
                <c:pt idx="1602">
                  <c:v>1952</c:v>
                </c:pt>
                <c:pt idx="1603">
                  <c:v>1953</c:v>
                </c:pt>
                <c:pt idx="1604">
                  <c:v>1954</c:v>
                </c:pt>
                <c:pt idx="1605">
                  <c:v>1955</c:v>
                </c:pt>
                <c:pt idx="1606">
                  <c:v>1956</c:v>
                </c:pt>
                <c:pt idx="1607">
                  <c:v>1957</c:v>
                </c:pt>
                <c:pt idx="1608">
                  <c:v>1958</c:v>
                </c:pt>
                <c:pt idx="1609">
                  <c:v>1959</c:v>
                </c:pt>
                <c:pt idx="1610">
                  <c:v>1960</c:v>
                </c:pt>
                <c:pt idx="1611">
                  <c:v>1961</c:v>
                </c:pt>
                <c:pt idx="1612">
                  <c:v>1962</c:v>
                </c:pt>
                <c:pt idx="1613">
                  <c:v>1963</c:v>
                </c:pt>
                <c:pt idx="1614">
                  <c:v>1964</c:v>
                </c:pt>
                <c:pt idx="1615">
                  <c:v>1965</c:v>
                </c:pt>
                <c:pt idx="1616">
                  <c:v>1966</c:v>
                </c:pt>
                <c:pt idx="1617">
                  <c:v>1967</c:v>
                </c:pt>
                <c:pt idx="1618">
                  <c:v>1968</c:v>
                </c:pt>
                <c:pt idx="1619">
                  <c:v>1969</c:v>
                </c:pt>
                <c:pt idx="1620">
                  <c:v>1970</c:v>
                </c:pt>
                <c:pt idx="1621">
                  <c:v>1971</c:v>
                </c:pt>
                <c:pt idx="1622">
                  <c:v>1972</c:v>
                </c:pt>
                <c:pt idx="1623">
                  <c:v>1973</c:v>
                </c:pt>
                <c:pt idx="1624">
                  <c:v>1974</c:v>
                </c:pt>
                <c:pt idx="1625">
                  <c:v>1975</c:v>
                </c:pt>
                <c:pt idx="1626">
                  <c:v>1976</c:v>
                </c:pt>
                <c:pt idx="1627">
                  <c:v>1977</c:v>
                </c:pt>
                <c:pt idx="1628">
                  <c:v>1978</c:v>
                </c:pt>
                <c:pt idx="1629">
                  <c:v>1979</c:v>
                </c:pt>
                <c:pt idx="1630">
                  <c:v>1980</c:v>
                </c:pt>
                <c:pt idx="1631">
                  <c:v>1981</c:v>
                </c:pt>
                <c:pt idx="1632">
                  <c:v>1982</c:v>
                </c:pt>
                <c:pt idx="1633">
                  <c:v>1983</c:v>
                </c:pt>
                <c:pt idx="1634">
                  <c:v>1984</c:v>
                </c:pt>
                <c:pt idx="1635">
                  <c:v>1985</c:v>
                </c:pt>
                <c:pt idx="1636">
                  <c:v>1986</c:v>
                </c:pt>
                <c:pt idx="1637">
                  <c:v>1987</c:v>
                </c:pt>
                <c:pt idx="1638">
                  <c:v>1988</c:v>
                </c:pt>
                <c:pt idx="1639">
                  <c:v>1989</c:v>
                </c:pt>
                <c:pt idx="1640">
                  <c:v>1990</c:v>
                </c:pt>
                <c:pt idx="1641">
                  <c:v>1991</c:v>
                </c:pt>
                <c:pt idx="1642">
                  <c:v>1992</c:v>
                </c:pt>
                <c:pt idx="1643">
                  <c:v>1993</c:v>
                </c:pt>
                <c:pt idx="1644">
                  <c:v>1994</c:v>
                </c:pt>
                <c:pt idx="1645">
                  <c:v>1995</c:v>
                </c:pt>
                <c:pt idx="1646">
                  <c:v>1996</c:v>
                </c:pt>
                <c:pt idx="1647">
                  <c:v>1997</c:v>
                </c:pt>
                <c:pt idx="1648">
                  <c:v>1998</c:v>
                </c:pt>
                <c:pt idx="1649">
                  <c:v>1999</c:v>
                </c:pt>
                <c:pt idx="1650">
                  <c:v>2000</c:v>
                </c:pt>
                <c:pt idx="1651">
                  <c:v>2001</c:v>
                </c:pt>
                <c:pt idx="1652">
                  <c:v>2002</c:v>
                </c:pt>
                <c:pt idx="1653">
                  <c:v>2003</c:v>
                </c:pt>
                <c:pt idx="1654">
                  <c:v>2004</c:v>
                </c:pt>
                <c:pt idx="1655">
                  <c:v>2005</c:v>
                </c:pt>
                <c:pt idx="1656">
                  <c:v>2006</c:v>
                </c:pt>
                <c:pt idx="1657">
                  <c:v>2007</c:v>
                </c:pt>
                <c:pt idx="1658">
                  <c:v>2008</c:v>
                </c:pt>
                <c:pt idx="1659">
                  <c:v>2009</c:v>
                </c:pt>
                <c:pt idx="1660">
                  <c:v>2010</c:v>
                </c:pt>
                <c:pt idx="1661">
                  <c:v>2011</c:v>
                </c:pt>
                <c:pt idx="1662">
                  <c:v>2012</c:v>
                </c:pt>
                <c:pt idx="1663">
                  <c:v>2013</c:v>
                </c:pt>
                <c:pt idx="1664">
                  <c:v>2014</c:v>
                </c:pt>
                <c:pt idx="1665">
                  <c:v>2015</c:v>
                </c:pt>
                <c:pt idx="1666">
                  <c:v>2016</c:v>
                </c:pt>
                <c:pt idx="1667">
                  <c:v>2017</c:v>
                </c:pt>
                <c:pt idx="1668">
                  <c:v>2018</c:v>
                </c:pt>
                <c:pt idx="1669">
                  <c:v>2019</c:v>
                </c:pt>
                <c:pt idx="1670">
                  <c:v>2020</c:v>
                </c:pt>
                <c:pt idx="1671">
                  <c:v>2021</c:v>
                </c:pt>
                <c:pt idx="1672">
                  <c:v>2022</c:v>
                </c:pt>
                <c:pt idx="1673">
                  <c:v>2023</c:v>
                </c:pt>
                <c:pt idx="1674">
                  <c:v>2024</c:v>
                </c:pt>
                <c:pt idx="1675">
                  <c:v>2025</c:v>
                </c:pt>
                <c:pt idx="1676">
                  <c:v>2026</c:v>
                </c:pt>
                <c:pt idx="1677">
                  <c:v>2027</c:v>
                </c:pt>
                <c:pt idx="1678">
                  <c:v>2028</c:v>
                </c:pt>
                <c:pt idx="1679">
                  <c:v>2029</c:v>
                </c:pt>
                <c:pt idx="1680">
                  <c:v>2030</c:v>
                </c:pt>
                <c:pt idx="1681">
                  <c:v>2031</c:v>
                </c:pt>
                <c:pt idx="1682">
                  <c:v>2032</c:v>
                </c:pt>
                <c:pt idx="1683">
                  <c:v>2033</c:v>
                </c:pt>
                <c:pt idx="1684">
                  <c:v>2034</c:v>
                </c:pt>
                <c:pt idx="1685">
                  <c:v>2035</c:v>
                </c:pt>
                <c:pt idx="1686">
                  <c:v>2036</c:v>
                </c:pt>
                <c:pt idx="1687">
                  <c:v>2037</c:v>
                </c:pt>
                <c:pt idx="1688">
                  <c:v>2038</c:v>
                </c:pt>
                <c:pt idx="1689">
                  <c:v>2039</c:v>
                </c:pt>
                <c:pt idx="1690">
                  <c:v>2040</c:v>
                </c:pt>
                <c:pt idx="1691">
                  <c:v>2041</c:v>
                </c:pt>
                <c:pt idx="1692">
                  <c:v>2042</c:v>
                </c:pt>
                <c:pt idx="1693">
                  <c:v>2043</c:v>
                </c:pt>
                <c:pt idx="1694">
                  <c:v>2044</c:v>
                </c:pt>
                <c:pt idx="1695">
                  <c:v>2045</c:v>
                </c:pt>
                <c:pt idx="1696">
                  <c:v>2046</c:v>
                </c:pt>
                <c:pt idx="1697">
                  <c:v>2047</c:v>
                </c:pt>
                <c:pt idx="1698">
                  <c:v>2048</c:v>
                </c:pt>
                <c:pt idx="1699">
                  <c:v>2049</c:v>
                </c:pt>
                <c:pt idx="1700">
                  <c:v>2050</c:v>
                </c:pt>
                <c:pt idx="1701">
                  <c:v>2051</c:v>
                </c:pt>
                <c:pt idx="1702">
                  <c:v>2052</c:v>
                </c:pt>
                <c:pt idx="1703">
                  <c:v>2053</c:v>
                </c:pt>
                <c:pt idx="1704">
                  <c:v>2054</c:v>
                </c:pt>
                <c:pt idx="1705">
                  <c:v>2055</c:v>
                </c:pt>
                <c:pt idx="1706">
                  <c:v>2056</c:v>
                </c:pt>
                <c:pt idx="1707">
                  <c:v>2057</c:v>
                </c:pt>
                <c:pt idx="1708">
                  <c:v>2058</c:v>
                </c:pt>
                <c:pt idx="1709">
                  <c:v>2059</c:v>
                </c:pt>
                <c:pt idx="1710">
                  <c:v>2060</c:v>
                </c:pt>
                <c:pt idx="1711">
                  <c:v>2061</c:v>
                </c:pt>
                <c:pt idx="1712">
                  <c:v>2062</c:v>
                </c:pt>
                <c:pt idx="1713">
                  <c:v>2063</c:v>
                </c:pt>
                <c:pt idx="1714">
                  <c:v>2064</c:v>
                </c:pt>
                <c:pt idx="1715">
                  <c:v>2065</c:v>
                </c:pt>
                <c:pt idx="1716">
                  <c:v>2066</c:v>
                </c:pt>
                <c:pt idx="1717">
                  <c:v>2067</c:v>
                </c:pt>
                <c:pt idx="1718">
                  <c:v>2068</c:v>
                </c:pt>
                <c:pt idx="1719">
                  <c:v>2069</c:v>
                </c:pt>
                <c:pt idx="1720">
                  <c:v>2070</c:v>
                </c:pt>
                <c:pt idx="1721">
                  <c:v>2071</c:v>
                </c:pt>
                <c:pt idx="1722">
                  <c:v>2072</c:v>
                </c:pt>
                <c:pt idx="1723">
                  <c:v>2073</c:v>
                </c:pt>
                <c:pt idx="1724">
                  <c:v>2074</c:v>
                </c:pt>
                <c:pt idx="1725">
                  <c:v>2075</c:v>
                </c:pt>
                <c:pt idx="1726">
                  <c:v>2076</c:v>
                </c:pt>
                <c:pt idx="1727">
                  <c:v>2077</c:v>
                </c:pt>
                <c:pt idx="1728">
                  <c:v>2078</c:v>
                </c:pt>
                <c:pt idx="1729">
                  <c:v>2079</c:v>
                </c:pt>
                <c:pt idx="1730">
                  <c:v>2080</c:v>
                </c:pt>
                <c:pt idx="1731">
                  <c:v>2081</c:v>
                </c:pt>
                <c:pt idx="1732">
                  <c:v>2082</c:v>
                </c:pt>
                <c:pt idx="1733">
                  <c:v>2083</c:v>
                </c:pt>
                <c:pt idx="1734">
                  <c:v>2084</c:v>
                </c:pt>
                <c:pt idx="1735">
                  <c:v>2085</c:v>
                </c:pt>
                <c:pt idx="1736">
                  <c:v>2086</c:v>
                </c:pt>
                <c:pt idx="1737">
                  <c:v>2087</c:v>
                </c:pt>
                <c:pt idx="1738">
                  <c:v>2088</c:v>
                </c:pt>
                <c:pt idx="1739">
                  <c:v>2089</c:v>
                </c:pt>
                <c:pt idx="1740">
                  <c:v>2090</c:v>
                </c:pt>
                <c:pt idx="1741">
                  <c:v>2091</c:v>
                </c:pt>
                <c:pt idx="1742">
                  <c:v>2092</c:v>
                </c:pt>
                <c:pt idx="1743">
                  <c:v>2093</c:v>
                </c:pt>
                <c:pt idx="1744">
                  <c:v>2094</c:v>
                </c:pt>
                <c:pt idx="1745">
                  <c:v>2095</c:v>
                </c:pt>
                <c:pt idx="1746">
                  <c:v>2096</c:v>
                </c:pt>
                <c:pt idx="1747">
                  <c:v>2097</c:v>
                </c:pt>
                <c:pt idx="1748">
                  <c:v>2098</c:v>
                </c:pt>
                <c:pt idx="1749">
                  <c:v>2099</c:v>
                </c:pt>
                <c:pt idx="1750">
                  <c:v>2100</c:v>
                </c:pt>
                <c:pt idx="1751">
                  <c:v>2101</c:v>
                </c:pt>
                <c:pt idx="1752">
                  <c:v>2102</c:v>
                </c:pt>
                <c:pt idx="1753">
                  <c:v>2103</c:v>
                </c:pt>
                <c:pt idx="1754">
                  <c:v>2104</c:v>
                </c:pt>
                <c:pt idx="1755">
                  <c:v>2105</c:v>
                </c:pt>
                <c:pt idx="1756">
                  <c:v>2106</c:v>
                </c:pt>
                <c:pt idx="1757">
                  <c:v>2107</c:v>
                </c:pt>
                <c:pt idx="1758">
                  <c:v>2108</c:v>
                </c:pt>
                <c:pt idx="1759">
                  <c:v>2109</c:v>
                </c:pt>
                <c:pt idx="1760">
                  <c:v>2110</c:v>
                </c:pt>
                <c:pt idx="1761">
                  <c:v>2111</c:v>
                </c:pt>
                <c:pt idx="1762">
                  <c:v>2112</c:v>
                </c:pt>
                <c:pt idx="1763">
                  <c:v>2113</c:v>
                </c:pt>
                <c:pt idx="1764">
                  <c:v>2114</c:v>
                </c:pt>
                <c:pt idx="1765">
                  <c:v>2115</c:v>
                </c:pt>
                <c:pt idx="1766">
                  <c:v>2116</c:v>
                </c:pt>
                <c:pt idx="1767">
                  <c:v>2117</c:v>
                </c:pt>
                <c:pt idx="1768">
                  <c:v>2118</c:v>
                </c:pt>
                <c:pt idx="1769">
                  <c:v>2119</c:v>
                </c:pt>
                <c:pt idx="1770">
                  <c:v>2120</c:v>
                </c:pt>
                <c:pt idx="1771">
                  <c:v>2121</c:v>
                </c:pt>
                <c:pt idx="1772">
                  <c:v>2122</c:v>
                </c:pt>
                <c:pt idx="1773">
                  <c:v>2123</c:v>
                </c:pt>
                <c:pt idx="1774">
                  <c:v>2124</c:v>
                </c:pt>
                <c:pt idx="1775">
                  <c:v>2125</c:v>
                </c:pt>
                <c:pt idx="1776">
                  <c:v>2126</c:v>
                </c:pt>
                <c:pt idx="1777">
                  <c:v>2127</c:v>
                </c:pt>
                <c:pt idx="1778">
                  <c:v>2128</c:v>
                </c:pt>
                <c:pt idx="1779">
                  <c:v>2129</c:v>
                </c:pt>
                <c:pt idx="1780">
                  <c:v>2130</c:v>
                </c:pt>
                <c:pt idx="1781">
                  <c:v>2131</c:v>
                </c:pt>
                <c:pt idx="1782">
                  <c:v>2132</c:v>
                </c:pt>
                <c:pt idx="1783">
                  <c:v>2133</c:v>
                </c:pt>
                <c:pt idx="1784">
                  <c:v>2134</c:v>
                </c:pt>
                <c:pt idx="1785">
                  <c:v>2135</c:v>
                </c:pt>
                <c:pt idx="1786">
                  <c:v>2136</c:v>
                </c:pt>
                <c:pt idx="1787">
                  <c:v>2137</c:v>
                </c:pt>
                <c:pt idx="1788">
                  <c:v>2138</c:v>
                </c:pt>
                <c:pt idx="1789">
                  <c:v>2139</c:v>
                </c:pt>
                <c:pt idx="1790">
                  <c:v>2140</c:v>
                </c:pt>
                <c:pt idx="1791">
                  <c:v>2141</c:v>
                </c:pt>
                <c:pt idx="1792">
                  <c:v>2142</c:v>
                </c:pt>
                <c:pt idx="1793">
                  <c:v>2143</c:v>
                </c:pt>
                <c:pt idx="1794">
                  <c:v>2144</c:v>
                </c:pt>
                <c:pt idx="1795">
                  <c:v>2145</c:v>
                </c:pt>
                <c:pt idx="1796">
                  <c:v>2146</c:v>
                </c:pt>
                <c:pt idx="1797">
                  <c:v>2147</c:v>
                </c:pt>
                <c:pt idx="1798">
                  <c:v>2148</c:v>
                </c:pt>
                <c:pt idx="1799">
                  <c:v>2149</c:v>
                </c:pt>
                <c:pt idx="1800">
                  <c:v>2150</c:v>
                </c:pt>
                <c:pt idx="1801">
                  <c:v>2151</c:v>
                </c:pt>
                <c:pt idx="1802">
                  <c:v>2152</c:v>
                </c:pt>
                <c:pt idx="1803">
                  <c:v>2153</c:v>
                </c:pt>
                <c:pt idx="1804">
                  <c:v>2154</c:v>
                </c:pt>
                <c:pt idx="1805">
                  <c:v>2155</c:v>
                </c:pt>
                <c:pt idx="1806">
                  <c:v>2156</c:v>
                </c:pt>
                <c:pt idx="1807">
                  <c:v>2157</c:v>
                </c:pt>
                <c:pt idx="1808">
                  <c:v>2158</c:v>
                </c:pt>
                <c:pt idx="1809">
                  <c:v>2159</c:v>
                </c:pt>
                <c:pt idx="1810">
                  <c:v>2160</c:v>
                </c:pt>
                <c:pt idx="1811">
                  <c:v>2161</c:v>
                </c:pt>
                <c:pt idx="1812">
                  <c:v>2162</c:v>
                </c:pt>
                <c:pt idx="1813">
                  <c:v>2163</c:v>
                </c:pt>
                <c:pt idx="1814">
                  <c:v>2164</c:v>
                </c:pt>
                <c:pt idx="1815">
                  <c:v>2165</c:v>
                </c:pt>
                <c:pt idx="1816">
                  <c:v>2166</c:v>
                </c:pt>
                <c:pt idx="1817">
                  <c:v>2167</c:v>
                </c:pt>
                <c:pt idx="1818">
                  <c:v>2168</c:v>
                </c:pt>
                <c:pt idx="1819">
                  <c:v>2169</c:v>
                </c:pt>
                <c:pt idx="1820">
                  <c:v>2170</c:v>
                </c:pt>
                <c:pt idx="1821">
                  <c:v>2171</c:v>
                </c:pt>
                <c:pt idx="1822">
                  <c:v>2172</c:v>
                </c:pt>
                <c:pt idx="1823">
                  <c:v>2173</c:v>
                </c:pt>
                <c:pt idx="1824">
                  <c:v>2174</c:v>
                </c:pt>
                <c:pt idx="1825">
                  <c:v>2175</c:v>
                </c:pt>
                <c:pt idx="1826">
                  <c:v>2176</c:v>
                </c:pt>
                <c:pt idx="1827">
                  <c:v>2177</c:v>
                </c:pt>
                <c:pt idx="1828">
                  <c:v>2178</c:v>
                </c:pt>
                <c:pt idx="1829">
                  <c:v>2179</c:v>
                </c:pt>
                <c:pt idx="1830">
                  <c:v>2180</c:v>
                </c:pt>
                <c:pt idx="1831">
                  <c:v>2181</c:v>
                </c:pt>
                <c:pt idx="1832">
                  <c:v>2182</c:v>
                </c:pt>
                <c:pt idx="1833">
                  <c:v>2183</c:v>
                </c:pt>
                <c:pt idx="1834">
                  <c:v>2184</c:v>
                </c:pt>
                <c:pt idx="1835">
                  <c:v>2185</c:v>
                </c:pt>
                <c:pt idx="1836">
                  <c:v>2186</c:v>
                </c:pt>
                <c:pt idx="1837">
                  <c:v>2187</c:v>
                </c:pt>
                <c:pt idx="1838">
                  <c:v>2188</c:v>
                </c:pt>
                <c:pt idx="1839">
                  <c:v>2189</c:v>
                </c:pt>
                <c:pt idx="1840">
                  <c:v>2190</c:v>
                </c:pt>
                <c:pt idx="1841">
                  <c:v>2191</c:v>
                </c:pt>
                <c:pt idx="1842">
                  <c:v>2192</c:v>
                </c:pt>
                <c:pt idx="1843">
                  <c:v>2193</c:v>
                </c:pt>
                <c:pt idx="1844">
                  <c:v>2194</c:v>
                </c:pt>
                <c:pt idx="1845">
                  <c:v>2195</c:v>
                </c:pt>
                <c:pt idx="1846">
                  <c:v>2196</c:v>
                </c:pt>
                <c:pt idx="1847">
                  <c:v>2197</c:v>
                </c:pt>
                <c:pt idx="1848">
                  <c:v>2198</c:v>
                </c:pt>
                <c:pt idx="1849">
                  <c:v>2199</c:v>
                </c:pt>
                <c:pt idx="1850">
                  <c:v>2200</c:v>
                </c:pt>
                <c:pt idx="1851">
                  <c:v>2201</c:v>
                </c:pt>
                <c:pt idx="1852">
                  <c:v>2202</c:v>
                </c:pt>
                <c:pt idx="1853">
                  <c:v>2203</c:v>
                </c:pt>
                <c:pt idx="1854">
                  <c:v>2204</c:v>
                </c:pt>
                <c:pt idx="1855">
                  <c:v>2205</c:v>
                </c:pt>
                <c:pt idx="1856">
                  <c:v>2206</c:v>
                </c:pt>
                <c:pt idx="1857">
                  <c:v>2207</c:v>
                </c:pt>
                <c:pt idx="1858">
                  <c:v>2208</c:v>
                </c:pt>
                <c:pt idx="1859">
                  <c:v>2209</c:v>
                </c:pt>
                <c:pt idx="1860">
                  <c:v>2210</c:v>
                </c:pt>
                <c:pt idx="1861">
                  <c:v>2211</c:v>
                </c:pt>
                <c:pt idx="1862">
                  <c:v>2212</c:v>
                </c:pt>
                <c:pt idx="1863">
                  <c:v>2213</c:v>
                </c:pt>
                <c:pt idx="1864">
                  <c:v>2214</c:v>
                </c:pt>
                <c:pt idx="1865">
                  <c:v>2215</c:v>
                </c:pt>
                <c:pt idx="1866">
                  <c:v>2216</c:v>
                </c:pt>
                <c:pt idx="1867">
                  <c:v>2217</c:v>
                </c:pt>
                <c:pt idx="1868">
                  <c:v>2218</c:v>
                </c:pt>
                <c:pt idx="1869">
                  <c:v>2219</c:v>
                </c:pt>
                <c:pt idx="1870">
                  <c:v>2220</c:v>
                </c:pt>
                <c:pt idx="1871">
                  <c:v>2221</c:v>
                </c:pt>
                <c:pt idx="1872">
                  <c:v>2222</c:v>
                </c:pt>
                <c:pt idx="1873">
                  <c:v>2223</c:v>
                </c:pt>
                <c:pt idx="1874">
                  <c:v>2224</c:v>
                </c:pt>
                <c:pt idx="1875">
                  <c:v>2225</c:v>
                </c:pt>
                <c:pt idx="1876">
                  <c:v>2226</c:v>
                </c:pt>
                <c:pt idx="1877">
                  <c:v>2227</c:v>
                </c:pt>
                <c:pt idx="1878">
                  <c:v>2228</c:v>
                </c:pt>
                <c:pt idx="1879">
                  <c:v>2229</c:v>
                </c:pt>
                <c:pt idx="1880">
                  <c:v>2230</c:v>
                </c:pt>
                <c:pt idx="1881">
                  <c:v>2231</c:v>
                </c:pt>
                <c:pt idx="1882">
                  <c:v>2232</c:v>
                </c:pt>
                <c:pt idx="1883">
                  <c:v>2233</c:v>
                </c:pt>
                <c:pt idx="1884">
                  <c:v>2234</c:v>
                </c:pt>
                <c:pt idx="1885">
                  <c:v>2235</c:v>
                </c:pt>
                <c:pt idx="1886">
                  <c:v>2236</c:v>
                </c:pt>
                <c:pt idx="1887">
                  <c:v>2237</c:v>
                </c:pt>
                <c:pt idx="1888">
                  <c:v>2238</c:v>
                </c:pt>
                <c:pt idx="1889">
                  <c:v>2239</c:v>
                </c:pt>
                <c:pt idx="1890">
                  <c:v>2240</c:v>
                </c:pt>
                <c:pt idx="1891">
                  <c:v>2241</c:v>
                </c:pt>
                <c:pt idx="1892">
                  <c:v>2242</c:v>
                </c:pt>
                <c:pt idx="1893">
                  <c:v>2243</c:v>
                </c:pt>
                <c:pt idx="1894">
                  <c:v>2244</c:v>
                </c:pt>
                <c:pt idx="1895">
                  <c:v>2245</c:v>
                </c:pt>
                <c:pt idx="1896">
                  <c:v>2246</c:v>
                </c:pt>
                <c:pt idx="1897">
                  <c:v>2247</c:v>
                </c:pt>
                <c:pt idx="1898">
                  <c:v>2248</c:v>
                </c:pt>
                <c:pt idx="1899">
                  <c:v>2249</c:v>
                </c:pt>
                <c:pt idx="1900">
                  <c:v>2250</c:v>
                </c:pt>
                <c:pt idx="1901">
                  <c:v>2251</c:v>
                </c:pt>
                <c:pt idx="1902">
                  <c:v>2252</c:v>
                </c:pt>
                <c:pt idx="1903">
                  <c:v>2253</c:v>
                </c:pt>
                <c:pt idx="1904">
                  <c:v>2254</c:v>
                </c:pt>
                <c:pt idx="1905">
                  <c:v>2255</c:v>
                </c:pt>
                <c:pt idx="1906">
                  <c:v>2256</c:v>
                </c:pt>
                <c:pt idx="1907">
                  <c:v>2257</c:v>
                </c:pt>
                <c:pt idx="1908">
                  <c:v>2258</c:v>
                </c:pt>
                <c:pt idx="1909">
                  <c:v>2259</c:v>
                </c:pt>
                <c:pt idx="1910">
                  <c:v>2260</c:v>
                </c:pt>
                <c:pt idx="1911">
                  <c:v>2261</c:v>
                </c:pt>
                <c:pt idx="1912">
                  <c:v>2262</c:v>
                </c:pt>
                <c:pt idx="1913">
                  <c:v>2263</c:v>
                </c:pt>
                <c:pt idx="1914">
                  <c:v>2264</c:v>
                </c:pt>
                <c:pt idx="1915">
                  <c:v>2265</c:v>
                </c:pt>
                <c:pt idx="1916">
                  <c:v>2266</c:v>
                </c:pt>
                <c:pt idx="1917">
                  <c:v>2267</c:v>
                </c:pt>
                <c:pt idx="1918">
                  <c:v>2268</c:v>
                </c:pt>
                <c:pt idx="1919">
                  <c:v>2269</c:v>
                </c:pt>
                <c:pt idx="1920">
                  <c:v>2270</c:v>
                </c:pt>
                <c:pt idx="1921">
                  <c:v>2271</c:v>
                </c:pt>
                <c:pt idx="1922">
                  <c:v>2272</c:v>
                </c:pt>
                <c:pt idx="1923">
                  <c:v>2273</c:v>
                </c:pt>
                <c:pt idx="1924">
                  <c:v>2274</c:v>
                </c:pt>
                <c:pt idx="1925">
                  <c:v>2275</c:v>
                </c:pt>
                <c:pt idx="1926">
                  <c:v>2276</c:v>
                </c:pt>
                <c:pt idx="1927">
                  <c:v>2277</c:v>
                </c:pt>
                <c:pt idx="1928">
                  <c:v>2278</c:v>
                </c:pt>
                <c:pt idx="1929">
                  <c:v>2279</c:v>
                </c:pt>
                <c:pt idx="1930">
                  <c:v>2280</c:v>
                </c:pt>
                <c:pt idx="1931">
                  <c:v>2281</c:v>
                </c:pt>
                <c:pt idx="1932">
                  <c:v>2282</c:v>
                </c:pt>
                <c:pt idx="1933">
                  <c:v>2283</c:v>
                </c:pt>
                <c:pt idx="1934">
                  <c:v>2284</c:v>
                </c:pt>
                <c:pt idx="1935">
                  <c:v>2285</c:v>
                </c:pt>
                <c:pt idx="1936">
                  <c:v>2286</c:v>
                </c:pt>
                <c:pt idx="1937">
                  <c:v>2287</c:v>
                </c:pt>
                <c:pt idx="1938">
                  <c:v>2288</c:v>
                </c:pt>
                <c:pt idx="1939">
                  <c:v>2289</c:v>
                </c:pt>
                <c:pt idx="1940">
                  <c:v>2290</c:v>
                </c:pt>
                <c:pt idx="1941">
                  <c:v>2291</c:v>
                </c:pt>
                <c:pt idx="1942">
                  <c:v>2292</c:v>
                </c:pt>
                <c:pt idx="1943">
                  <c:v>2293</c:v>
                </c:pt>
                <c:pt idx="1944">
                  <c:v>2294</c:v>
                </c:pt>
                <c:pt idx="1945">
                  <c:v>2295</c:v>
                </c:pt>
                <c:pt idx="1946">
                  <c:v>2296</c:v>
                </c:pt>
                <c:pt idx="1947">
                  <c:v>2297</c:v>
                </c:pt>
                <c:pt idx="1948">
                  <c:v>2298</c:v>
                </c:pt>
                <c:pt idx="1949">
                  <c:v>2299</c:v>
                </c:pt>
                <c:pt idx="1950">
                  <c:v>2300</c:v>
                </c:pt>
                <c:pt idx="1951">
                  <c:v>2301</c:v>
                </c:pt>
                <c:pt idx="1952">
                  <c:v>2302</c:v>
                </c:pt>
                <c:pt idx="1953">
                  <c:v>2303</c:v>
                </c:pt>
                <c:pt idx="1954">
                  <c:v>2304</c:v>
                </c:pt>
                <c:pt idx="1955">
                  <c:v>2305</c:v>
                </c:pt>
                <c:pt idx="1956">
                  <c:v>2306</c:v>
                </c:pt>
                <c:pt idx="1957">
                  <c:v>2307</c:v>
                </c:pt>
                <c:pt idx="1958">
                  <c:v>2308</c:v>
                </c:pt>
                <c:pt idx="1959">
                  <c:v>2309</c:v>
                </c:pt>
                <c:pt idx="1960">
                  <c:v>2310</c:v>
                </c:pt>
                <c:pt idx="1961">
                  <c:v>2311</c:v>
                </c:pt>
                <c:pt idx="1962">
                  <c:v>2312</c:v>
                </c:pt>
                <c:pt idx="1963">
                  <c:v>2313</c:v>
                </c:pt>
                <c:pt idx="1964">
                  <c:v>2314</c:v>
                </c:pt>
                <c:pt idx="1965">
                  <c:v>2315</c:v>
                </c:pt>
                <c:pt idx="1966">
                  <c:v>2316</c:v>
                </c:pt>
                <c:pt idx="1967">
                  <c:v>2317</c:v>
                </c:pt>
                <c:pt idx="1968">
                  <c:v>2318</c:v>
                </c:pt>
                <c:pt idx="1969">
                  <c:v>2319</c:v>
                </c:pt>
                <c:pt idx="1970">
                  <c:v>2320</c:v>
                </c:pt>
                <c:pt idx="1971">
                  <c:v>2321</c:v>
                </c:pt>
                <c:pt idx="1972">
                  <c:v>2322</c:v>
                </c:pt>
                <c:pt idx="1973">
                  <c:v>2323</c:v>
                </c:pt>
                <c:pt idx="1974">
                  <c:v>2324</c:v>
                </c:pt>
                <c:pt idx="1975">
                  <c:v>2325</c:v>
                </c:pt>
                <c:pt idx="1976">
                  <c:v>2326</c:v>
                </c:pt>
                <c:pt idx="1977">
                  <c:v>2327</c:v>
                </c:pt>
                <c:pt idx="1978">
                  <c:v>2328</c:v>
                </c:pt>
                <c:pt idx="1979">
                  <c:v>2329</c:v>
                </c:pt>
                <c:pt idx="1980">
                  <c:v>2330</c:v>
                </c:pt>
                <c:pt idx="1981">
                  <c:v>2331</c:v>
                </c:pt>
                <c:pt idx="1982">
                  <c:v>2332</c:v>
                </c:pt>
                <c:pt idx="1983">
                  <c:v>2333</c:v>
                </c:pt>
                <c:pt idx="1984">
                  <c:v>2334</c:v>
                </c:pt>
                <c:pt idx="1985">
                  <c:v>2335</c:v>
                </c:pt>
                <c:pt idx="1986">
                  <c:v>2336</c:v>
                </c:pt>
                <c:pt idx="1987">
                  <c:v>2337</c:v>
                </c:pt>
                <c:pt idx="1988">
                  <c:v>2338</c:v>
                </c:pt>
                <c:pt idx="1989">
                  <c:v>2339</c:v>
                </c:pt>
                <c:pt idx="1990">
                  <c:v>2340</c:v>
                </c:pt>
                <c:pt idx="1991">
                  <c:v>2341</c:v>
                </c:pt>
                <c:pt idx="1992">
                  <c:v>2342</c:v>
                </c:pt>
                <c:pt idx="1993">
                  <c:v>2343</c:v>
                </c:pt>
                <c:pt idx="1994">
                  <c:v>2344</c:v>
                </c:pt>
                <c:pt idx="1995">
                  <c:v>2345</c:v>
                </c:pt>
                <c:pt idx="1996">
                  <c:v>2346</c:v>
                </c:pt>
                <c:pt idx="1997">
                  <c:v>2347</c:v>
                </c:pt>
                <c:pt idx="1998">
                  <c:v>2348</c:v>
                </c:pt>
                <c:pt idx="1999">
                  <c:v>2349</c:v>
                </c:pt>
                <c:pt idx="2000">
                  <c:v>2350</c:v>
                </c:pt>
                <c:pt idx="2001">
                  <c:v>2351</c:v>
                </c:pt>
                <c:pt idx="2002">
                  <c:v>2352</c:v>
                </c:pt>
                <c:pt idx="2003">
                  <c:v>2353</c:v>
                </c:pt>
                <c:pt idx="2004">
                  <c:v>2354</c:v>
                </c:pt>
                <c:pt idx="2005">
                  <c:v>2355</c:v>
                </c:pt>
                <c:pt idx="2006">
                  <c:v>2356</c:v>
                </c:pt>
                <c:pt idx="2007">
                  <c:v>2357</c:v>
                </c:pt>
                <c:pt idx="2008">
                  <c:v>2358</c:v>
                </c:pt>
                <c:pt idx="2009">
                  <c:v>2359</c:v>
                </c:pt>
                <c:pt idx="2010">
                  <c:v>2360</c:v>
                </c:pt>
                <c:pt idx="2011">
                  <c:v>2361</c:v>
                </c:pt>
                <c:pt idx="2012">
                  <c:v>2362</c:v>
                </c:pt>
                <c:pt idx="2013">
                  <c:v>2363</c:v>
                </c:pt>
                <c:pt idx="2014">
                  <c:v>2364</c:v>
                </c:pt>
                <c:pt idx="2015">
                  <c:v>2365</c:v>
                </c:pt>
                <c:pt idx="2016">
                  <c:v>2366</c:v>
                </c:pt>
                <c:pt idx="2017">
                  <c:v>2367</c:v>
                </c:pt>
                <c:pt idx="2018">
                  <c:v>2368</c:v>
                </c:pt>
                <c:pt idx="2019">
                  <c:v>2369</c:v>
                </c:pt>
                <c:pt idx="2020">
                  <c:v>2370</c:v>
                </c:pt>
                <c:pt idx="2021">
                  <c:v>2371</c:v>
                </c:pt>
                <c:pt idx="2022">
                  <c:v>2372</c:v>
                </c:pt>
                <c:pt idx="2023">
                  <c:v>2373</c:v>
                </c:pt>
                <c:pt idx="2024">
                  <c:v>2374</c:v>
                </c:pt>
                <c:pt idx="2025">
                  <c:v>2375</c:v>
                </c:pt>
                <c:pt idx="2026">
                  <c:v>2376</c:v>
                </c:pt>
                <c:pt idx="2027">
                  <c:v>2377</c:v>
                </c:pt>
                <c:pt idx="2028">
                  <c:v>2378</c:v>
                </c:pt>
                <c:pt idx="2029">
                  <c:v>2379</c:v>
                </c:pt>
                <c:pt idx="2030">
                  <c:v>2380</c:v>
                </c:pt>
                <c:pt idx="2031">
                  <c:v>2381</c:v>
                </c:pt>
                <c:pt idx="2032">
                  <c:v>2382</c:v>
                </c:pt>
                <c:pt idx="2033">
                  <c:v>2383</c:v>
                </c:pt>
                <c:pt idx="2034">
                  <c:v>2384</c:v>
                </c:pt>
                <c:pt idx="2035">
                  <c:v>2385</c:v>
                </c:pt>
                <c:pt idx="2036">
                  <c:v>2386</c:v>
                </c:pt>
                <c:pt idx="2037">
                  <c:v>2387</c:v>
                </c:pt>
                <c:pt idx="2038">
                  <c:v>2388</c:v>
                </c:pt>
                <c:pt idx="2039">
                  <c:v>2389</c:v>
                </c:pt>
                <c:pt idx="2040">
                  <c:v>2390</c:v>
                </c:pt>
                <c:pt idx="2041">
                  <c:v>2391</c:v>
                </c:pt>
                <c:pt idx="2042">
                  <c:v>2392</c:v>
                </c:pt>
                <c:pt idx="2043">
                  <c:v>2393</c:v>
                </c:pt>
                <c:pt idx="2044">
                  <c:v>2394</c:v>
                </c:pt>
                <c:pt idx="2045">
                  <c:v>2395</c:v>
                </c:pt>
                <c:pt idx="2046">
                  <c:v>2396</c:v>
                </c:pt>
                <c:pt idx="2047">
                  <c:v>2397</c:v>
                </c:pt>
                <c:pt idx="2048">
                  <c:v>2398</c:v>
                </c:pt>
                <c:pt idx="2049">
                  <c:v>2399</c:v>
                </c:pt>
                <c:pt idx="2050">
                  <c:v>2400</c:v>
                </c:pt>
                <c:pt idx="2051">
                  <c:v>2401</c:v>
                </c:pt>
                <c:pt idx="2052">
                  <c:v>2402</c:v>
                </c:pt>
                <c:pt idx="2053">
                  <c:v>2403</c:v>
                </c:pt>
                <c:pt idx="2054">
                  <c:v>2404</c:v>
                </c:pt>
                <c:pt idx="2055">
                  <c:v>2405</c:v>
                </c:pt>
                <c:pt idx="2056">
                  <c:v>2406</c:v>
                </c:pt>
                <c:pt idx="2057">
                  <c:v>2407</c:v>
                </c:pt>
                <c:pt idx="2058">
                  <c:v>2408</c:v>
                </c:pt>
                <c:pt idx="2059">
                  <c:v>2409</c:v>
                </c:pt>
                <c:pt idx="2060">
                  <c:v>2410</c:v>
                </c:pt>
                <c:pt idx="2061">
                  <c:v>2411</c:v>
                </c:pt>
                <c:pt idx="2062">
                  <c:v>2412</c:v>
                </c:pt>
                <c:pt idx="2063">
                  <c:v>2413</c:v>
                </c:pt>
                <c:pt idx="2064">
                  <c:v>2414</c:v>
                </c:pt>
                <c:pt idx="2065">
                  <c:v>2415</c:v>
                </c:pt>
                <c:pt idx="2066">
                  <c:v>2416</c:v>
                </c:pt>
                <c:pt idx="2067">
                  <c:v>2417</c:v>
                </c:pt>
                <c:pt idx="2068">
                  <c:v>2418</c:v>
                </c:pt>
                <c:pt idx="2069">
                  <c:v>2419</c:v>
                </c:pt>
                <c:pt idx="2070">
                  <c:v>2420</c:v>
                </c:pt>
                <c:pt idx="2071">
                  <c:v>2421</c:v>
                </c:pt>
                <c:pt idx="2072">
                  <c:v>2422</c:v>
                </c:pt>
                <c:pt idx="2073">
                  <c:v>2423</c:v>
                </c:pt>
                <c:pt idx="2074">
                  <c:v>2424</c:v>
                </c:pt>
                <c:pt idx="2075">
                  <c:v>2425</c:v>
                </c:pt>
                <c:pt idx="2076">
                  <c:v>2426</c:v>
                </c:pt>
                <c:pt idx="2077">
                  <c:v>2427</c:v>
                </c:pt>
                <c:pt idx="2078">
                  <c:v>2428</c:v>
                </c:pt>
                <c:pt idx="2079">
                  <c:v>2429</c:v>
                </c:pt>
                <c:pt idx="2080">
                  <c:v>2430</c:v>
                </c:pt>
                <c:pt idx="2081">
                  <c:v>2431</c:v>
                </c:pt>
                <c:pt idx="2082">
                  <c:v>2432</c:v>
                </c:pt>
                <c:pt idx="2083">
                  <c:v>2433</c:v>
                </c:pt>
                <c:pt idx="2084">
                  <c:v>2434</c:v>
                </c:pt>
                <c:pt idx="2085">
                  <c:v>2435</c:v>
                </c:pt>
                <c:pt idx="2086">
                  <c:v>2436</c:v>
                </c:pt>
                <c:pt idx="2087">
                  <c:v>2437</c:v>
                </c:pt>
                <c:pt idx="2088">
                  <c:v>2438</c:v>
                </c:pt>
                <c:pt idx="2089">
                  <c:v>2439</c:v>
                </c:pt>
                <c:pt idx="2090">
                  <c:v>2440</c:v>
                </c:pt>
                <c:pt idx="2091">
                  <c:v>2441</c:v>
                </c:pt>
                <c:pt idx="2092">
                  <c:v>2442</c:v>
                </c:pt>
                <c:pt idx="2093">
                  <c:v>2443</c:v>
                </c:pt>
                <c:pt idx="2094">
                  <c:v>2444</c:v>
                </c:pt>
                <c:pt idx="2095">
                  <c:v>2445</c:v>
                </c:pt>
                <c:pt idx="2096">
                  <c:v>2446</c:v>
                </c:pt>
                <c:pt idx="2097">
                  <c:v>2447</c:v>
                </c:pt>
                <c:pt idx="2098">
                  <c:v>2448</c:v>
                </c:pt>
                <c:pt idx="2099">
                  <c:v>2449</c:v>
                </c:pt>
                <c:pt idx="2100">
                  <c:v>2450</c:v>
                </c:pt>
                <c:pt idx="2101">
                  <c:v>2451</c:v>
                </c:pt>
                <c:pt idx="2102">
                  <c:v>2452</c:v>
                </c:pt>
                <c:pt idx="2103">
                  <c:v>2453</c:v>
                </c:pt>
                <c:pt idx="2104">
                  <c:v>2454</c:v>
                </c:pt>
                <c:pt idx="2105">
                  <c:v>2455</c:v>
                </c:pt>
                <c:pt idx="2106">
                  <c:v>2456</c:v>
                </c:pt>
                <c:pt idx="2107">
                  <c:v>2457</c:v>
                </c:pt>
                <c:pt idx="2108">
                  <c:v>2458</c:v>
                </c:pt>
                <c:pt idx="2109">
                  <c:v>2459</c:v>
                </c:pt>
                <c:pt idx="2110">
                  <c:v>2460</c:v>
                </c:pt>
                <c:pt idx="2111">
                  <c:v>2461</c:v>
                </c:pt>
                <c:pt idx="2112">
                  <c:v>2462</c:v>
                </c:pt>
                <c:pt idx="2113">
                  <c:v>2463</c:v>
                </c:pt>
                <c:pt idx="2114">
                  <c:v>2464</c:v>
                </c:pt>
                <c:pt idx="2115">
                  <c:v>2465</c:v>
                </c:pt>
                <c:pt idx="2116">
                  <c:v>2466</c:v>
                </c:pt>
                <c:pt idx="2117">
                  <c:v>2467</c:v>
                </c:pt>
                <c:pt idx="2118">
                  <c:v>2468</c:v>
                </c:pt>
                <c:pt idx="2119">
                  <c:v>2469</c:v>
                </c:pt>
                <c:pt idx="2120">
                  <c:v>2470</c:v>
                </c:pt>
                <c:pt idx="2121">
                  <c:v>2471</c:v>
                </c:pt>
                <c:pt idx="2122">
                  <c:v>2472</c:v>
                </c:pt>
                <c:pt idx="2123">
                  <c:v>2473</c:v>
                </c:pt>
                <c:pt idx="2124">
                  <c:v>2474</c:v>
                </c:pt>
                <c:pt idx="2125">
                  <c:v>2475</c:v>
                </c:pt>
                <c:pt idx="2126">
                  <c:v>2476</c:v>
                </c:pt>
                <c:pt idx="2127">
                  <c:v>2477</c:v>
                </c:pt>
                <c:pt idx="2128">
                  <c:v>2478</c:v>
                </c:pt>
                <c:pt idx="2129">
                  <c:v>2479</c:v>
                </c:pt>
                <c:pt idx="2130">
                  <c:v>2480</c:v>
                </c:pt>
                <c:pt idx="2131">
                  <c:v>2481</c:v>
                </c:pt>
                <c:pt idx="2132">
                  <c:v>2482</c:v>
                </c:pt>
                <c:pt idx="2133">
                  <c:v>2483</c:v>
                </c:pt>
                <c:pt idx="2134">
                  <c:v>2484</c:v>
                </c:pt>
                <c:pt idx="2135">
                  <c:v>2485</c:v>
                </c:pt>
                <c:pt idx="2136">
                  <c:v>2486</c:v>
                </c:pt>
                <c:pt idx="2137">
                  <c:v>2487</c:v>
                </c:pt>
                <c:pt idx="2138">
                  <c:v>2488</c:v>
                </c:pt>
                <c:pt idx="2139">
                  <c:v>2489</c:v>
                </c:pt>
                <c:pt idx="2140">
                  <c:v>2490</c:v>
                </c:pt>
                <c:pt idx="2141">
                  <c:v>2491</c:v>
                </c:pt>
                <c:pt idx="2142">
                  <c:v>2492</c:v>
                </c:pt>
                <c:pt idx="2143">
                  <c:v>2493</c:v>
                </c:pt>
                <c:pt idx="2144">
                  <c:v>2494</c:v>
                </c:pt>
                <c:pt idx="2145">
                  <c:v>2495</c:v>
                </c:pt>
                <c:pt idx="2146">
                  <c:v>2496</c:v>
                </c:pt>
                <c:pt idx="2147">
                  <c:v>2497</c:v>
                </c:pt>
                <c:pt idx="2148">
                  <c:v>2498</c:v>
                </c:pt>
                <c:pt idx="2149">
                  <c:v>2499</c:v>
                </c:pt>
                <c:pt idx="2150">
                  <c:v>2500</c:v>
                </c:pt>
                <c:pt idx="2151">
                  <c:v>2501</c:v>
                </c:pt>
                <c:pt idx="2152">
                  <c:v>2502</c:v>
                </c:pt>
                <c:pt idx="2153">
                  <c:v>2503</c:v>
                </c:pt>
                <c:pt idx="2154">
                  <c:v>2504</c:v>
                </c:pt>
                <c:pt idx="2155">
                  <c:v>2505</c:v>
                </c:pt>
                <c:pt idx="2156">
                  <c:v>2506</c:v>
                </c:pt>
                <c:pt idx="2157">
                  <c:v>2507</c:v>
                </c:pt>
                <c:pt idx="2158">
                  <c:v>2508</c:v>
                </c:pt>
                <c:pt idx="2159">
                  <c:v>2509</c:v>
                </c:pt>
                <c:pt idx="2160">
                  <c:v>2510</c:v>
                </c:pt>
                <c:pt idx="2161">
                  <c:v>2511</c:v>
                </c:pt>
                <c:pt idx="2162">
                  <c:v>2512</c:v>
                </c:pt>
                <c:pt idx="2163">
                  <c:v>2513</c:v>
                </c:pt>
                <c:pt idx="2164">
                  <c:v>2514</c:v>
                </c:pt>
                <c:pt idx="2165">
                  <c:v>2515</c:v>
                </c:pt>
                <c:pt idx="2166">
                  <c:v>2516</c:v>
                </c:pt>
                <c:pt idx="2167">
                  <c:v>2517</c:v>
                </c:pt>
                <c:pt idx="2168">
                  <c:v>2518</c:v>
                </c:pt>
                <c:pt idx="2169">
                  <c:v>2519</c:v>
                </c:pt>
                <c:pt idx="2170">
                  <c:v>2520</c:v>
                </c:pt>
                <c:pt idx="2171">
                  <c:v>2521</c:v>
                </c:pt>
                <c:pt idx="2172">
                  <c:v>2522</c:v>
                </c:pt>
                <c:pt idx="2173">
                  <c:v>2523</c:v>
                </c:pt>
                <c:pt idx="2174">
                  <c:v>2524</c:v>
                </c:pt>
                <c:pt idx="2175">
                  <c:v>2525</c:v>
                </c:pt>
                <c:pt idx="2176">
                  <c:v>2526</c:v>
                </c:pt>
                <c:pt idx="2177">
                  <c:v>2527</c:v>
                </c:pt>
                <c:pt idx="2178">
                  <c:v>2528</c:v>
                </c:pt>
                <c:pt idx="2179">
                  <c:v>2529</c:v>
                </c:pt>
                <c:pt idx="2180">
                  <c:v>2530</c:v>
                </c:pt>
                <c:pt idx="2181">
                  <c:v>2531</c:v>
                </c:pt>
                <c:pt idx="2182">
                  <c:v>2532</c:v>
                </c:pt>
                <c:pt idx="2183">
                  <c:v>2533</c:v>
                </c:pt>
                <c:pt idx="2184">
                  <c:v>2534</c:v>
                </c:pt>
                <c:pt idx="2185">
                  <c:v>2535</c:v>
                </c:pt>
                <c:pt idx="2186">
                  <c:v>2536</c:v>
                </c:pt>
                <c:pt idx="2187">
                  <c:v>2537</c:v>
                </c:pt>
                <c:pt idx="2188">
                  <c:v>2538</c:v>
                </c:pt>
                <c:pt idx="2189">
                  <c:v>2539</c:v>
                </c:pt>
                <c:pt idx="2190">
                  <c:v>2540</c:v>
                </c:pt>
                <c:pt idx="2191">
                  <c:v>2541</c:v>
                </c:pt>
                <c:pt idx="2192">
                  <c:v>2542</c:v>
                </c:pt>
                <c:pt idx="2193">
                  <c:v>2543</c:v>
                </c:pt>
                <c:pt idx="2194">
                  <c:v>2544</c:v>
                </c:pt>
                <c:pt idx="2195">
                  <c:v>2545</c:v>
                </c:pt>
                <c:pt idx="2196">
                  <c:v>2546</c:v>
                </c:pt>
                <c:pt idx="2197">
                  <c:v>2547</c:v>
                </c:pt>
                <c:pt idx="2198">
                  <c:v>2548</c:v>
                </c:pt>
                <c:pt idx="2199">
                  <c:v>2549</c:v>
                </c:pt>
                <c:pt idx="2200">
                  <c:v>2550</c:v>
                </c:pt>
                <c:pt idx="2201">
                  <c:v>2551</c:v>
                </c:pt>
                <c:pt idx="2202">
                  <c:v>2552</c:v>
                </c:pt>
                <c:pt idx="2203">
                  <c:v>2553</c:v>
                </c:pt>
                <c:pt idx="2204">
                  <c:v>2554</c:v>
                </c:pt>
                <c:pt idx="2205">
                  <c:v>2555</c:v>
                </c:pt>
                <c:pt idx="2206">
                  <c:v>2556</c:v>
                </c:pt>
                <c:pt idx="2207">
                  <c:v>2557</c:v>
                </c:pt>
                <c:pt idx="2208">
                  <c:v>2558</c:v>
                </c:pt>
                <c:pt idx="2209">
                  <c:v>2559</c:v>
                </c:pt>
                <c:pt idx="2210">
                  <c:v>2560</c:v>
                </c:pt>
                <c:pt idx="2211">
                  <c:v>2561</c:v>
                </c:pt>
                <c:pt idx="2212">
                  <c:v>2562</c:v>
                </c:pt>
                <c:pt idx="2213">
                  <c:v>2563</c:v>
                </c:pt>
                <c:pt idx="2214">
                  <c:v>2564</c:v>
                </c:pt>
                <c:pt idx="2215">
                  <c:v>2565</c:v>
                </c:pt>
                <c:pt idx="2216">
                  <c:v>2566</c:v>
                </c:pt>
                <c:pt idx="2217">
                  <c:v>2567</c:v>
                </c:pt>
                <c:pt idx="2218">
                  <c:v>2568</c:v>
                </c:pt>
                <c:pt idx="2219">
                  <c:v>2569</c:v>
                </c:pt>
                <c:pt idx="2220">
                  <c:v>2570</c:v>
                </c:pt>
                <c:pt idx="2221">
                  <c:v>2571</c:v>
                </c:pt>
                <c:pt idx="2222">
                  <c:v>2572</c:v>
                </c:pt>
                <c:pt idx="2223">
                  <c:v>2573</c:v>
                </c:pt>
                <c:pt idx="2224">
                  <c:v>2574</c:v>
                </c:pt>
                <c:pt idx="2225">
                  <c:v>2575</c:v>
                </c:pt>
                <c:pt idx="2226">
                  <c:v>2576</c:v>
                </c:pt>
                <c:pt idx="2227">
                  <c:v>2577</c:v>
                </c:pt>
                <c:pt idx="2228">
                  <c:v>2578</c:v>
                </c:pt>
                <c:pt idx="2229">
                  <c:v>2579</c:v>
                </c:pt>
                <c:pt idx="2230">
                  <c:v>2580</c:v>
                </c:pt>
                <c:pt idx="2231">
                  <c:v>2581</c:v>
                </c:pt>
                <c:pt idx="2232">
                  <c:v>2582</c:v>
                </c:pt>
                <c:pt idx="2233">
                  <c:v>2583</c:v>
                </c:pt>
                <c:pt idx="2234">
                  <c:v>2584</c:v>
                </c:pt>
                <c:pt idx="2235">
                  <c:v>2585</c:v>
                </c:pt>
                <c:pt idx="2236">
                  <c:v>2586</c:v>
                </c:pt>
                <c:pt idx="2237">
                  <c:v>2587</c:v>
                </c:pt>
                <c:pt idx="2238">
                  <c:v>2588</c:v>
                </c:pt>
                <c:pt idx="2239">
                  <c:v>2589</c:v>
                </c:pt>
                <c:pt idx="2240">
                  <c:v>2590</c:v>
                </c:pt>
                <c:pt idx="2241">
                  <c:v>2591</c:v>
                </c:pt>
                <c:pt idx="2242">
                  <c:v>2592</c:v>
                </c:pt>
                <c:pt idx="2243">
                  <c:v>2593</c:v>
                </c:pt>
                <c:pt idx="2244">
                  <c:v>2594</c:v>
                </c:pt>
                <c:pt idx="2245">
                  <c:v>2595</c:v>
                </c:pt>
                <c:pt idx="2246">
                  <c:v>2596</c:v>
                </c:pt>
                <c:pt idx="2247">
                  <c:v>2597</c:v>
                </c:pt>
                <c:pt idx="2248">
                  <c:v>2598</c:v>
                </c:pt>
                <c:pt idx="2249">
                  <c:v>2599</c:v>
                </c:pt>
                <c:pt idx="2250">
                  <c:v>2600</c:v>
                </c:pt>
                <c:pt idx="2251">
                  <c:v>2601</c:v>
                </c:pt>
                <c:pt idx="2252">
                  <c:v>2602</c:v>
                </c:pt>
                <c:pt idx="2253">
                  <c:v>2603</c:v>
                </c:pt>
                <c:pt idx="2254">
                  <c:v>2604</c:v>
                </c:pt>
                <c:pt idx="2255">
                  <c:v>2605</c:v>
                </c:pt>
                <c:pt idx="2256">
                  <c:v>2606</c:v>
                </c:pt>
                <c:pt idx="2257">
                  <c:v>2607</c:v>
                </c:pt>
                <c:pt idx="2258">
                  <c:v>2608</c:v>
                </c:pt>
                <c:pt idx="2259">
                  <c:v>2609</c:v>
                </c:pt>
                <c:pt idx="2260">
                  <c:v>2610</c:v>
                </c:pt>
                <c:pt idx="2261">
                  <c:v>2611</c:v>
                </c:pt>
                <c:pt idx="2262">
                  <c:v>2612</c:v>
                </c:pt>
                <c:pt idx="2263">
                  <c:v>2613</c:v>
                </c:pt>
                <c:pt idx="2264">
                  <c:v>2614</c:v>
                </c:pt>
                <c:pt idx="2265">
                  <c:v>2615</c:v>
                </c:pt>
                <c:pt idx="2266">
                  <c:v>2616</c:v>
                </c:pt>
                <c:pt idx="2267">
                  <c:v>2617</c:v>
                </c:pt>
                <c:pt idx="2268">
                  <c:v>2618</c:v>
                </c:pt>
                <c:pt idx="2269">
                  <c:v>2619</c:v>
                </c:pt>
                <c:pt idx="2270">
                  <c:v>2620</c:v>
                </c:pt>
                <c:pt idx="2271">
                  <c:v>2621</c:v>
                </c:pt>
                <c:pt idx="2272">
                  <c:v>2622</c:v>
                </c:pt>
                <c:pt idx="2273">
                  <c:v>2623</c:v>
                </c:pt>
                <c:pt idx="2274">
                  <c:v>2624</c:v>
                </c:pt>
                <c:pt idx="2275">
                  <c:v>2625</c:v>
                </c:pt>
                <c:pt idx="2276">
                  <c:v>2626</c:v>
                </c:pt>
                <c:pt idx="2277">
                  <c:v>2627</c:v>
                </c:pt>
                <c:pt idx="2278">
                  <c:v>2628</c:v>
                </c:pt>
                <c:pt idx="2279">
                  <c:v>2629</c:v>
                </c:pt>
                <c:pt idx="2280">
                  <c:v>2630</c:v>
                </c:pt>
                <c:pt idx="2281">
                  <c:v>2631</c:v>
                </c:pt>
                <c:pt idx="2282">
                  <c:v>2632</c:v>
                </c:pt>
                <c:pt idx="2283">
                  <c:v>2633</c:v>
                </c:pt>
                <c:pt idx="2284">
                  <c:v>2634</c:v>
                </c:pt>
                <c:pt idx="2285">
                  <c:v>2635</c:v>
                </c:pt>
                <c:pt idx="2286">
                  <c:v>2636</c:v>
                </c:pt>
                <c:pt idx="2287">
                  <c:v>2637</c:v>
                </c:pt>
                <c:pt idx="2288">
                  <c:v>2638</c:v>
                </c:pt>
                <c:pt idx="2289">
                  <c:v>2639</c:v>
                </c:pt>
                <c:pt idx="2290">
                  <c:v>2640</c:v>
                </c:pt>
                <c:pt idx="2291">
                  <c:v>2641</c:v>
                </c:pt>
                <c:pt idx="2292">
                  <c:v>2642</c:v>
                </c:pt>
                <c:pt idx="2293">
                  <c:v>2643</c:v>
                </c:pt>
                <c:pt idx="2294">
                  <c:v>2644</c:v>
                </c:pt>
                <c:pt idx="2295">
                  <c:v>2645</c:v>
                </c:pt>
                <c:pt idx="2296">
                  <c:v>2646</c:v>
                </c:pt>
                <c:pt idx="2297">
                  <c:v>2647</c:v>
                </c:pt>
                <c:pt idx="2298">
                  <c:v>2648</c:v>
                </c:pt>
                <c:pt idx="2299">
                  <c:v>2649</c:v>
                </c:pt>
                <c:pt idx="2300">
                  <c:v>2650</c:v>
                </c:pt>
                <c:pt idx="2301">
                  <c:v>2651</c:v>
                </c:pt>
                <c:pt idx="2302">
                  <c:v>2652</c:v>
                </c:pt>
                <c:pt idx="2303">
                  <c:v>2653</c:v>
                </c:pt>
                <c:pt idx="2304">
                  <c:v>2654</c:v>
                </c:pt>
                <c:pt idx="2305">
                  <c:v>2655</c:v>
                </c:pt>
                <c:pt idx="2306">
                  <c:v>2656</c:v>
                </c:pt>
                <c:pt idx="2307">
                  <c:v>2657</c:v>
                </c:pt>
                <c:pt idx="2308">
                  <c:v>2658</c:v>
                </c:pt>
                <c:pt idx="2309">
                  <c:v>2659</c:v>
                </c:pt>
                <c:pt idx="2310">
                  <c:v>2660</c:v>
                </c:pt>
                <c:pt idx="2311">
                  <c:v>2661</c:v>
                </c:pt>
                <c:pt idx="2312">
                  <c:v>2662</c:v>
                </c:pt>
                <c:pt idx="2313">
                  <c:v>2663</c:v>
                </c:pt>
                <c:pt idx="2314">
                  <c:v>2664</c:v>
                </c:pt>
                <c:pt idx="2315">
                  <c:v>2665</c:v>
                </c:pt>
                <c:pt idx="2316">
                  <c:v>2666</c:v>
                </c:pt>
                <c:pt idx="2317">
                  <c:v>2667</c:v>
                </c:pt>
                <c:pt idx="2318">
                  <c:v>2668</c:v>
                </c:pt>
                <c:pt idx="2319">
                  <c:v>2669</c:v>
                </c:pt>
                <c:pt idx="2320">
                  <c:v>2670</c:v>
                </c:pt>
                <c:pt idx="2321">
                  <c:v>2671</c:v>
                </c:pt>
                <c:pt idx="2322">
                  <c:v>2672</c:v>
                </c:pt>
                <c:pt idx="2323">
                  <c:v>2673</c:v>
                </c:pt>
                <c:pt idx="2324">
                  <c:v>2674</c:v>
                </c:pt>
                <c:pt idx="2325">
                  <c:v>2675</c:v>
                </c:pt>
                <c:pt idx="2326">
                  <c:v>2676</c:v>
                </c:pt>
                <c:pt idx="2327">
                  <c:v>2677</c:v>
                </c:pt>
                <c:pt idx="2328">
                  <c:v>2678</c:v>
                </c:pt>
                <c:pt idx="2329">
                  <c:v>2679</c:v>
                </c:pt>
                <c:pt idx="2330">
                  <c:v>2680</c:v>
                </c:pt>
                <c:pt idx="2331">
                  <c:v>2681</c:v>
                </c:pt>
                <c:pt idx="2332">
                  <c:v>2682</c:v>
                </c:pt>
                <c:pt idx="2333">
                  <c:v>2683</c:v>
                </c:pt>
                <c:pt idx="2334">
                  <c:v>2684</c:v>
                </c:pt>
                <c:pt idx="2335">
                  <c:v>2685</c:v>
                </c:pt>
                <c:pt idx="2336">
                  <c:v>2686</c:v>
                </c:pt>
                <c:pt idx="2337">
                  <c:v>2687</c:v>
                </c:pt>
                <c:pt idx="2338">
                  <c:v>2688</c:v>
                </c:pt>
                <c:pt idx="2339">
                  <c:v>2689</c:v>
                </c:pt>
                <c:pt idx="2340">
                  <c:v>2690</c:v>
                </c:pt>
                <c:pt idx="2341">
                  <c:v>2691</c:v>
                </c:pt>
                <c:pt idx="2342">
                  <c:v>2692</c:v>
                </c:pt>
                <c:pt idx="2343">
                  <c:v>2693</c:v>
                </c:pt>
                <c:pt idx="2344">
                  <c:v>2694</c:v>
                </c:pt>
                <c:pt idx="2345">
                  <c:v>2695</c:v>
                </c:pt>
                <c:pt idx="2346">
                  <c:v>2696</c:v>
                </c:pt>
                <c:pt idx="2347">
                  <c:v>2697</c:v>
                </c:pt>
                <c:pt idx="2348">
                  <c:v>2698</c:v>
                </c:pt>
                <c:pt idx="2349">
                  <c:v>2699</c:v>
                </c:pt>
                <c:pt idx="2350">
                  <c:v>2700</c:v>
                </c:pt>
                <c:pt idx="2351">
                  <c:v>2701</c:v>
                </c:pt>
                <c:pt idx="2352">
                  <c:v>2702</c:v>
                </c:pt>
                <c:pt idx="2353">
                  <c:v>2703</c:v>
                </c:pt>
                <c:pt idx="2354">
                  <c:v>2704</c:v>
                </c:pt>
                <c:pt idx="2355">
                  <c:v>2705</c:v>
                </c:pt>
                <c:pt idx="2356">
                  <c:v>2706</c:v>
                </c:pt>
                <c:pt idx="2357">
                  <c:v>2707</c:v>
                </c:pt>
                <c:pt idx="2358">
                  <c:v>2708</c:v>
                </c:pt>
                <c:pt idx="2359">
                  <c:v>2709</c:v>
                </c:pt>
                <c:pt idx="2360">
                  <c:v>2710</c:v>
                </c:pt>
                <c:pt idx="2361">
                  <c:v>2711</c:v>
                </c:pt>
                <c:pt idx="2362">
                  <c:v>2712</c:v>
                </c:pt>
                <c:pt idx="2363">
                  <c:v>2713</c:v>
                </c:pt>
                <c:pt idx="2364">
                  <c:v>2714</c:v>
                </c:pt>
                <c:pt idx="2365">
                  <c:v>2715</c:v>
                </c:pt>
                <c:pt idx="2366">
                  <c:v>2716</c:v>
                </c:pt>
                <c:pt idx="2367">
                  <c:v>2717</c:v>
                </c:pt>
                <c:pt idx="2368">
                  <c:v>2718</c:v>
                </c:pt>
                <c:pt idx="2369">
                  <c:v>2719</c:v>
                </c:pt>
                <c:pt idx="2370">
                  <c:v>2720</c:v>
                </c:pt>
                <c:pt idx="2371">
                  <c:v>2721</c:v>
                </c:pt>
                <c:pt idx="2372">
                  <c:v>2722</c:v>
                </c:pt>
                <c:pt idx="2373">
                  <c:v>2723</c:v>
                </c:pt>
                <c:pt idx="2374">
                  <c:v>2724</c:v>
                </c:pt>
                <c:pt idx="2375">
                  <c:v>2725</c:v>
                </c:pt>
                <c:pt idx="2376">
                  <c:v>2726</c:v>
                </c:pt>
                <c:pt idx="2377">
                  <c:v>2727</c:v>
                </c:pt>
                <c:pt idx="2378">
                  <c:v>2728</c:v>
                </c:pt>
                <c:pt idx="2379">
                  <c:v>2729</c:v>
                </c:pt>
                <c:pt idx="2380">
                  <c:v>2730</c:v>
                </c:pt>
                <c:pt idx="2381">
                  <c:v>2731</c:v>
                </c:pt>
                <c:pt idx="2382">
                  <c:v>2732</c:v>
                </c:pt>
                <c:pt idx="2383">
                  <c:v>2733</c:v>
                </c:pt>
                <c:pt idx="2384">
                  <c:v>2734</c:v>
                </c:pt>
                <c:pt idx="2385">
                  <c:v>2735</c:v>
                </c:pt>
                <c:pt idx="2386">
                  <c:v>2736</c:v>
                </c:pt>
                <c:pt idx="2387">
                  <c:v>2737</c:v>
                </c:pt>
                <c:pt idx="2388">
                  <c:v>2738</c:v>
                </c:pt>
                <c:pt idx="2389">
                  <c:v>2739</c:v>
                </c:pt>
                <c:pt idx="2390">
                  <c:v>2740</c:v>
                </c:pt>
                <c:pt idx="2391">
                  <c:v>2741</c:v>
                </c:pt>
                <c:pt idx="2392">
                  <c:v>2742</c:v>
                </c:pt>
                <c:pt idx="2393">
                  <c:v>2743</c:v>
                </c:pt>
                <c:pt idx="2394">
                  <c:v>2744</c:v>
                </c:pt>
                <c:pt idx="2395">
                  <c:v>2745</c:v>
                </c:pt>
                <c:pt idx="2396">
                  <c:v>2746</c:v>
                </c:pt>
                <c:pt idx="2397">
                  <c:v>2747</c:v>
                </c:pt>
                <c:pt idx="2398">
                  <c:v>2748</c:v>
                </c:pt>
                <c:pt idx="2399">
                  <c:v>2749</c:v>
                </c:pt>
                <c:pt idx="2400">
                  <c:v>2750</c:v>
                </c:pt>
                <c:pt idx="2401">
                  <c:v>2751</c:v>
                </c:pt>
                <c:pt idx="2402">
                  <c:v>2752</c:v>
                </c:pt>
                <c:pt idx="2403">
                  <c:v>2753</c:v>
                </c:pt>
                <c:pt idx="2404">
                  <c:v>2754</c:v>
                </c:pt>
                <c:pt idx="2405">
                  <c:v>2755</c:v>
                </c:pt>
                <c:pt idx="2406">
                  <c:v>2756</c:v>
                </c:pt>
                <c:pt idx="2407">
                  <c:v>2757</c:v>
                </c:pt>
                <c:pt idx="2408">
                  <c:v>2758</c:v>
                </c:pt>
                <c:pt idx="2409">
                  <c:v>2759</c:v>
                </c:pt>
                <c:pt idx="2410">
                  <c:v>2760</c:v>
                </c:pt>
                <c:pt idx="2411">
                  <c:v>2761</c:v>
                </c:pt>
                <c:pt idx="2412">
                  <c:v>2762</c:v>
                </c:pt>
                <c:pt idx="2413">
                  <c:v>2763</c:v>
                </c:pt>
                <c:pt idx="2414">
                  <c:v>2764</c:v>
                </c:pt>
                <c:pt idx="2415">
                  <c:v>2765</c:v>
                </c:pt>
                <c:pt idx="2416">
                  <c:v>2766</c:v>
                </c:pt>
                <c:pt idx="2417">
                  <c:v>2767</c:v>
                </c:pt>
                <c:pt idx="2418">
                  <c:v>2768</c:v>
                </c:pt>
                <c:pt idx="2419">
                  <c:v>2769</c:v>
                </c:pt>
                <c:pt idx="2420">
                  <c:v>2770</c:v>
                </c:pt>
                <c:pt idx="2421">
                  <c:v>2771</c:v>
                </c:pt>
                <c:pt idx="2422">
                  <c:v>2772</c:v>
                </c:pt>
                <c:pt idx="2423">
                  <c:v>2773</c:v>
                </c:pt>
                <c:pt idx="2424">
                  <c:v>2774</c:v>
                </c:pt>
                <c:pt idx="2425">
                  <c:v>2775</c:v>
                </c:pt>
                <c:pt idx="2426">
                  <c:v>2776</c:v>
                </c:pt>
                <c:pt idx="2427">
                  <c:v>2777</c:v>
                </c:pt>
                <c:pt idx="2428">
                  <c:v>2778</c:v>
                </c:pt>
                <c:pt idx="2429">
                  <c:v>2779</c:v>
                </c:pt>
                <c:pt idx="2430">
                  <c:v>2780</c:v>
                </c:pt>
                <c:pt idx="2431">
                  <c:v>2781</c:v>
                </c:pt>
                <c:pt idx="2432">
                  <c:v>2782</c:v>
                </c:pt>
                <c:pt idx="2433">
                  <c:v>2783</c:v>
                </c:pt>
                <c:pt idx="2434">
                  <c:v>2784</c:v>
                </c:pt>
                <c:pt idx="2435">
                  <c:v>2785</c:v>
                </c:pt>
                <c:pt idx="2436">
                  <c:v>2786</c:v>
                </c:pt>
                <c:pt idx="2437">
                  <c:v>2787</c:v>
                </c:pt>
                <c:pt idx="2438">
                  <c:v>2788</c:v>
                </c:pt>
                <c:pt idx="2439">
                  <c:v>2789</c:v>
                </c:pt>
                <c:pt idx="2440">
                  <c:v>2790</c:v>
                </c:pt>
                <c:pt idx="2441">
                  <c:v>2791</c:v>
                </c:pt>
                <c:pt idx="2442">
                  <c:v>2792</c:v>
                </c:pt>
                <c:pt idx="2443">
                  <c:v>2793</c:v>
                </c:pt>
                <c:pt idx="2444">
                  <c:v>2794</c:v>
                </c:pt>
                <c:pt idx="2445">
                  <c:v>2795</c:v>
                </c:pt>
                <c:pt idx="2446">
                  <c:v>2796</c:v>
                </c:pt>
                <c:pt idx="2447">
                  <c:v>2797</c:v>
                </c:pt>
                <c:pt idx="2448">
                  <c:v>2798</c:v>
                </c:pt>
                <c:pt idx="2449">
                  <c:v>2799</c:v>
                </c:pt>
                <c:pt idx="2450">
                  <c:v>2800</c:v>
                </c:pt>
                <c:pt idx="2451">
                  <c:v>2801</c:v>
                </c:pt>
                <c:pt idx="2452">
                  <c:v>2802</c:v>
                </c:pt>
                <c:pt idx="2453">
                  <c:v>2803</c:v>
                </c:pt>
                <c:pt idx="2454">
                  <c:v>2804</c:v>
                </c:pt>
                <c:pt idx="2455">
                  <c:v>2805</c:v>
                </c:pt>
                <c:pt idx="2456">
                  <c:v>2806</c:v>
                </c:pt>
                <c:pt idx="2457">
                  <c:v>2807</c:v>
                </c:pt>
                <c:pt idx="2458">
                  <c:v>2808</c:v>
                </c:pt>
                <c:pt idx="2459">
                  <c:v>2809</c:v>
                </c:pt>
                <c:pt idx="2460">
                  <c:v>2810</c:v>
                </c:pt>
                <c:pt idx="2461">
                  <c:v>2811</c:v>
                </c:pt>
                <c:pt idx="2462">
                  <c:v>2812</c:v>
                </c:pt>
                <c:pt idx="2463">
                  <c:v>2813</c:v>
                </c:pt>
                <c:pt idx="2464">
                  <c:v>2814</c:v>
                </c:pt>
                <c:pt idx="2465">
                  <c:v>2815</c:v>
                </c:pt>
                <c:pt idx="2466">
                  <c:v>2816</c:v>
                </c:pt>
                <c:pt idx="2467">
                  <c:v>2817</c:v>
                </c:pt>
                <c:pt idx="2468">
                  <c:v>2818</c:v>
                </c:pt>
                <c:pt idx="2469">
                  <c:v>2819</c:v>
                </c:pt>
                <c:pt idx="2470">
                  <c:v>2820</c:v>
                </c:pt>
                <c:pt idx="2471">
                  <c:v>2821</c:v>
                </c:pt>
                <c:pt idx="2472">
                  <c:v>2822</c:v>
                </c:pt>
                <c:pt idx="2473">
                  <c:v>2823</c:v>
                </c:pt>
                <c:pt idx="2474">
                  <c:v>2824</c:v>
                </c:pt>
                <c:pt idx="2475">
                  <c:v>2825</c:v>
                </c:pt>
                <c:pt idx="2476">
                  <c:v>2826</c:v>
                </c:pt>
                <c:pt idx="2477">
                  <c:v>2827</c:v>
                </c:pt>
                <c:pt idx="2478">
                  <c:v>2828</c:v>
                </c:pt>
                <c:pt idx="2479">
                  <c:v>2829</c:v>
                </c:pt>
                <c:pt idx="2480">
                  <c:v>2830</c:v>
                </c:pt>
                <c:pt idx="2481">
                  <c:v>2831</c:v>
                </c:pt>
                <c:pt idx="2482">
                  <c:v>2832</c:v>
                </c:pt>
                <c:pt idx="2483">
                  <c:v>2833</c:v>
                </c:pt>
                <c:pt idx="2484">
                  <c:v>2834</c:v>
                </c:pt>
                <c:pt idx="2485">
                  <c:v>2835</c:v>
                </c:pt>
                <c:pt idx="2486">
                  <c:v>2836</c:v>
                </c:pt>
                <c:pt idx="2487">
                  <c:v>2837</c:v>
                </c:pt>
                <c:pt idx="2488">
                  <c:v>2838</c:v>
                </c:pt>
                <c:pt idx="2489">
                  <c:v>2839</c:v>
                </c:pt>
                <c:pt idx="2490">
                  <c:v>2840</c:v>
                </c:pt>
                <c:pt idx="2491">
                  <c:v>2841</c:v>
                </c:pt>
                <c:pt idx="2492">
                  <c:v>2842</c:v>
                </c:pt>
                <c:pt idx="2493">
                  <c:v>2843</c:v>
                </c:pt>
                <c:pt idx="2494">
                  <c:v>2844</c:v>
                </c:pt>
                <c:pt idx="2495">
                  <c:v>2845</c:v>
                </c:pt>
                <c:pt idx="2496">
                  <c:v>2846</c:v>
                </c:pt>
                <c:pt idx="2497">
                  <c:v>2847</c:v>
                </c:pt>
                <c:pt idx="2498">
                  <c:v>2848</c:v>
                </c:pt>
                <c:pt idx="2499">
                  <c:v>2849</c:v>
                </c:pt>
                <c:pt idx="2500">
                  <c:v>2850</c:v>
                </c:pt>
                <c:pt idx="2501">
                  <c:v>2851</c:v>
                </c:pt>
                <c:pt idx="2502">
                  <c:v>2852</c:v>
                </c:pt>
                <c:pt idx="2503">
                  <c:v>2853</c:v>
                </c:pt>
                <c:pt idx="2504">
                  <c:v>2854</c:v>
                </c:pt>
                <c:pt idx="2505">
                  <c:v>2855</c:v>
                </c:pt>
                <c:pt idx="2506">
                  <c:v>2856</c:v>
                </c:pt>
                <c:pt idx="2507">
                  <c:v>2857</c:v>
                </c:pt>
                <c:pt idx="2508">
                  <c:v>2858</c:v>
                </c:pt>
                <c:pt idx="2509">
                  <c:v>2859</c:v>
                </c:pt>
                <c:pt idx="2510">
                  <c:v>2860</c:v>
                </c:pt>
                <c:pt idx="2511">
                  <c:v>2861</c:v>
                </c:pt>
                <c:pt idx="2512">
                  <c:v>2862</c:v>
                </c:pt>
                <c:pt idx="2513">
                  <c:v>2863</c:v>
                </c:pt>
                <c:pt idx="2514">
                  <c:v>2864</c:v>
                </c:pt>
                <c:pt idx="2515">
                  <c:v>2865</c:v>
                </c:pt>
                <c:pt idx="2516">
                  <c:v>2866</c:v>
                </c:pt>
                <c:pt idx="2517">
                  <c:v>2867</c:v>
                </c:pt>
                <c:pt idx="2518">
                  <c:v>2868</c:v>
                </c:pt>
                <c:pt idx="2519">
                  <c:v>2869</c:v>
                </c:pt>
                <c:pt idx="2520">
                  <c:v>2870</c:v>
                </c:pt>
                <c:pt idx="2521">
                  <c:v>2871</c:v>
                </c:pt>
                <c:pt idx="2522">
                  <c:v>2872</c:v>
                </c:pt>
                <c:pt idx="2523">
                  <c:v>2873</c:v>
                </c:pt>
                <c:pt idx="2524">
                  <c:v>2874</c:v>
                </c:pt>
                <c:pt idx="2525">
                  <c:v>2875</c:v>
                </c:pt>
                <c:pt idx="2526">
                  <c:v>2876</c:v>
                </c:pt>
                <c:pt idx="2527">
                  <c:v>2877</c:v>
                </c:pt>
                <c:pt idx="2528">
                  <c:v>2878</c:v>
                </c:pt>
                <c:pt idx="2529">
                  <c:v>2879</c:v>
                </c:pt>
                <c:pt idx="2530">
                  <c:v>2880</c:v>
                </c:pt>
                <c:pt idx="2531">
                  <c:v>2881</c:v>
                </c:pt>
                <c:pt idx="2532">
                  <c:v>2882</c:v>
                </c:pt>
                <c:pt idx="2533">
                  <c:v>2883</c:v>
                </c:pt>
                <c:pt idx="2534">
                  <c:v>2884</c:v>
                </c:pt>
                <c:pt idx="2535">
                  <c:v>2885</c:v>
                </c:pt>
                <c:pt idx="2536">
                  <c:v>2886</c:v>
                </c:pt>
                <c:pt idx="2537">
                  <c:v>2887</c:v>
                </c:pt>
                <c:pt idx="2538">
                  <c:v>2888</c:v>
                </c:pt>
                <c:pt idx="2539">
                  <c:v>2889</c:v>
                </c:pt>
                <c:pt idx="2540">
                  <c:v>2890</c:v>
                </c:pt>
                <c:pt idx="2541">
                  <c:v>2891</c:v>
                </c:pt>
                <c:pt idx="2542">
                  <c:v>2892</c:v>
                </c:pt>
                <c:pt idx="2543">
                  <c:v>2893</c:v>
                </c:pt>
                <c:pt idx="2544">
                  <c:v>2894</c:v>
                </c:pt>
                <c:pt idx="2545">
                  <c:v>2895</c:v>
                </c:pt>
                <c:pt idx="2546">
                  <c:v>2896</c:v>
                </c:pt>
                <c:pt idx="2547">
                  <c:v>2897</c:v>
                </c:pt>
                <c:pt idx="2548">
                  <c:v>2898</c:v>
                </c:pt>
                <c:pt idx="2549">
                  <c:v>2899</c:v>
                </c:pt>
                <c:pt idx="2550">
                  <c:v>2900</c:v>
                </c:pt>
                <c:pt idx="2551">
                  <c:v>2901</c:v>
                </c:pt>
                <c:pt idx="2552">
                  <c:v>2902</c:v>
                </c:pt>
                <c:pt idx="2553">
                  <c:v>2903</c:v>
                </c:pt>
                <c:pt idx="2554">
                  <c:v>2904</c:v>
                </c:pt>
                <c:pt idx="2555">
                  <c:v>2905</c:v>
                </c:pt>
                <c:pt idx="2556">
                  <c:v>2906</c:v>
                </c:pt>
                <c:pt idx="2557">
                  <c:v>2907</c:v>
                </c:pt>
                <c:pt idx="2558">
                  <c:v>2908</c:v>
                </c:pt>
                <c:pt idx="2559">
                  <c:v>2909</c:v>
                </c:pt>
                <c:pt idx="2560">
                  <c:v>2910</c:v>
                </c:pt>
                <c:pt idx="2561">
                  <c:v>2911</c:v>
                </c:pt>
                <c:pt idx="2562">
                  <c:v>2912</c:v>
                </c:pt>
                <c:pt idx="2563">
                  <c:v>2913</c:v>
                </c:pt>
                <c:pt idx="2564">
                  <c:v>2914</c:v>
                </c:pt>
                <c:pt idx="2565">
                  <c:v>2915</c:v>
                </c:pt>
                <c:pt idx="2566">
                  <c:v>2916</c:v>
                </c:pt>
                <c:pt idx="2567">
                  <c:v>2917</c:v>
                </c:pt>
                <c:pt idx="2568">
                  <c:v>2918</c:v>
                </c:pt>
                <c:pt idx="2569">
                  <c:v>2919</c:v>
                </c:pt>
                <c:pt idx="2570">
                  <c:v>2920</c:v>
                </c:pt>
                <c:pt idx="2571">
                  <c:v>2921</c:v>
                </c:pt>
                <c:pt idx="2572">
                  <c:v>2922</c:v>
                </c:pt>
                <c:pt idx="2573">
                  <c:v>2923</c:v>
                </c:pt>
                <c:pt idx="2574">
                  <c:v>2924</c:v>
                </c:pt>
                <c:pt idx="2575">
                  <c:v>2925</c:v>
                </c:pt>
                <c:pt idx="2576">
                  <c:v>2926</c:v>
                </c:pt>
                <c:pt idx="2577">
                  <c:v>2927</c:v>
                </c:pt>
                <c:pt idx="2578">
                  <c:v>2928</c:v>
                </c:pt>
                <c:pt idx="2579">
                  <c:v>2929</c:v>
                </c:pt>
                <c:pt idx="2580">
                  <c:v>2930</c:v>
                </c:pt>
                <c:pt idx="2581">
                  <c:v>2931</c:v>
                </c:pt>
                <c:pt idx="2582">
                  <c:v>2932</c:v>
                </c:pt>
                <c:pt idx="2583">
                  <c:v>2933</c:v>
                </c:pt>
                <c:pt idx="2584">
                  <c:v>2934</c:v>
                </c:pt>
                <c:pt idx="2585">
                  <c:v>2935</c:v>
                </c:pt>
                <c:pt idx="2586">
                  <c:v>2936</c:v>
                </c:pt>
                <c:pt idx="2587">
                  <c:v>2937</c:v>
                </c:pt>
                <c:pt idx="2588">
                  <c:v>2938</c:v>
                </c:pt>
                <c:pt idx="2589">
                  <c:v>2939</c:v>
                </c:pt>
                <c:pt idx="2590">
                  <c:v>2940</c:v>
                </c:pt>
                <c:pt idx="2591">
                  <c:v>2941</c:v>
                </c:pt>
                <c:pt idx="2592">
                  <c:v>2942</c:v>
                </c:pt>
                <c:pt idx="2593">
                  <c:v>2943</c:v>
                </c:pt>
                <c:pt idx="2594">
                  <c:v>2944</c:v>
                </c:pt>
                <c:pt idx="2595">
                  <c:v>2945</c:v>
                </c:pt>
                <c:pt idx="2596">
                  <c:v>2946</c:v>
                </c:pt>
                <c:pt idx="2597">
                  <c:v>2947</c:v>
                </c:pt>
                <c:pt idx="2598">
                  <c:v>2948</c:v>
                </c:pt>
                <c:pt idx="2599">
                  <c:v>2949</c:v>
                </c:pt>
                <c:pt idx="2600">
                  <c:v>2950</c:v>
                </c:pt>
                <c:pt idx="2601">
                  <c:v>2951</c:v>
                </c:pt>
                <c:pt idx="2602">
                  <c:v>2952</c:v>
                </c:pt>
                <c:pt idx="2603">
                  <c:v>2953</c:v>
                </c:pt>
                <c:pt idx="2604">
                  <c:v>2954</c:v>
                </c:pt>
                <c:pt idx="2605">
                  <c:v>2955</c:v>
                </c:pt>
                <c:pt idx="2606">
                  <c:v>2956</c:v>
                </c:pt>
                <c:pt idx="2607">
                  <c:v>2957</c:v>
                </c:pt>
                <c:pt idx="2608">
                  <c:v>2958</c:v>
                </c:pt>
                <c:pt idx="2609">
                  <c:v>2959</c:v>
                </c:pt>
                <c:pt idx="2610">
                  <c:v>2960</c:v>
                </c:pt>
                <c:pt idx="2611">
                  <c:v>2961</c:v>
                </c:pt>
                <c:pt idx="2612">
                  <c:v>2962</c:v>
                </c:pt>
                <c:pt idx="2613">
                  <c:v>2963</c:v>
                </c:pt>
                <c:pt idx="2614">
                  <c:v>2964</c:v>
                </c:pt>
                <c:pt idx="2615">
                  <c:v>2965</c:v>
                </c:pt>
                <c:pt idx="2616">
                  <c:v>2966</c:v>
                </c:pt>
                <c:pt idx="2617">
                  <c:v>2967</c:v>
                </c:pt>
                <c:pt idx="2618">
                  <c:v>2968</c:v>
                </c:pt>
                <c:pt idx="2619">
                  <c:v>2969</c:v>
                </c:pt>
                <c:pt idx="2620">
                  <c:v>2970</c:v>
                </c:pt>
                <c:pt idx="2621">
                  <c:v>2971</c:v>
                </c:pt>
                <c:pt idx="2622">
                  <c:v>2972</c:v>
                </c:pt>
                <c:pt idx="2623">
                  <c:v>2973</c:v>
                </c:pt>
                <c:pt idx="2624">
                  <c:v>2974</c:v>
                </c:pt>
                <c:pt idx="2625">
                  <c:v>2975</c:v>
                </c:pt>
                <c:pt idx="2626">
                  <c:v>2976</c:v>
                </c:pt>
              </c:numCache>
            </c:numRef>
          </c:xVal>
          <c:yVal>
            <c:numRef>
              <c:f>'Spectral properties Libya 4'!$B$3:$B$2629</c:f>
              <c:numCache>
                <c:formatCode>0.00E+00</c:formatCode>
                <c:ptCount val="2627"/>
                <c:pt idx="0">
                  <c:v>0.37556308510000003</c:v>
                </c:pt>
                <c:pt idx="1">
                  <c:v>0.3768939972</c:v>
                </c:pt>
                <c:pt idx="2">
                  <c:v>0.3772916496</c:v>
                </c:pt>
                <c:pt idx="3">
                  <c:v>0.37986707689999999</c:v>
                </c:pt>
                <c:pt idx="4">
                  <c:v>0.37954694030000002</c:v>
                </c:pt>
                <c:pt idx="5">
                  <c:v>0.3787074983</c:v>
                </c:pt>
                <c:pt idx="6">
                  <c:v>0.37776792050000002</c:v>
                </c:pt>
                <c:pt idx="7">
                  <c:v>0.37626183029999999</c:v>
                </c:pt>
                <c:pt idx="8">
                  <c:v>0.37546473740000003</c:v>
                </c:pt>
                <c:pt idx="9">
                  <c:v>0.3748273849</c:v>
                </c:pt>
                <c:pt idx="10">
                  <c:v>0.3745236099</c:v>
                </c:pt>
                <c:pt idx="11">
                  <c:v>0.3757388592</c:v>
                </c:pt>
                <c:pt idx="12">
                  <c:v>0.37714445590000001</c:v>
                </c:pt>
                <c:pt idx="13">
                  <c:v>0.37795162199999999</c:v>
                </c:pt>
                <c:pt idx="14">
                  <c:v>0.37822514769999999</c:v>
                </c:pt>
                <c:pt idx="15">
                  <c:v>0.37817931179999997</c:v>
                </c:pt>
                <c:pt idx="16">
                  <c:v>0.37834069129999998</c:v>
                </c:pt>
                <c:pt idx="17">
                  <c:v>0.37809449429999997</c:v>
                </c:pt>
                <c:pt idx="18">
                  <c:v>0.3780082166</c:v>
                </c:pt>
                <c:pt idx="19">
                  <c:v>0.37773337959999997</c:v>
                </c:pt>
                <c:pt idx="20">
                  <c:v>0.37778753040000002</c:v>
                </c:pt>
                <c:pt idx="21">
                  <c:v>0.37788325550000001</c:v>
                </c:pt>
                <c:pt idx="22">
                  <c:v>0.37802934649999997</c:v>
                </c:pt>
                <c:pt idx="23">
                  <c:v>0.37821048499999999</c:v>
                </c:pt>
                <c:pt idx="24">
                  <c:v>0.37852409479999999</c:v>
                </c:pt>
                <c:pt idx="25">
                  <c:v>0.37872588629999998</c:v>
                </c:pt>
                <c:pt idx="26">
                  <c:v>0.3788363039</c:v>
                </c:pt>
                <c:pt idx="27">
                  <c:v>0.37866580490000001</c:v>
                </c:pt>
                <c:pt idx="28">
                  <c:v>0.37821030620000001</c:v>
                </c:pt>
                <c:pt idx="29">
                  <c:v>0.37806963919999997</c:v>
                </c:pt>
                <c:pt idx="30">
                  <c:v>0.37853375080000001</c:v>
                </c:pt>
                <c:pt idx="31">
                  <c:v>0.37987372279999998</c:v>
                </c:pt>
                <c:pt idx="32">
                  <c:v>0.38046160340000001</c:v>
                </c:pt>
                <c:pt idx="33">
                  <c:v>0.3806822896</c:v>
                </c:pt>
                <c:pt idx="34">
                  <c:v>0.3809320927</c:v>
                </c:pt>
                <c:pt idx="35">
                  <c:v>0.38118717070000002</c:v>
                </c:pt>
                <c:pt idx="36">
                  <c:v>0.38229650259999998</c:v>
                </c:pt>
                <c:pt idx="37">
                  <c:v>0.38349661229999998</c:v>
                </c:pt>
                <c:pt idx="38">
                  <c:v>0.3835878372</c:v>
                </c:pt>
                <c:pt idx="39">
                  <c:v>0.38349679110000001</c:v>
                </c:pt>
                <c:pt idx="40">
                  <c:v>0.38417944310000002</c:v>
                </c:pt>
                <c:pt idx="41">
                  <c:v>0.38486707209999999</c:v>
                </c:pt>
                <c:pt idx="42">
                  <c:v>0.38494414090000001</c:v>
                </c:pt>
                <c:pt idx="43">
                  <c:v>0.38493588569999998</c:v>
                </c:pt>
                <c:pt idx="44">
                  <c:v>0.385758251</c:v>
                </c:pt>
                <c:pt idx="45">
                  <c:v>0.38654246930000002</c:v>
                </c:pt>
                <c:pt idx="46">
                  <c:v>0.38672998549999998</c:v>
                </c:pt>
                <c:pt idx="47">
                  <c:v>0.38693431020000002</c:v>
                </c:pt>
                <c:pt idx="48">
                  <c:v>0.38674101230000002</c:v>
                </c:pt>
                <c:pt idx="49">
                  <c:v>0.38675555589999999</c:v>
                </c:pt>
                <c:pt idx="50">
                  <c:v>0.38757660980000003</c:v>
                </c:pt>
                <c:pt idx="51">
                  <c:v>0.38842612500000001</c:v>
                </c:pt>
                <c:pt idx="52">
                  <c:v>0.38833081720000001</c:v>
                </c:pt>
                <c:pt idx="53">
                  <c:v>0.38802242279999999</c:v>
                </c:pt>
                <c:pt idx="54">
                  <c:v>0.38807487489999998</c:v>
                </c:pt>
                <c:pt idx="55">
                  <c:v>0.38811093569999999</c:v>
                </c:pt>
                <c:pt idx="56">
                  <c:v>0.38852930070000002</c:v>
                </c:pt>
                <c:pt idx="57">
                  <c:v>0.38868549470000002</c:v>
                </c:pt>
                <c:pt idx="58">
                  <c:v>0.38892409210000001</c:v>
                </c:pt>
                <c:pt idx="59">
                  <c:v>0.3890586197</c:v>
                </c:pt>
                <c:pt idx="60">
                  <c:v>0.3895813823</c:v>
                </c:pt>
                <c:pt idx="61">
                  <c:v>0.39006951449999999</c:v>
                </c:pt>
                <c:pt idx="62">
                  <c:v>0.39028072359999999</c:v>
                </c:pt>
                <c:pt idx="63">
                  <c:v>0.39047235250000001</c:v>
                </c:pt>
                <c:pt idx="64">
                  <c:v>0.39069369440000001</c:v>
                </c:pt>
                <c:pt idx="65">
                  <c:v>0.39108890299999999</c:v>
                </c:pt>
                <c:pt idx="66">
                  <c:v>0.39140006900000002</c:v>
                </c:pt>
                <c:pt idx="67">
                  <c:v>0.39134150740000001</c:v>
                </c:pt>
                <c:pt idx="68">
                  <c:v>0.3913547993</c:v>
                </c:pt>
                <c:pt idx="69">
                  <c:v>0.39133366939999997</c:v>
                </c:pt>
                <c:pt idx="70">
                  <c:v>0.39169561860000002</c:v>
                </c:pt>
                <c:pt idx="71">
                  <c:v>0.39206841590000002</c:v>
                </c:pt>
                <c:pt idx="72">
                  <c:v>0.39248618480000003</c:v>
                </c:pt>
                <c:pt idx="73">
                  <c:v>0.39318016169999997</c:v>
                </c:pt>
                <c:pt idx="74">
                  <c:v>0.3939361274</c:v>
                </c:pt>
                <c:pt idx="75">
                  <c:v>0.39447349310000002</c:v>
                </c:pt>
                <c:pt idx="76">
                  <c:v>0.39450043439999999</c:v>
                </c:pt>
                <c:pt idx="77">
                  <c:v>0.39453637600000002</c:v>
                </c:pt>
                <c:pt idx="78">
                  <c:v>0.39471283559999998</c:v>
                </c:pt>
                <c:pt idx="79">
                  <c:v>0.3955003023</c:v>
                </c:pt>
                <c:pt idx="80">
                  <c:v>0.39628508690000003</c:v>
                </c:pt>
                <c:pt idx="81">
                  <c:v>0.39702573419999998</c:v>
                </c:pt>
                <c:pt idx="82">
                  <c:v>0.39752858880000003</c:v>
                </c:pt>
                <c:pt idx="83">
                  <c:v>0.39804050330000001</c:v>
                </c:pt>
                <c:pt idx="84">
                  <c:v>0.39853397010000002</c:v>
                </c:pt>
                <c:pt idx="85">
                  <c:v>0.39892870190000002</c:v>
                </c:pt>
                <c:pt idx="86">
                  <c:v>0.39932507280000001</c:v>
                </c:pt>
                <c:pt idx="87">
                  <c:v>0.39971229429999999</c:v>
                </c:pt>
                <c:pt idx="88">
                  <c:v>0.40005296470000001</c:v>
                </c:pt>
                <c:pt idx="89">
                  <c:v>0.40040779110000002</c:v>
                </c:pt>
                <c:pt idx="90">
                  <c:v>0.400762707</c:v>
                </c:pt>
                <c:pt idx="91">
                  <c:v>0.4011829495</c:v>
                </c:pt>
                <c:pt idx="92">
                  <c:v>0.4015898705</c:v>
                </c:pt>
                <c:pt idx="93">
                  <c:v>0.40195178990000002</c:v>
                </c:pt>
                <c:pt idx="94">
                  <c:v>0.40216624740000001</c:v>
                </c:pt>
                <c:pt idx="95">
                  <c:v>0.40235304830000002</c:v>
                </c:pt>
                <c:pt idx="96">
                  <c:v>0.4024859965</c:v>
                </c:pt>
                <c:pt idx="97">
                  <c:v>0.40270981189999999</c:v>
                </c:pt>
                <c:pt idx="98">
                  <c:v>0.40314301850000001</c:v>
                </c:pt>
                <c:pt idx="99">
                  <c:v>0.40362364049999999</c:v>
                </c:pt>
                <c:pt idx="100">
                  <c:v>0.4040218592</c:v>
                </c:pt>
                <c:pt idx="101">
                  <c:v>0.40435242649999997</c:v>
                </c:pt>
                <c:pt idx="102">
                  <c:v>0.40412774680000002</c:v>
                </c:pt>
                <c:pt idx="103">
                  <c:v>0.4036654234</c:v>
                </c:pt>
                <c:pt idx="104">
                  <c:v>0.40410700440000002</c:v>
                </c:pt>
                <c:pt idx="105">
                  <c:v>0.40487268570000001</c:v>
                </c:pt>
                <c:pt idx="106">
                  <c:v>0.40487319230000002</c:v>
                </c:pt>
                <c:pt idx="107">
                  <c:v>0.40461650490000001</c:v>
                </c:pt>
                <c:pt idx="108">
                  <c:v>0.40402984619999999</c:v>
                </c:pt>
                <c:pt idx="109">
                  <c:v>0.40328589079999999</c:v>
                </c:pt>
                <c:pt idx="110">
                  <c:v>0.40313661099999998</c:v>
                </c:pt>
                <c:pt idx="111">
                  <c:v>0.40324133629999998</c:v>
                </c:pt>
                <c:pt idx="112">
                  <c:v>0.4032221735</c:v>
                </c:pt>
                <c:pt idx="113">
                  <c:v>0.4031575322</c:v>
                </c:pt>
                <c:pt idx="114">
                  <c:v>0.40356180069999997</c:v>
                </c:pt>
                <c:pt idx="115">
                  <c:v>0.4039851129</c:v>
                </c:pt>
                <c:pt idx="116">
                  <c:v>0.40422660110000003</c:v>
                </c:pt>
                <c:pt idx="117">
                  <c:v>0.4043673277</c:v>
                </c:pt>
                <c:pt idx="118">
                  <c:v>0.40406119820000003</c:v>
                </c:pt>
                <c:pt idx="119">
                  <c:v>0.40349373220000001</c:v>
                </c:pt>
                <c:pt idx="120">
                  <c:v>0.403088212</c:v>
                </c:pt>
                <c:pt idx="121">
                  <c:v>0.4026717246</c:v>
                </c:pt>
                <c:pt idx="122">
                  <c:v>0.40198305249999999</c:v>
                </c:pt>
                <c:pt idx="123">
                  <c:v>0.40099912879999999</c:v>
                </c:pt>
                <c:pt idx="124">
                  <c:v>0.40003541110000002</c:v>
                </c:pt>
                <c:pt idx="125">
                  <c:v>0.3986718655</c:v>
                </c:pt>
                <c:pt idx="126">
                  <c:v>0.39675673839999998</c:v>
                </c:pt>
                <c:pt idx="127">
                  <c:v>0.39518567919999997</c:v>
                </c:pt>
                <c:pt idx="128">
                  <c:v>0.39597979189999999</c:v>
                </c:pt>
                <c:pt idx="129">
                  <c:v>0.39797094459999999</c:v>
                </c:pt>
                <c:pt idx="130">
                  <c:v>0.39986896509999997</c:v>
                </c:pt>
                <c:pt idx="131">
                  <c:v>0.40129882100000003</c:v>
                </c:pt>
                <c:pt idx="132">
                  <c:v>0.40211614969999998</c:v>
                </c:pt>
                <c:pt idx="133">
                  <c:v>0.40244525669999998</c:v>
                </c:pt>
                <c:pt idx="134">
                  <c:v>0.40314155820000003</c:v>
                </c:pt>
                <c:pt idx="135">
                  <c:v>0.40394052860000002</c:v>
                </c:pt>
                <c:pt idx="136">
                  <c:v>0.40420925619999998</c:v>
                </c:pt>
                <c:pt idx="137">
                  <c:v>0.40427744389999998</c:v>
                </c:pt>
                <c:pt idx="138">
                  <c:v>0.40480321650000001</c:v>
                </c:pt>
                <c:pt idx="139">
                  <c:v>0.40553030369999998</c:v>
                </c:pt>
                <c:pt idx="140">
                  <c:v>0.40596497059999997</c:v>
                </c:pt>
                <c:pt idx="141">
                  <c:v>0.40603894000000001</c:v>
                </c:pt>
                <c:pt idx="142">
                  <c:v>0.40649262069999997</c:v>
                </c:pt>
                <c:pt idx="143">
                  <c:v>0.40715038780000001</c:v>
                </c:pt>
                <c:pt idx="144">
                  <c:v>0.40751492979999998</c:v>
                </c:pt>
                <c:pt idx="145">
                  <c:v>0.407779485</c:v>
                </c:pt>
                <c:pt idx="146">
                  <c:v>0.4077730477</c:v>
                </c:pt>
                <c:pt idx="147">
                  <c:v>0.40781193970000001</c:v>
                </c:pt>
                <c:pt idx="148">
                  <c:v>0.40764018889999998</c:v>
                </c:pt>
                <c:pt idx="149">
                  <c:v>0.40735751390000002</c:v>
                </c:pt>
                <c:pt idx="150">
                  <c:v>0.40719494220000002</c:v>
                </c:pt>
                <c:pt idx="151">
                  <c:v>0.4070425332</c:v>
                </c:pt>
                <c:pt idx="152">
                  <c:v>0.4069846869</c:v>
                </c:pt>
                <c:pt idx="153">
                  <c:v>0.406968832</c:v>
                </c:pt>
                <c:pt idx="154">
                  <c:v>0.40693846340000001</c:v>
                </c:pt>
                <c:pt idx="155">
                  <c:v>0.40689206119999999</c:v>
                </c:pt>
                <c:pt idx="156">
                  <c:v>0.4070941508</c:v>
                </c:pt>
                <c:pt idx="157">
                  <c:v>0.40719798210000002</c:v>
                </c:pt>
                <c:pt idx="158">
                  <c:v>0.40803173180000002</c:v>
                </c:pt>
                <c:pt idx="159">
                  <c:v>0.4091729522</c:v>
                </c:pt>
                <c:pt idx="160">
                  <c:v>0.40962609649999998</c:v>
                </c:pt>
                <c:pt idx="161">
                  <c:v>0.40971437100000002</c:v>
                </c:pt>
                <c:pt idx="162">
                  <c:v>0.41042739150000002</c:v>
                </c:pt>
                <c:pt idx="163">
                  <c:v>0.41141948099999998</c:v>
                </c:pt>
                <c:pt idx="164">
                  <c:v>0.41167396309999998</c:v>
                </c:pt>
                <c:pt idx="165">
                  <c:v>0.4116156399</c:v>
                </c:pt>
                <c:pt idx="166">
                  <c:v>0.41172280909999998</c:v>
                </c:pt>
                <c:pt idx="167">
                  <c:v>0.41180923580000001</c:v>
                </c:pt>
                <c:pt idx="168">
                  <c:v>0.4120244086</c:v>
                </c:pt>
                <c:pt idx="169">
                  <c:v>0.41229811309999997</c:v>
                </c:pt>
                <c:pt idx="170">
                  <c:v>0.41288802029999999</c:v>
                </c:pt>
                <c:pt idx="171">
                  <c:v>0.41357782479999999</c:v>
                </c:pt>
                <c:pt idx="172">
                  <c:v>0.4134233296</c:v>
                </c:pt>
                <c:pt idx="173">
                  <c:v>0.41286930440000003</c:v>
                </c:pt>
                <c:pt idx="174">
                  <c:v>0.41257107259999998</c:v>
                </c:pt>
                <c:pt idx="175">
                  <c:v>0.41233477000000002</c:v>
                </c:pt>
                <c:pt idx="176">
                  <c:v>0.41233250500000002</c:v>
                </c:pt>
                <c:pt idx="177">
                  <c:v>0.41225001220000002</c:v>
                </c:pt>
                <c:pt idx="178">
                  <c:v>0.4120656848</c:v>
                </c:pt>
                <c:pt idx="179">
                  <c:v>0.4118618369</c:v>
                </c:pt>
                <c:pt idx="180">
                  <c:v>0.41151252389999998</c:v>
                </c:pt>
                <c:pt idx="181">
                  <c:v>0.41109639409999998</c:v>
                </c:pt>
                <c:pt idx="182">
                  <c:v>0.41113138199999999</c:v>
                </c:pt>
                <c:pt idx="183">
                  <c:v>0.41169190410000001</c:v>
                </c:pt>
                <c:pt idx="184">
                  <c:v>0.4122397304</c:v>
                </c:pt>
                <c:pt idx="185">
                  <c:v>0.41281911729999998</c:v>
                </c:pt>
                <c:pt idx="186">
                  <c:v>0.41332903500000001</c:v>
                </c:pt>
                <c:pt idx="187">
                  <c:v>0.41375607250000002</c:v>
                </c:pt>
                <c:pt idx="188">
                  <c:v>0.41415295000000002</c:v>
                </c:pt>
                <c:pt idx="189">
                  <c:v>0.41453680399999998</c:v>
                </c:pt>
                <c:pt idx="190">
                  <c:v>0.4150430262</c:v>
                </c:pt>
                <c:pt idx="191">
                  <c:v>0.41560921070000001</c:v>
                </c:pt>
                <c:pt idx="192">
                  <c:v>0.415934056</c:v>
                </c:pt>
                <c:pt idx="193">
                  <c:v>0.41614940760000002</c:v>
                </c:pt>
                <c:pt idx="194">
                  <c:v>0.41639000180000002</c:v>
                </c:pt>
                <c:pt idx="195">
                  <c:v>0.41660955550000001</c:v>
                </c:pt>
                <c:pt idx="196">
                  <c:v>0.41682654619999998</c:v>
                </c:pt>
                <c:pt idx="197">
                  <c:v>0.41705983880000003</c:v>
                </c:pt>
                <c:pt idx="198">
                  <c:v>0.41691413519999998</c:v>
                </c:pt>
                <c:pt idx="199">
                  <c:v>0.41661527749999999</c:v>
                </c:pt>
                <c:pt idx="200">
                  <c:v>0.4163870811</c:v>
                </c:pt>
                <c:pt idx="201">
                  <c:v>0.41613200309999998</c:v>
                </c:pt>
                <c:pt idx="202">
                  <c:v>0.41584807629999998</c:v>
                </c:pt>
                <c:pt idx="203">
                  <c:v>0.4155237973</c:v>
                </c:pt>
                <c:pt idx="204">
                  <c:v>0.41556382180000001</c:v>
                </c:pt>
                <c:pt idx="205">
                  <c:v>0.41575783490000001</c:v>
                </c:pt>
                <c:pt idx="206">
                  <c:v>0.41561964150000003</c:v>
                </c:pt>
                <c:pt idx="207">
                  <c:v>0.41528573629999999</c:v>
                </c:pt>
                <c:pt idx="208">
                  <c:v>0.41485777499999998</c:v>
                </c:pt>
                <c:pt idx="209">
                  <c:v>0.4143770933</c:v>
                </c:pt>
                <c:pt idx="210">
                  <c:v>0.41389113659999999</c:v>
                </c:pt>
                <c:pt idx="211">
                  <c:v>0.41337746380000001</c:v>
                </c:pt>
                <c:pt idx="212">
                  <c:v>0.41299140449999999</c:v>
                </c:pt>
                <c:pt idx="213">
                  <c:v>0.4128361344</c:v>
                </c:pt>
                <c:pt idx="214">
                  <c:v>0.41222199799999998</c:v>
                </c:pt>
                <c:pt idx="215">
                  <c:v>0.41125831010000002</c:v>
                </c:pt>
                <c:pt idx="216">
                  <c:v>0.41044872999999998</c:v>
                </c:pt>
                <c:pt idx="217">
                  <c:v>0.4091112912</c:v>
                </c:pt>
                <c:pt idx="218">
                  <c:v>0.40633514520000003</c:v>
                </c:pt>
                <c:pt idx="219">
                  <c:v>0.40120825170000002</c:v>
                </c:pt>
                <c:pt idx="220">
                  <c:v>0.401160717</c:v>
                </c:pt>
                <c:pt idx="221">
                  <c:v>0.40348666909999997</c:v>
                </c:pt>
                <c:pt idx="222">
                  <c:v>0.39947760110000002</c:v>
                </c:pt>
                <c:pt idx="223">
                  <c:v>0.39938911799999999</c:v>
                </c:pt>
                <c:pt idx="224">
                  <c:v>0.39901849630000003</c:v>
                </c:pt>
                <c:pt idx="225">
                  <c:v>0.39844354990000003</c:v>
                </c:pt>
                <c:pt idx="226">
                  <c:v>0.39843681450000001</c:v>
                </c:pt>
                <c:pt idx="227">
                  <c:v>0.39960491660000003</c:v>
                </c:pt>
                <c:pt idx="228">
                  <c:v>0.40138739350000002</c:v>
                </c:pt>
                <c:pt idx="229">
                  <c:v>0.40358421210000001</c:v>
                </c:pt>
                <c:pt idx="230">
                  <c:v>0.4065320194</c:v>
                </c:pt>
                <c:pt idx="231">
                  <c:v>0.41038048269999999</c:v>
                </c:pt>
                <c:pt idx="232">
                  <c:v>0.412905097</c:v>
                </c:pt>
                <c:pt idx="233">
                  <c:v>0.41454270479999999</c:v>
                </c:pt>
                <c:pt idx="234">
                  <c:v>0.4160736203</c:v>
                </c:pt>
                <c:pt idx="235">
                  <c:v>0.41742697359999997</c:v>
                </c:pt>
                <c:pt idx="236">
                  <c:v>0.41878241300000002</c:v>
                </c:pt>
                <c:pt idx="237">
                  <c:v>0.41846540570000001</c:v>
                </c:pt>
                <c:pt idx="238">
                  <c:v>0.41346827149999998</c:v>
                </c:pt>
                <c:pt idx="239">
                  <c:v>0.4052205384</c:v>
                </c:pt>
                <c:pt idx="240">
                  <c:v>0.40484738349999999</c:v>
                </c:pt>
                <c:pt idx="241">
                  <c:v>0.410825938</c:v>
                </c:pt>
                <c:pt idx="242">
                  <c:v>0.40765431520000001</c:v>
                </c:pt>
                <c:pt idx="243">
                  <c:v>0.41487419609999998</c:v>
                </c:pt>
                <c:pt idx="244">
                  <c:v>0.41295543309999999</c:v>
                </c:pt>
                <c:pt idx="245">
                  <c:v>0.40748426319999997</c:v>
                </c:pt>
                <c:pt idx="246">
                  <c:v>0.41440644859999998</c:v>
                </c:pt>
                <c:pt idx="247">
                  <c:v>0.41293996570000002</c:v>
                </c:pt>
                <c:pt idx="248">
                  <c:v>0.41498124600000003</c:v>
                </c:pt>
                <c:pt idx="249">
                  <c:v>0.41549319029999998</c:v>
                </c:pt>
                <c:pt idx="250">
                  <c:v>0.41762670870000002</c:v>
                </c:pt>
                <c:pt idx="251">
                  <c:v>0.41882532839999997</c:v>
                </c:pt>
                <c:pt idx="252">
                  <c:v>0.41914728280000002</c:v>
                </c:pt>
                <c:pt idx="253">
                  <c:v>0.42013114689999997</c:v>
                </c:pt>
                <c:pt idx="254">
                  <c:v>0.42137250300000001</c:v>
                </c:pt>
                <c:pt idx="255">
                  <c:v>0.42213568089999998</c:v>
                </c:pt>
                <c:pt idx="256">
                  <c:v>0.42256960269999999</c:v>
                </c:pt>
                <c:pt idx="257">
                  <c:v>0.42273092270000001</c:v>
                </c:pt>
                <c:pt idx="258">
                  <c:v>0.42324647310000002</c:v>
                </c:pt>
                <c:pt idx="259">
                  <c:v>0.42406654360000001</c:v>
                </c:pt>
                <c:pt idx="260">
                  <c:v>0.42495346070000001</c:v>
                </c:pt>
                <c:pt idx="261">
                  <c:v>0.42573198680000002</c:v>
                </c:pt>
                <c:pt idx="262">
                  <c:v>0.42606174949999998</c:v>
                </c:pt>
                <c:pt idx="263">
                  <c:v>0.4271114171</c:v>
                </c:pt>
                <c:pt idx="264">
                  <c:v>0.42827230690000001</c:v>
                </c:pt>
                <c:pt idx="265">
                  <c:v>0.4276665449</c:v>
                </c:pt>
                <c:pt idx="266">
                  <c:v>0.42790082099999999</c:v>
                </c:pt>
                <c:pt idx="267">
                  <c:v>0.4289605916</c:v>
                </c:pt>
                <c:pt idx="268">
                  <c:v>0.42926073069999998</c:v>
                </c:pt>
                <c:pt idx="269">
                  <c:v>0.42947888369999998</c:v>
                </c:pt>
                <c:pt idx="270">
                  <c:v>0.42988571520000002</c:v>
                </c:pt>
                <c:pt idx="271">
                  <c:v>0.42996397609999998</c:v>
                </c:pt>
                <c:pt idx="272">
                  <c:v>0.42985585329999998</c:v>
                </c:pt>
                <c:pt idx="273">
                  <c:v>0.4296494126</c:v>
                </c:pt>
                <c:pt idx="274">
                  <c:v>0.4297609329</c:v>
                </c:pt>
                <c:pt idx="275">
                  <c:v>0.4301078022</c:v>
                </c:pt>
                <c:pt idx="276">
                  <c:v>0.42918017510000001</c:v>
                </c:pt>
                <c:pt idx="277">
                  <c:v>0.42525500059999999</c:v>
                </c:pt>
                <c:pt idx="278">
                  <c:v>0.3961409628</c:v>
                </c:pt>
                <c:pt idx="279">
                  <c:v>0.41435009239999998</c:v>
                </c:pt>
                <c:pt idx="280">
                  <c:v>0.41683402660000002</c:v>
                </c:pt>
                <c:pt idx="281">
                  <c:v>0.4223842323</c:v>
                </c:pt>
                <c:pt idx="282">
                  <c:v>0.4243546426</c:v>
                </c:pt>
                <c:pt idx="283">
                  <c:v>0.42956924439999999</c:v>
                </c:pt>
                <c:pt idx="284">
                  <c:v>0.43272590640000003</c:v>
                </c:pt>
                <c:pt idx="285">
                  <c:v>0.43498989939999999</c:v>
                </c:pt>
                <c:pt idx="286">
                  <c:v>0.43752852079999999</c:v>
                </c:pt>
                <c:pt idx="287">
                  <c:v>0.43992117050000001</c:v>
                </c:pt>
                <c:pt idx="288">
                  <c:v>0.44291523100000002</c:v>
                </c:pt>
                <c:pt idx="289">
                  <c:v>0.44407758120000002</c:v>
                </c:pt>
                <c:pt idx="290">
                  <c:v>0.44605523349999998</c:v>
                </c:pt>
                <c:pt idx="291">
                  <c:v>0.4479956329</c:v>
                </c:pt>
                <c:pt idx="292">
                  <c:v>0.44995135069999997</c:v>
                </c:pt>
                <c:pt idx="293">
                  <c:v>0.44985789059999998</c:v>
                </c:pt>
                <c:pt idx="294">
                  <c:v>0.4507040679</c:v>
                </c:pt>
                <c:pt idx="295">
                  <c:v>0.45014396309999999</c:v>
                </c:pt>
                <c:pt idx="296">
                  <c:v>0.44505980610000001</c:v>
                </c:pt>
                <c:pt idx="297">
                  <c:v>0.4423545599</c:v>
                </c:pt>
                <c:pt idx="298">
                  <c:v>0.43890920280000001</c:v>
                </c:pt>
                <c:pt idx="299">
                  <c:v>0.44311642649999999</c:v>
                </c:pt>
                <c:pt idx="300">
                  <c:v>0.4507206976</c:v>
                </c:pt>
                <c:pt idx="301">
                  <c:v>0.45200914139999998</c:v>
                </c:pt>
                <c:pt idx="302">
                  <c:v>0.44711765650000002</c:v>
                </c:pt>
                <c:pt idx="303">
                  <c:v>0.45468792320000001</c:v>
                </c:pt>
                <c:pt idx="304">
                  <c:v>0.45436123010000001</c:v>
                </c:pt>
                <c:pt idx="305">
                  <c:v>0.45250448580000002</c:v>
                </c:pt>
                <c:pt idx="306">
                  <c:v>0.45362421870000003</c:v>
                </c:pt>
                <c:pt idx="307">
                  <c:v>0.4559864998</c:v>
                </c:pt>
                <c:pt idx="308">
                  <c:v>0.45951628680000001</c:v>
                </c:pt>
                <c:pt idx="309">
                  <c:v>0.46197137240000002</c:v>
                </c:pt>
                <c:pt idx="310">
                  <c:v>0.46392160650000003</c:v>
                </c:pt>
                <c:pt idx="311">
                  <c:v>0.4679442942</c:v>
                </c:pt>
                <c:pt idx="312">
                  <c:v>0.4704092741</c:v>
                </c:pt>
                <c:pt idx="313">
                  <c:v>0.47071653600000002</c:v>
                </c:pt>
                <c:pt idx="314">
                  <c:v>0.47187352179999997</c:v>
                </c:pt>
                <c:pt idx="315">
                  <c:v>0.47374570370000002</c:v>
                </c:pt>
                <c:pt idx="316">
                  <c:v>0.47503700850000002</c:v>
                </c:pt>
                <c:pt idx="317">
                  <c:v>0.4745962024</c:v>
                </c:pt>
                <c:pt idx="318">
                  <c:v>0.474684298</c:v>
                </c:pt>
                <c:pt idx="319">
                  <c:v>0.4756066799</c:v>
                </c:pt>
                <c:pt idx="320">
                  <c:v>0.47647365930000002</c:v>
                </c:pt>
                <c:pt idx="321">
                  <c:v>0.47703391309999998</c:v>
                </c:pt>
                <c:pt idx="322">
                  <c:v>0.4774638712</c:v>
                </c:pt>
                <c:pt idx="323">
                  <c:v>0.47788658740000001</c:v>
                </c:pt>
                <c:pt idx="324">
                  <c:v>0.47884503010000001</c:v>
                </c:pt>
                <c:pt idx="325">
                  <c:v>0.47994044419999998</c:v>
                </c:pt>
                <c:pt idx="326">
                  <c:v>0.48100283739999999</c:v>
                </c:pt>
                <c:pt idx="327">
                  <c:v>0.48171454670000002</c:v>
                </c:pt>
                <c:pt idx="328">
                  <c:v>0.4823542535</c:v>
                </c:pt>
                <c:pt idx="329">
                  <c:v>0.48292613029999998</c:v>
                </c:pt>
                <c:pt idx="330">
                  <c:v>0.48357868189999997</c:v>
                </c:pt>
                <c:pt idx="331">
                  <c:v>0.48421686889999999</c:v>
                </c:pt>
                <c:pt idx="332">
                  <c:v>0.48514840009999999</c:v>
                </c:pt>
                <c:pt idx="333">
                  <c:v>0.48564776780000002</c:v>
                </c:pt>
                <c:pt idx="334">
                  <c:v>0.48565205929999999</c:v>
                </c:pt>
                <c:pt idx="335">
                  <c:v>0.48669269679999999</c:v>
                </c:pt>
                <c:pt idx="336">
                  <c:v>0.48257666830000001</c:v>
                </c:pt>
                <c:pt idx="337">
                  <c:v>0.37081232669999997</c:v>
                </c:pt>
                <c:pt idx="338">
                  <c:v>0.39941453929999998</c:v>
                </c:pt>
                <c:pt idx="339">
                  <c:v>0.39149489999999998</c:v>
                </c:pt>
                <c:pt idx="340">
                  <c:v>0.40734815600000002</c:v>
                </c:pt>
                <c:pt idx="341">
                  <c:v>0.43187040090000001</c:v>
                </c:pt>
                <c:pt idx="342">
                  <c:v>0.45154470209999997</c:v>
                </c:pt>
                <c:pt idx="343">
                  <c:v>0.45666101570000001</c:v>
                </c:pt>
                <c:pt idx="344">
                  <c:v>0.45704331990000002</c:v>
                </c:pt>
                <c:pt idx="345">
                  <c:v>0.4648518264</c:v>
                </c:pt>
                <c:pt idx="346">
                  <c:v>0.4688647091</c:v>
                </c:pt>
                <c:pt idx="347">
                  <c:v>0.48456117510000002</c:v>
                </c:pt>
                <c:pt idx="348">
                  <c:v>0.4816877544</c:v>
                </c:pt>
                <c:pt idx="349">
                  <c:v>0.46831852200000001</c:v>
                </c:pt>
                <c:pt idx="350">
                  <c:v>0.4710534811</c:v>
                </c:pt>
                <c:pt idx="351">
                  <c:v>0.46792054179999998</c:v>
                </c:pt>
                <c:pt idx="352">
                  <c:v>0.4698529541</c:v>
                </c:pt>
                <c:pt idx="353">
                  <c:v>0.48197495940000001</c:v>
                </c:pt>
                <c:pt idx="354">
                  <c:v>0.48298990730000002</c:v>
                </c:pt>
                <c:pt idx="355">
                  <c:v>0.47885015609999998</c:v>
                </c:pt>
                <c:pt idx="356">
                  <c:v>0.48053675890000003</c:v>
                </c:pt>
                <c:pt idx="357">
                  <c:v>0.48265832660000002</c:v>
                </c:pt>
                <c:pt idx="358">
                  <c:v>0.48493364449999998</c:v>
                </c:pt>
                <c:pt idx="359">
                  <c:v>0.48881953950000001</c:v>
                </c:pt>
                <c:pt idx="360">
                  <c:v>0.48456218839999998</c:v>
                </c:pt>
                <c:pt idx="361">
                  <c:v>0.48933607340000002</c:v>
                </c:pt>
                <c:pt idx="362">
                  <c:v>0.49316340679999998</c:v>
                </c:pt>
                <c:pt idx="363">
                  <c:v>0.49154120680000002</c:v>
                </c:pt>
                <c:pt idx="364">
                  <c:v>0.49153083559999999</c:v>
                </c:pt>
                <c:pt idx="365">
                  <c:v>0.48730361459999999</c:v>
                </c:pt>
                <c:pt idx="366">
                  <c:v>0.48302331570000001</c:v>
                </c:pt>
                <c:pt idx="367">
                  <c:v>0.45481833820000001</c:v>
                </c:pt>
                <c:pt idx="368">
                  <c:v>0.43917715550000003</c:v>
                </c:pt>
                <c:pt idx="369">
                  <c:v>0.43385484810000002</c:v>
                </c:pt>
                <c:pt idx="370">
                  <c:v>0.42595219610000001</c:v>
                </c:pt>
                <c:pt idx="371">
                  <c:v>0.46347829699999998</c:v>
                </c:pt>
                <c:pt idx="372">
                  <c:v>0.47838136549999999</c:v>
                </c:pt>
                <c:pt idx="373">
                  <c:v>0.47088915110000001</c:v>
                </c:pt>
                <c:pt idx="374">
                  <c:v>0.449192971</c:v>
                </c:pt>
                <c:pt idx="375">
                  <c:v>0.45253288749999998</c:v>
                </c:pt>
                <c:pt idx="376">
                  <c:v>0.45157328250000001</c:v>
                </c:pt>
                <c:pt idx="377">
                  <c:v>0.45546892290000002</c:v>
                </c:pt>
                <c:pt idx="378">
                  <c:v>0.4528367519</c:v>
                </c:pt>
                <c:pt idx="379">
                  <c:v>0.46158561110000002</c:v>
                </c:pt>
                <c:pt idx="380">
                  <c:v>0.46028104419999999</c:v>
                </c:pt>
                <c:pt idx="381">
                  <c:v>0.4586855769</c:v>
                </c:pt>
                <c:pt idx="382">
                  <c:v>0.47382462019999999</c:v>
                </c:pt>
                <c:pt idx="383">
                  <c:v>0.48949372769999999</c:v>
                </c:pt>
                <c:pt idx="384">
                  <c:v>0.49762192370000002</c:v>
                </c:pt>
                <c:pt idx="385">
                  <c:v>0.49547258020000001</c:v>
                </c:pt>
                <c:pt idx="386">
                  <c:v>0.49100902680000003</c:v>
                </c:pt>
                <c:pt idx="387">
                  <c:v>0.49492618440000002</c:v>
                </c:pt>
                <c:pt idx="388">
                  <c:v>0.50037407879999996</c:v>
                </c:pt>
                <c:pt idx="389">
                  <c:v>0.50336551669999996</c:v>
                </c:pt>
                <c:pt idx="390">
                  <c:v>0.50930148360000005</c:v>
                </c:pt>
                <c:pt idx="391">
                  <c:v>0.51215785739999997</c:v>
                </c:pt>
                <c:pt idx="392">
                  <c:v>0.51349520680000005</c:v>
                </c:pt>
                <c:pt idx="393">
                  <c:v>0.51728600260000002</c:v>
                </c:pt>
                <c:pt idx="394">
                  <c:v>0.51946932079999997</c:v>
                </c:pt>
                <c:pt idx="395">
                  <c:v>0.52015960220000002</c:v>
                </c:pt>
                <c:pt idx="396">
                  <c:v>0.52067750690000003</c:v>
                </c:pt>
                <c:pt idx="397">
                  <c:v>0.52223712209999995</c:v>
                </c:pt>
                <c:pt idx="398">
                  <c:v>0.52438426019999995</c:v>
                </c:pt>
                <c:pt idx="399">
                  <c:v>0.52482640739999997</c:v>
                </c:pt>
                <c:pt idx="400">
                  <c:v>0.52463906999999999</c:v>
                </c:pt>
                <c:pt idx="401">
                  <c:v>0.52527451520000001</c:v>
                </c:pt>
                <c:pt idx="402">
                  <c:v>0.52691435809999998</c:v>
                </c:pt>
                <c:pt idx="403">
                  <c:v>0.52813732619999998</c:v>
                </c:pt>
                <c:pt idx="404">
                  <c:v>0.52868348359999995</c:v>
                </c:pt>
                <c:pt idx="405">
                  <c:v>0.52853453159999997</c:v>
                </c:pt>
                <c:pt idx="406">
                  <c:v>0.52839595080000001</c:v>
                </c:pt>
                <c:pt idx="407">
                  <c:v>0.52868264909999996</c:v>
                </c:pt>
                <c:pt idx="408">
                  <c:v>0.52722877260000001</c:v>
                </c:pt>
                <c:pt idx="409">
                  <c:v>0.45460841060000001</c:v>
                </c:pt>
                <c:pt idx="410">
                  <c:v>0.1139392704</c:v>
                </c:pt>
                <c:pt idx="411">
                  <c:v>9.1324180360000007E-2</c:v>
                </c:pt>
                <c:pt idx="412">
                  <c:v>0.25212842229999999</c:v>
                </c:pt>
                <c:pt idx="413">
                  <c:v>0.19340902569999999</c:v>
                </c:pt>
                <c:pt idx="414">
                  <c:v>0.2211484611</c:v>
                </c:pt>
                <c:pt idx="415">
                  <c:v>0.29634663459999999</c:v>
                </c:pt>
                <c:pt idx="416">
                  <c:v>0.39338633420000002</c:v>
                </c:pt>
                <c:pt idx="417">
                  <c:v>0.44121044869999998</c:v>
                </c:pt>
                <c:pt idx="418">
                  <c:v>0.47922691699999997</c:v>
                </c:pt>
                <c:pt idx="419">
                  <c:v>0.50882732870000003</c:v>
                </c:pt>
                <c:pt idx="420">
                  <c:v>0.52623003719999994</c:v>
                </c:pt>
                <c:pt idx="421">
                  <c:v>0.53551447389999995</c:v>
                </c:pt>
                <c:pt idx="422">
                  <c:v>0.5381371975</c:v>
                </c:pt>
                <c:pt idx="423">
                  <c:v>0.53936922549999999</c:v>
                </c:pt>
                <c:pt idx="424">
                  <c:v>0.54080981019999996</c:v>
                </c:pt>
                <c:pt idx="425">
                  <c:v>0.54141187670000002</c:v>
                </c:pt>
                <c:pt idx="426">
                  <c:v>0.5414786935</c:v>
                </c:pt>
                <c:pt idx="427">
                  <c:v>0.54126143459999998</c:v>
                </c:pt>
                <c:pt idx="428">
                  <c:v>0.54151952270000003</c:v>
                </c:pt>
                <c:pt idx="429">
                  <c:v>0.54234826560000005</c:v>
                </c:pt>
                <c:pt idx="430">
                  <c:v>0.54316657779999999</c:v>
                </c:pt>
                <c:pt idx="431">
                  <c:v>0.54433512689999997</c:v>
                </c:pt>
                <c:pt idx="432">
                  <c:v>0.54420912269999999</c:v>
                </c:pt>
                <c:pt idx="433">
                  <c:v>0.54410076139999997</c:v>
                </c:pt>
                <c:pt idx="434">
                  <c:v>0.54376053810000002</c:v>
                </c:pt>
                <c:pt idx="435">
                  <c:v>0.54236441849999995</c:v>
                </c:pt>
                <c:pt idx="436">
                  <c:v>0.54065704349999999</c:v>
                </c:pt>
                <c:pt idx="437">
                  <c:v>0.53658151629999995</c:v>
                </c:pt>
                <c:pt idx="438">
                  <c:v>0.53458124399999996</c:v>
                </c:pt>
                <c:pt idx="439">
                  <c:v>0.52744597199999999</c:v>
                </c:pt>
                <c:pt idx="440">
                  <c:v>0.52721488480000001</c:v>
                </c:pt>
                <c:pt idx="441">
                  <c:v>0.52926248310000001</c:v>
                </c:pt>
                <c:pt idx="442">
                  <c:v>0.53108477590000003</c:v>
                </c:pt>
                <c:pt idx="443">
                  <c:v>0.53478223089999999</c:v>
                </c:pt>
                <c:pt idx="444">
                  <c:v>0.5420588851</c:v>
                </c:pt>
                <c:pt idx="445">
                  <c:v>0.53815853599999997</c:v>
                </c:pt>
                <c:pt idx="446">
                  <c:v>0.52797967199999996</c:v>
                </c:pt>
                <c:pt idx="447">
                  <c:v>0.5316271186</c:v>
                </c:pt>
                <c:pt idx="448">
                  <c:v>0.53874456879999999</c:v>
                </c:pt>
                <c:pt idx="449">
                  <c:v>0.53720521929999998</c:v>
                </c:pt>
                <c:pt idx="450">
                  <c:v>0.53218668700000005</c:v>
                </c:pt>
                <c:pt idx="451">
                  <c:v>0.5328380466</c:v>
                </c:pt>
                <c:pt idx="452">
                  <c:v>0.53252398970000003</c:v>
                </c:pt>
                <c:pt idx="453">
                  <c:v>0.53368008140000001</c:v>
                </c:pt>
                <c:pt idx="454">
                  <c:v>0.5364214182</c:v>
                </c:pt>
                <c:pt idx="455">
                  <c:v>0.54142975810000005</c:v>
                </c:pt>
                <c:pt idx="456">
                  <c:v>0.54437053199999996</c:v>
                </c:pt>
                <c:pt idx="457">
                  <c:v>0.54481554030000001</c:v>
                </c:pt>
                <c:pt idx="458">
                  <c:v>0.54338949920000001</c:v>
                </c:pt>
                <c:pt idx="459">
                  <c:v>0.54201394319999996</c:v>
                </c:pt>
                <c:pt idx="460">
                  <c:v>0.54016757010000005</c:v>
                </c:pt>
                <c:pt idx="461">
                  <c:v>0.53611731529999995</c:v>
                </c:pt>
                <c:pt idx="462">
                  <c:v>0.5307292938</c:v>
                </c:pt>
                <c:pt idx="463">
                  <c:v>0.52418935300000002</c:v>
                </c:pt>
                <c:pt idx="464">
                  <c:v>0.51574039459999999</c:v>
                </c:pt>
                <c:pt idx="465">
                  <c:v>0.50554245710000001</c:v>
                </c:pt>
                <c:pt idx="466">
                  <c:v>0.49290075900000002</c:v>
                </c:pt>
                <c:pt idx="467">
                  <c:v>0.49386757609999998</c:v>
                </c:pt>
                <c:pt idx="468">
                  <c:v>0.49517041439999998</c:v>
                </c:pt>
                <c:pt idx="469">
                  <c:v>0.49959960580000001</c:v>
                </c:pt>
                <c:pt idx="470">
                  <c:v>0.51446610690000005</c:v>
                </c:pt>
                <c:pt idx="471">
                  <c:v>0.53241974120000002</c:v>
                </c:pt>
                <c:pt idx="472">
                  <c:v>0.51912927630000005</c:v>
                </c:pt>
                <c:pt idx="473">
                  <c:v>0.48453015090000001</c:v>
                </c:pt>
                <c:pt idx="474">
                  <c:v>0.51341497899999999</c:v>
                </c:pt>
                <c:pt idx="475">
                  <c:v>0.53380066159999995</c:v>
                </c:pt>
                <c:pt idx="476">
                  <c:v>0.53021675349999997</c:v>
                </c:pt>
                <c:pt idx="477">
                  <c:v>0.52757751939999997</c:v>
                </c:pt>
                <c:pt idx="478">
                  <c:v>0.51440989969999995</c:v>
                </c:pt>
                <c:pt idx="479">
                  <c:v>0.51905578370000005</c:v>
                </c:pt>
                <c:pt idx="480">
                  <c:v>0.52437770370000003</c:v>
                </c:pt>
                <c:pt idx="481">
                  <c:v>0.52560043329999995</c:v>
                </c:pt>
                <c:pt idx="482">
                  <c:v>0.5261124372</c:v>
                </c:pt>
                <c:pt idx="483">
                  <c:v>0.52922326330000002</c:v>
                </c:pt>
                <c:pt idx="484">
                  <c:v>0.53286218640000005</c:v>
                </c:pt>
                <c:pt idx="485">
                  <c:v>0.54047620299999999</c:v>
                </c:pt>
                <c:pt idx="486">
                  <c:v>0.53822135930000004</c:v>
                </c:pt>
                <c:pt idx="487">
                  <c:v>0.53823316099999996</c:v>
                </c:pt>
                <c:pt idx="488">
                  <c:v>0.54225212339999995</c:v>
                </c:pt>
                <c:pt idx="489">
                  <c:v>0.54475158450000005</c:v>
                </c:pt>
                <c:pt idx="490">
                  <c:v>0.54581820960000005</c:v>
                </c:pt>
                <c:pt idx="491">
                  <c:v>0.54362094400000005</c:v>
                </c:pt>
                <c:pt idx="492">
                  <c:v>0.54609644410000002</c:v>
                </c:pt>
                <c:pt idx="493">
                  <c:v>0.55148172380000005</c:v>
                </c:pt>
                <c:pt idx="494">
                  <c:v>0.55402368310000005</c:v>
                </c:pt>
                <c:pt idx="495">
                  <c:v>0.55513006450000002</c:v>
                </c:pt>
                <c:pt idx="496">
                  <c:v>0.55636209250000002</c:v>
                </c:pt>
                <c:pt idx="497">
                  <c:v>0.55767673250000005</c:v>
                </c:pt>
                <c:pt idx="498">
                  <c:v>0.5553241968</c:v>
                </c:pt>
                <c:pt idx="499">
                  <c:v>0.55556935070000002</c:v>
                </c:pt>
                <c:pt idx="500">
                  <c:v>0.55441296100000004</c:v>
                </c:pt>
                <c:pt idx="501">
                  <c:v>0.55299133060000005</c:v>
                </c:pt>
                <c:pt idx="502">
                  <c:v>0.55318599940000002</c:v>
                </c:pt>
                <c:pt idx="503">
                  <c:v>0.55545949939999995</c:v>
                </c:pt>
                <c:pt idx="504">
                  <c:v>0.55538952350000004</c:v>
                </c:pt>
                <c:pt idx="505">
                  <c:v>0.55659550430000004</c:v>
                </c:pt>
                <c:pt idx="506">
                  <c:v>0.55900311469999997</c:v>
                </c:pt>
                <c:pt idx="507">
                  <c:v>0.56003725530000004</c:v>
                </c:pt>
                <c:pt idx="508">
                  <c:v>0.5606342554</c:v>
                </c:pt>
                <c:pt idx="509">
                  <c:v>0.56180351969999998</c:v>
                </c:pt>
                <c:pt idx="510">
                  <c:v>0.56256699560000001</c:v>
                </c:pt>
                <c:pt idx="511">
                  <c:v>0.56281363959999997</c:v>
                </c:pt>
                <c:pt idx="512">
                  <c:v>0.56329041719999995</c:v>
                </c:pt>
                <c:pt idx="513">
                  <c:v>0.56348460909999998</c:v>
                </c:pt>
                <c:pt idx="514">
                  <c:v>0.56386923789999999</c:v>
                </c:pt>
                <c:pt idx="515">
                  <c:v>0.56420511009999996</c:v>
                </c:pt>
                <c:pt idx="516">
                  <c:v>0.56440603730000005</c:v>
                </c:pt>
                <c:pt idx="517">
                  <c:v>0.56452143190000004</c:v>
                </c:pt>
                <c:pt idx="518">
                  <c:v>0.56471002100000001</c:v>
                </c:pt>
                <c:pt idx="519">
                  <c:v>0.56492567059999999</c:v>
                </c:pt>
                <c:pt idx="520">
                  <c:v>0.56503862140000005</c:v>
                </c:pt>
                <c:pt idx="521">
                  <c:v>0.56525087360000004</c:v>
                </c:pt>
                <c:pt idx="522">
                  <c:v>0.56533712150000004</c:v>
                </c:pt>
                <c:pt idx="523">
                  <c:v>0.56514525410000005</c:v>
                </c:pt>
                <c:pt idx="524">
                  <c:v>0.5650171638</c:v>
                </c:pt>
                <c:pt idx="525">
                  <c:v>0.56495189670000001</c:v>
                </c:pt>
                <c:pt idx="526">
                  <c:v>0.56465059520000005</c:v>
                </c:pt>
                <c:pt idx="527">
                  <c:v>0.56447303299999996</c:v>
                </c:pt>
                <c:pt idx="528">
                  <c:v>0.56366670129999996</c:v>
                </c:pt>
                <c:pt idx="529">
                  <c:v>0.56356501579999996</c:v>
                </c:pt>
                <c:pt idx="530">
                  <c:v>0.56288051610000001</c:v>
                </c:pt>
                <c:pt idx="531">
                  <c:v>0.56245464089999997</c:v>
                </c:pt>
                <c:pt idx="532">
                  <c:v>0.56210166220000002</c:v>
                </c:pt>
                <c:pt idx="533">
                  <c:v>0.56234967709999995</c:v>
                </c:pt>
                <c:pt idx="534">
                  <c:v>0.56315398220000001</c:v>
                </c:pt>
                <c:pt idx="535">
                  <c:v>0.56251776220000005</c:v>
                </c:pt>
                <c:pt idx="536">
                  <c:v>0.56137859820000002</c:v>
                </c:pt>
                <c:pt idx="537">
                  <c:v>0.56346857549999996</c:v>
                </c:pt>
                <c:pt idx="538">
                  <c:v>0.564046979</c:v>
                </c:pt>
                <c:pt idx="539">
                  <c:v>0.56510657070000003</c:v>
                </c:pt>
                <c:pt idx="540">
                  <c:v>0.56473600859999995</c:v>
                </c:pt>
                <c:pt idx="541">
                  <c:v>0.56322550770000002</c:v>
                </c:pt>
                <c:pt idx="542">
                  <c:v>0.55923467869999999</c:v>
                </c:pt>
                <c:pt idx="543">
                  <c:v>0.54702633619999996</c:v>
                </c:pt>
                <c:pt idx="544">
                  <c:v>0.54130113120000001</c:v>
                </c:pt>
                <c:pt idx="545">
                  <c:v>0.52272796629999996</c:v>
                </c:pt>
                <c:pt idx="546">
                  <c:v>0.50707954170000002</c:v>
                </c:pt>
                <c:pt idx="547">
                  <c:v>0.491376698</c:v>
                </c:pt>
                <c:pt idx="548">
                  <c:v>0.4844283164</c:v>
                </c:pt>
                <c:pt idx="549">
                  <c:v>0.46542313689999998</c:v>
                </c:pt>
                <c:pt idx="550">
                  <c:v>0.46829018</c:v>
                </c:pt>
                <c:pt idx="551">
                  <c:v>0.46367263790000002</c:v>
                </c:pt>
                <c:pt idx="552">
                  <c:v>0.4648327827</c:v>
                </c:pt>
                <c:pt idx="553">
                  <c:v>0.49806106090000002</c:v>
                </c:pt>
                <c:pt idx="554">
                  <c:v>0.5206185579</c:v>
                </c:pt>
                <c:pt idx="555">
                  <c:v>0.51976495980000004</c:v>
                </c:pt>
                <c:pt idx="556">
                  <c:v>0.50567334890000004</c:v>
                </c:pt>
                <c:pt idx="557">
                  <c:v>0.48243245480000002</c:v>
                </c:pt>
                <c:pt idx="558">
                  <c:v>0.46807870270000002</c:v>
                </c:pt>
                <c:pt idx="559">
                  <c:v>0.46865132450000002</c:v>
                </c:pt>
                <c:pt idx="560">
                  <c:v>0.47078993920000001</c:v>
                </c:pt>
                <c:pt idx="561">
                  <c:v>0.48032256960000003</c:v>
                </c:pt>
                <c:pt idx="562">
                  <c:v>0.47568184140000003</c:v>
                </c:pt>
                <c:pt idx="563">
                  <c:v>0.45633935930000002</c:v>
                </c:pt>
                <c:pt idx="564">
                  <c:v>0.46576750280000001</c:v>
                </c:pt>
                <c:pt idx="565">
                  <c:v>0.47349187729999997</c:v>
                </c:pt>
                <c:pt idx="566">
                  <c:v>0.47567442059999998</c:v>
                </c:pt>
                <c:pt idx="567">
                  <c:v>0.48005911709999999</c:v>
                </c:pt>
                <c:pt idx="568">
                  <c:v>0.4857586324</c:v>
                </c:pt>
                <c:pt idx="569">
                  <c:v>0.50584203000000005</c:v>
                </c:pt>
                <c:pt idx="570">
                  <c:v>0.5219994187</c:v>
                </c:pt>
                <c:pt idx="571">
                  <c:v>0.51847606899999998</c:v>
                </c:pt>
                <c:pt idx="572">
                  <c:v>0.51821064949999995</c:v>
                </c:pt>
                <c:pt idx="573">
                  <c:v>0.51379674669999997</c:v>
                </c:pt>
                <c:pt idx="574">
                  <c:v>0.50330197809999999</c:v>
                </c:pt>
                <c:pt idx="575">
                  <c:v>0.50283157830000003</c:v>
                </c:pt>
                <c:pt idx="576">
                  <c:v>0.50298124550000001</c:v>
                </c:pt>
                <c:pt idx="577">
                  <c:v>0.49148681760000001</c:v>
                </c:pt>
                <c:pt idx="578">
                  <c:v>0.47439548370000001</c:v>
                </c:pt>
                <c:pt idx="579">
                  <c:v>0.451054126</c:v>
                </c:pt>
                <c:pt idx="580">
                  <c:v>0.42295262220000002</c:v>
                </c:pt>
                <c:pt idx="581">
                  <c:v>0.3913095593</c:v>
                </c:pt>
                <c:pt idx="582">
                  <c:v>0.34410330649999998</c:v>
                </c:pt>
                <c:pt idx="583">
                  <c:v>0.30545052890000002</c:v>
                </c:pt>
                <c:pt idx="584">
                  <c:v>0.26575642820000001</c:v>
                </c:pt>
                <c:pt idx="585">
                  <c:v>0.26155951620000001</c:v>
                </c:pt>
                <c:pt idx="586">
                  <c:v>0.27683964370000003</c:v>
                </c:pt>
                <c:pt idx="587">
                  <c:v>0.27279600500000001</c:v>
                </c:pt>
                <c:pt idx="588">
                  <c:v>0.31707075239999999</c:v>
                </c:pt>
                <c:pt idx="589">
                  <c:v>0.41850662230000002</c:v>
                </c:pt>
                <c:pt idx="590">
                  <c:v>0.43182459470000001</c:v>
                </c:pt>
                <c:pt idx="591">
                  <c:v>0.42032521960000002</c:v>
                </c:pt>
                <c:pt idx="592">
                  <c:v>0.39211139080000001</c:v>
                </c:pt>
                <c:pt idx="593">
                  <c:v>0.33780220150000001</c:v>
                </c:pt>
                <c:pt idx="594">
                  <c:v>0.33364579080000001</c:v>
                </c:pt>
                <c:pt idx="595">
                  <c:v>0.35483095050000002</c:v>
                </c:pt>
                <c:pt idx="596">
                  <c:v>0.35605967039999997</c:v>
                </c:pt>
                <c:pt idx="597">
                  <c:v>0.37375774979999998</c:v>
                </c:pt>
                <c:pt idx="598">
                  <c:v>0.383674562</c:v>
                </c:pt>
                <c:pt idx="599">
                  <c:v>0.38257151839999998</c:v>
                </c:pt>
                <c:pt idx="600">
                  <c:v>0.38529628519999998</c:v>
                </c:pt>
                <c:pt idx="601">
                  <c:v>0.4061567485</c:v>
                </c:pt>
                <c:pt idx="602">
                  <c:v>0.38448199630000002</c:v>
                </c:pt>
                <c:pt idx="603">
                  <c:v>0.40056088569999998</c:v>
                </c:pt>
                <c:pt idx="604">
                  <c:v>0.41698244210000002</c:v>
                </c:pt>
                <c:pt idx="605">
                  <c:v>0.4044594467</c:v>
                </c:pt>
                <c:pt idx="606">
                  <c:v>0.4019568563</c:v>
                </c:pt>
                <c:pt idx="607">
                  <c:v>0.44281941650000001</c:v>
                </c:pt>
                <c:pt idx="608">
                  <c:v>0.44856736060000002</c:v>
                </c:pt>
                <c:pt idx="609">
                  <c:v>0.44218206409999999</c:v>
                </c:pt>
                <c:pt idx="610">
                  <c:v>0.44060420989999999</c:v>
                </c:pt>
                <c:pt idx="611">
                  <c:v>0.43765369059999998</c:v>
                </c:pt>
                <c:pt idx="612">
                  <c:v>0.4410637617</c:v>
                </c:pt>
                <c:pt idx="613">
                  <c:v>0.46406978370000002</c:v>
                </c:pt>
                <c:pt idx="614">
                  <c:v>0.46775594349999999</c:v>
                </c:pt>
                <c:pt idx="615">
                  <c:v>0.46536961199999999</c:v>
                </c:pt>
                <c:pt idx="616">
                  <c:v>0.4664724469</c:v>
                </c:pt>
                <c:pt idx="617">
                  <c:v>0.4834771752</c:v>
                </c:pt>
                <c:pt idx="618">
                  <c:v>0.51447695490000001</c:v>
                </c:pt>
                <c:pt idx="619">
                  <c:v>0.52949029209999998</c:v>
                </c:pt>
                <c:pt idx="620">
                  <c:v>0.53002798559999997</c:v>
                </c:pt>
                <c:pt idx="621">
                  <c:v>0.52975952630000001</c:v>
                </c:pt>
                <c:pt idx="622">
                  <c:v>0.52550035719999999</c:v>
                </c:pt>
                <c:pt idx="623">
                  <c:v>0.51563978200000005</c:v>
                </c:pt>
                <c:pt idx="624">
                  <c:v>0.50406944750000005</c:v>
                </c:pt>
                <c:pt idx="625">
                  <c:v>0.49691757559999999</c:v>
                </c:pt>
                <c:pt idx="626">
                  <c:v>0.50595527890000003</c:v>
                </c:pt>
                <c:pt idx="627">
                  <c:v>0.52172207829999995</c:v>
                </c:pt>
                <c:pt idx="628">
                  <c:v>0.52088642119999995</c:v>
                </c:pt>
                <c:pt idx="629">
                  <c:v>0.52541357280000001</c:v>
                </c:pt>
                <c:pt idx="630">
                  <c:v>0.54255414010000003</c:v>
                </c:pt>
                <c:pt idx="631">
                  <c:v>0.54680746790000001</c:v>
                </c:pt>
                <c:pt idx="632">
                  <c:v>0.54343503709999996</c:v>
                </c:pt>
                <c:pt idx="633">
                  <c:v>0.55243724579999998</c:v>
                </c:pt>
                <c:pt idx="634">
                  <c:v>0.56196737289999998</c:v>
                </c:pt>
                <c:pt idx="635">
                  <c:v>0.56752854590000001</c:v>
                </c:pt>
                <c:pt idx="636">
                  <c:v>0.5747936964</c:v>
                </c:pt>
                <c:pt idx="637">
                  <c:v>0.57775413990000002</c:v>
                </c:pt>
                <c:pt idx="638">
                  <c:v>0.57853782180000002</c:v>
                </c:pt>
                <c:pt idx="639">
                  <c:v>0.5787146688</c:v>
                </c:pt>
                <c:pt idx="640">
                  <c:v>0.5792206526</c:v>
                </c:pt>
                <c:pt idx="641">
                  <c:v>0.58177655939999995</c:v>
                </c:pt>
                <c:pt idx="642">
                  <c:v>0.58222776649999997</c:v>
                </c:pt>
                <c:pt idx="643">
                  <c:v>0.58223032949999998</c:v>
                </c:pt>
                <c:pt idx="644">
                  <c:v>0.58453327420000001</c:v>
                </c:pt>
                <c:pt idx="645">
                  <c:v>0.58702158930000004</c:v>
                </c:pt>
                <c:pt idx="646">
                  <c:v>0.58774560689999999</c:v>
                </c:pt>
                <c:pt idx="647">
                  <c:v>0.58734077220000003</c:v>
                </c:pt>
                <c:pt idx="648">
                  <c:v>0.58680671449999999</c:v>
                </c:pt>
                <c:pt idx="649">
                  <c:v>0.58706313369999996</c:v>
                </c:pt>
                <c:pt idx="650">
                  <c:v>0.58820366859999995</c:v>
                </c:pt>
                <c:pt idx="651">
                  <c:v>0.58541035649999995</c:v>
                </c:pt>
                <c:pt idx="652">
                  <c:v>0.58100056649999998</c:v>
                </c:pt>
                <c:pt idx="653">
                  <c:v>0.58190572259999995</c:v>
                </c:pt>
                <c:pt idx="654">
                  <c:v>0.58436566590000005</c:v>
                </c:pt>
                <c:pt idx="655">
                  <c:v>0.58545196060000004</c:v>
                </c:pt>
                <c:pt idx="656">
                  <c:v>0.58569121359999998</c:v>
                </c:pt>
                <c:pt idx="657">
                  <c:v>0.58481007809999996</c:v>
                </c:pt>
                <c:pt idx="658">
                  <c:v>0.58117723460000004</c:v>
                </c:pt>
                <c:pt idx="659">
                  <c:v>0.57691705230000001</c:v>
                </c:pt>
                <c:pt idx="660">
                  <c:v>0.57849496600000005</c:v>
                </c:pt>
                <c:pt idx="661">
                  <c:v>0.5834373236</c:v>
                </c:pt>
                <c:pt idx="662">
                  <c:v>0.58532196280000004</c:v>
                </c:pt>
                <c:pt idx="663">
                  <c:v>0.58723509309999999</c:v>
                </c:pt>
                <c:pt idx="664">
                  <c:v>0.58832597730000002</c:v>
                </c:pt>
                <c:pt idx="665">
                  <c:v>0.58888208870000003</c:v>
                </c:pt>
                <c:pt idx="666">
                  <c:v>0.59002101419999997</c:v>
                </c:pt>
                <c:pt idx="667">
                  <c:v>0.59082192180000004</c:v>
                </c:pt>
                <c:pt idx="668">
                  <c:v>0.59044033289999998</c:v>
                </c:pt>
                <c:pt idx="669">
                  <c:v>0.58860355620000004</c:v>
                </c:pt>
                <c:pt idx="670">
                  <c:v>0.58917897939999997</c:v>
                </c:pt>
                <c:pt idx="671">
                  <c:v>0.5904269218</c:v>
                </c:pt>
                <c:pt idx="672">
                  <c:v>0.58817881350000001</c:v>
                </c:pt>
                <c:pt idx="673">
                  <c:v>0.58635783200000002</c:v>
                </c:pt>
                <c:pt idx="674">
                  <c:v>0.58540892600000005</c:v>
                </c:pt>
                <c:pt idx="675">
                  <c:v>0.58901834490000005</c:v>
                </c:pt>
                <c:pt idx="676">
                  <c:v>0.59081768990000005</c:v>
                </c:pt>
                <c:pt idx="677">
                  <c:v>0.59053319689999995</c:v>
                </c:pt>
                <c:pt idx="678">
                  <c:v>0.59135615829999999</c:v>
                </c:pt>
                <c:pt idx="679">
                  <c:v>0.59301680329999995</c:v>
                </c:pt>
                <c:pt idx="680">
                  <c:v>0.59446495769999996</c:v>
                </c:pt>
                <c:pt idx="681">
                  <c:v>0.59527903800000004</c:v>
                </c:pt>
                <c:pt idx="682">
                  <c:v>0.59591960909999997</c:v>
                </c:pt>
                <c:pt idx="683">
                  <c:v>0.59615707399999995</c:v>
                </c:pt>
                <c:pt idx="684">
                  <c:v>0.59634655709999995</c:v>
                </c:pt>
                <c:pt idx="685">
                  <c:v>0.59603834150000001</c:v>
                </c:pt>
                <c:pt idx="686">
                  <c:v>0.59535360339999999</c:v>
                </c:pt>
                <c:pt idx="687">
                  <c:v>0.59482568499999999</c:v>
                </c:pt>
                <c:pt idx="688">
                  <c:v>0.59456652399999999</c:v>
                </c:pt>
                <c:pt idx="689">
                  <c:v>0.59433060879999999</c:v>
                </c:pt>
                <c:pt idx="690">
                  <c:v>0.59442955259999997</c:v>
                </c:pt>
                <c:pt idx="691">
                  <c:v>0.59456306699999995</c:v>
                </c:pt>
                <c:pt idx="692">
                  <c:v>0.59482949969999999</c:v>
                </c:pt>
                <c:pt idx="693">
                  <c:v>0.59511083360000006</c:v>
                </c:pt>
                <c:pt idx="694">
                  <c:v>0.59501010180000002</c:v>
                </c:pt>
                <c:pt idx="695">
                  <c:v>0.59441202879999999</c:v>
                </c:pt>
                <c:pt idx="696">
                  <c:v>0.59395653010000005</c:v>
                </c:pt>
                <c:pt idx="697">
                  <c:v>0.59335875510000002</c:v>
                </c:pt>
                <c:pt idx="698">
                  <c:v>0.59237945079999998</c:v>
                </c:pt>
                <c:pt idx="699">
                  <c:v>0.59142649169999995</c:v>
                </c:pt>
                <c:pt idx="700">
                  <c:v>0.59094667430000003</c:v>
                </c:pt>
                <c:pt idx="701">
                  <c:v>0.59045302870000005</c:v>
                </c:pt>
                <c:pt idx="702">
                  <c:v>0.58996051549999995</c:v>
                </c:pt>
                <c:pt idx="703">
                  <c:v>0.58974868059999996</c:v>
                </c:pt>
                <c:pt idx="704">
                  <c:v>0.58867555859999998</c:v>
                </c:pt>
                <c:pt idx="705">
                  <c:v>0.58724462990000004</c:v>
                </c:pt>
                <c:pt idx="706">
                  <c:v>0.58574956659999999</c:v>
                </c:pt>
                <c:pt idx="707">
                  <c:v>0.58358609679999995</c:v>
                </c:pt>
                <c:pt idx="708">
                  <c:v>0.58035290240000004</c:v>
                </c:pt>
                <c:pt idx="709">
                  <c:v>0.57977157830000003</c:v>
                </c:pt>
                <c:pt idx="710">
                  <c:v>0.58042818309999999</c:v>
                </c:pt>
                <c:pt idx="711">
                  <c:v>0.57989722489999995</c:v>
                </c:pt>
                <c:pt idx="712">
                  <c:v>0.57817262410000003</c:v>
                </c:pt>
                <c:pt idx="713">
                  <c:v>0.5770610571</c:v>
                </c:pt>
                <c:pt idx="714">
                  <c:v>0.57549560070000005</c:v>
                </c:pt>
                <c:pt idx="715">
                  <c:v>0.57430326939999998</c:v>
                </c:pt>
                <c:pt idx="716">
                  <c:v>0.57464110850000005</c:v>
                </c:pt>
                <c:pt idx="717">
                  <c:v>0.57409197089999997</c:v>
                </c:pt>
                <c:pt idx="718">
                  <c:v>0.57205772399999999</c:v>
                </c:pt>
                <c:pt idx="719">
                  <c:v>0.57244300839999995</c:v>
                </c:pt>
                <c:pt idx="720">
                  <c:v>0.57419800759999995</c:v>
                </c:pt>
                <c:pt idx="721">
                  <c:v>0.57373577360000005</c:v>
                </c:pt>
                <c:pt idx="722">
                  <c:v>0.57339805359999996</c:v>
                </c:pt>
                <c:pt idx="723">
                  <c:v>0.57408291099999997</c:v>
                </c:pt>
                <c:pt idx="724">
                  <c:v>0.57527869939999998</c:v>
                </c:pt>
                <c:pt idx="725">
                  <c:v>0.57820427419999998</c:v>
                </c:pt>
                <c:pt idx="726">
                  <c:v>0.57767474649999995</c:v>
                </c:pt>
                <c:pt idx="727">
                  <c:v>0.57620936629999997</c:v>
                </c:pt>
                <c:pt idx="728">
                  <c:v>0.57431066040000001</c:v>
                </c:pt>
                <c:pt idx="729">
                  <c:v>0.57462686299999999</c:v>
                </c:pt>
                <c:pt idx="730">
                  <c:v>0.56851929430000003</c:v>
                </c:pt>
                <c:pt idx="731">
                  <c:v>0.56862902640000001</c:v>
                </c:pt>
                <c:pt idx="732">
                  <c:v>0.57195812459999995</c:v>
                </c:pt>
                <c:pt idx="733">
                  <c:v>0.56898128989999996</c:v>
                </c:pt>
                <c:pt idx="734">
                  <c:v>0.56558310990000005</c:v>
                </c:pt>
                <c:pt idx="735">
                  <c:v>0.55709797139999995</c:v>
                </c:pt>
                <c:pt idx="736">
                  <c:v>0.55948626999999995</c:v>
                </c:pt>
                <c:pt idx="737">
                  <c:v>0.56955152750000004</c:v>
                </c:pt>
                <c:pt idx="738">
                  <c:v>0.57024067639999998</c:v>
                </c:pt>
                <c:pt idx="739">
                  <c:v>0.55858761069999996</c:v>
                </c:pt>
                <c:pt idx="740">
                  <c:v>0.55659711359999997</c:v>
                </c:pt>
                <c:pt idx="741">
                  <c:v>0.55900591610000006</c:v>
                </c:pt>
                <c:pt idx="742">
                  <c:v>0.55351811650000005</c:v>
                </c:pt>
                <c:pt idx="743">
                  <c:v>0.54114592080000001</c:v>
                </c:pt>
                <c:pt idx="744">
                  <c:v>0.5361704826</c:v>
                </c:pt>
                <c:pt idx="745">
                  <c:v>0.53752249480000003</c:v>
                </c:pt>
                <c:pt idx="746">
                  <c:v>0.53878510000000002</c:v>
                </c:pt>
                <c:pt idx="747">
                  <c:v>0.53694504499999995</c:v>
                </c:pt>
                <c:pt idx="748">
                  <c:v>0.5093880892</c:v>
                </c:pt>
                <c:pt idx="749">
                  <c:v>0.48760980370000001</c:v>
                </c:pt>
                <c:pt idx="750">
                  <c:v>0.48893696069999998</c:v>
                </c:pt>
                <c:pt idx="751">
                  <c:v>0.49170094730000002</c:v>
                </c:pt>
                <c:pt idx="752">
                  <c:v>0.49017408489999997</c:v>
                </c:pt>
                <c:pt idx="753">
                  <c:v>0.49191448090000001</c:v>
                </c:pt>
                <c:pt idx="754">
                  <c:v>0.4884189069</c:v>
                </c:pt>
                <c:pt idx="755">
                  <c:v>0.48009988669999998</c:v>
                </c:pt>
                <c:pt idx="756">
                  <c:v>0.47189924119999999</c:v>
                </c:pt>
                <c:pt idx="757">
                  <c:v>0.47450929879999998</c:v>
                </c:pt>
                <c:pt idx="758">
                  <c:v>0.47651001809999999</c:v>
                </c:pt>
                <c:pt idx="759">
                  <c:v>0.48426529769999999</c:v>
                </c:pt>
                <c:pt idx="760">
                  <c:v>0.48328739399999998</c:v>
                </c:pt>
                <c:pt idx="761">
                  <c:v>0.47913452979999999</c:v>
                </c:pt>
                <c:pt idx="762">
                  <c:v>0.4610207677</c:v>
                </c:pt>
                <c:pt idx="763">
                  <c:v>0.43685317039999999</c:v>
                </c:pt>
                <c:pt idx="764">
                  <c:v>0.429890722</c:v>
                </c:pt>
                <c:pt idx="765">
                  <c:v>0.39936727290000001</c:v>
                </c:pt>
                <c:pt idx="766">
                  <c:v>0.37907478210000001</c:v>
                </c:pt>
                <c:pt idx="767">
                  <c:v>0.32667359709999999</c:v>
                </c:pt>
                <c:pt idx="768">
                  <c:v>0.27777606249999998</c:v>
                </c:pt>
                <c:pt idx="769">
                  <c:v>0.2530159354</c:v>
                </c:pt>
                <c:pt idx="770">
                  <c:v>0.2234349102</c:v>
                </c:pt>
                <c:pt idx="771">
                  <c:v>0.21701367199999999</c:v>
                </c:pt>
                <c:pt idx="772">
                  <c:v>0.1881679893</c:v>
                </c:pt>
                <c:pt idx="773">
                  <c:v>0.2034441978</c:v>
                </c:pt>
                <c:pt idx="774">
                  <c:v>0.21401122210000001</c:v>
                </c:pt>
                <c:pt idx="775">
                  <c:v>0.2083608508</c:v>
                </c:pt>
                <c:pt idx="776">
                  <c:v>0.20609945060000001</c:v>
                </c:pt>
                <c:pt idx="777">
                  <c:v>0.20859754089999999</c:v>
                </c:pt>
                <c:pt idx="778">
                  <c:v>0.21340627970000001</c:v>
                </c:pt>
                <c:pt idx="779">
                  <c:v>0.24305011330000001</c:v>
                </c:pt>
                <c:pt idx="780">
                  <c:v>0.31852078439999998</c:v>
                </c:pt>
                <c:pt idx="781">
                  <c:v>0.34072899820000002</c:v>
                </c:pt>
                <c:pt idx="782">
                  <c:v>0.31056576969999999</c:v>
                </c:pt>
                <c:pt idx="783">
                  <c:v>0.25580966469999999</c:v>
                </c:pt>
                <c:pt idx="784">
                  <c:v>0.1684891433</c:v>
                </c:pt>
                <c:pt idx="785">
                  <c:v>0.17500537629999999</c:v>
                </c:pt>
                <c:pt idx="786">
                  <c:v>0.26430815460000001</c:v>
                </c:pt>
                <c:pt idx="787">
                  <c:v>0.31962138410000002</c:v>
                </c:pt>
                <c:pt idx="788">
                  <c:v>0.37180858849999998</c:v>
                </c:pt>
                <c:pt idx="789">
                  <c:v>0.38648208979999998</c:v>
                </c:pt>
                <c:pt idx="790">
                  <c:v>0.37730994820000002</c:v>
                </c:pt>
                <c:pt idx="791">
                  <c:v>0.35789424180000001</c:v>
                </c:pt>
                <c:pt idx="792">
                  <c:v>0.3504616022</c:v>
                </c:pt>
                <c:pt idx="793">
                  <c:v>0.32729205490000002</c:v>
                </c:pt>
                <c:pt idx="794">
                  <c:v>0.30122956629999997</c:v>
                </c:pt>
                <c:pt idx="795">
                  <c:v>0.26505073899999998</c:v>
                </c:pt>
                <c:pt idx="796">
                  <c:v>0.2736245692</c:v>
                </c:pt>
                <c:pt idx="797">
                  <c:v>0.30244460699999998</c:v>
                </c:pt>
                <c:pt idx="798">
                  <c:v>0.32878884670000003</c:v>
                </c:pt>
                <c:pt idx="799">
                  <c:v>0.33941015600000002</c:v>
                </c:pt>
                <c:pt idx="800">
                  <c:v>0.33987861870000002</c:v>
                </c:pt>
                <c:pt idx="801">
                  <c:v>0.3554222286</c:v>
                </c:pt>
                <c:pt idx="802">
                  <c:v>0.36287990209999998</c:v>
                </c:pt>
                <c:pt idx="803">
                  <c:v>0.37364456060000001</c:v>
                </c:pt>
                <c:pt idx="804">
                  <c:v>0.37063184380000003</c:v>
                </c:pt>
                <c:pt idx="805">
                  <c:v>0.39042460919999999</c:v>
                </c:pt>
                <c:pt idx="806">
                  <c:v>0.41110292079999999</c:v>
                </c:pt>
                <c:pt idx="807">
                  <c:v>0.44935509559999998</c:v>
                </c:pt>
                <c:pt idx="808">
                  <c:v>0.46549430489999999</c:v>
                </c:pt>
                <c:pt idx="809">
                  <c:v>0.47964820270000003</c:v>
                </c:pt>
                <c:pt idx="810">
                  <c:v>0.4855853021</c:v>
                </c:pt>
                <c:pt idx="811">
                  <c:v>0.50088852640000003</c:v>
                </c:pt>
                <c:pt idx="812">
                  <c:v>0.51245903969999995</c:v>
                </c:pt>
                <c:pt idx="813">
                  <c:v>0.52703714369999999</c:v>
                </c:pt>
                <c:pt idx="814">
                  <c:v>0.53044766190000003</c:v>
                </c:pt>
                <c:pt idx="815">
                  <c:v>0.53139209750000005</c:v>
                </c:pt>
                <c:pt idx="816">
                  <c:v>0.53436136249999999</c:v>
                </c:pt>
                <c:pt idx="817">
                  <c:v>0.53609538079999997</c:v>
                </c:pt>
                <c:pt idx="818">
                  <c:v>0.53514456749999995</c:v>
                </c:pt>
                <c:pt idx="819">
                  <c:v>0.53732097150000002</c:v>
                </c:pt>
                <c:pt idx="820">
                  <c:v>0.53952759500000003</c:v>
                </c:pt>
                <c:pt idx="821">
                  <c:v>0.54519355300000005</c:v>
                </c:pt>
                <c:pt idx="822">
                  <c:v>0.54215639829999995</c:v>
                </c:pt>
                <c:pt idx="823">
                  <c:v>0.53917360309999995</c:v>
                </c:pt>
                <c:pt idx="824">
                  <c:v>0.53963130709999996</c:v>
                </c:pt>
                <c:pt idx="825">
                  <c:v>0.54870688919999999</c:v>
                </c:pt>
                <c:pt idx="826">
                  <c:v>0.55733889339999998</c:v>
                </c:pt>
                <c:pt idx="827">
                  <c:v>0.55381548400000002</c:v>
                </c:pt>
                <c:pt idx="828">
                  <c:v>0.54630249740000003</c:v>
                </c:pt>
                <c:pt idx="829">
                  <c:v>0.54634588959999997</c:v>
                </c:pt>
                <c:pt idx="830">
                  <c:v>0.54319781060000005</c:v>
                </c:pt>
                <c:pt idx="831">
                  <c:v>0.53579008579999998</c:v>
                </c:pt>
                <c:pt idx="832">
                  <c:v>0.52853739259999999</c:v>
                </c:pt>
                <c:pt idx="833">
                  <c:v>0.52907389400000004</c:v>
                </c:pt>
                <c:pt idx="834">
                  <c:v>0.53316980599999997</c:v>
                </c:pt>
                <c:pt idx="835">
                  <c:v>0.54359686370000004</c:v>
                </c:pt>
                <c:pt idx="836">
                  <c:v>0.54120475050000005</c:v>
                </c:pt>
                <c:pt idx="837">
                  <c:v>0.53177452089999999</c:v>
                </c:pt>
                <c:pt idx="838">
                  <c:v>0.53005993370000004</c:v>
                </c:pt>
                <c:pt idx="839">
                  <c:v>0.53639543059999995</c:v>
                </c:pt>
                <c:pt idx="840">
                  <c:v>0.55232840780000003</c:v>
                </c:pt>
                <c:pt idx="841">
                  <c:v>0.55700093510000004</c:v>
                </c:pt>
                <c:pt idx="842">
                  <c:v>0.56398731469999996</c:v>
                </c:pt>
                <c:pt idx="843">
                  <c:v>0.56206679339999999</c:v>
                </c:pt>
                <c:pt idx="844">
                  <c:v>0.56099337339999999</c:v>
                </c:pt>
                <c:pt idx="845">
                  <c:v>0.55409216880000001</c:v>
                </c:pt>
                <c:pt idx="846">
                  <c:v>0.55536687370000004</c:v>
                </c:pt>
                <c:pt idx="847">
                  <c:v>0.55223566290000003</c:v>
                </c:pt>
                <c:pt idx="848">
                  <c:v>0.55175668</c:v>
                </c:pt>
                <c:pt idx="849">
                  <c:v>0.54759770630000004</c:v>
                </c:pt>
                <c:pt idx="850">
                  <c:v>0.54983174800000001</c:v>
                </c:pt>
                <c:pt idx="851">
                  <c:v>0.54997247459999998</c:v>
                </c:pt>
                <c:pt idx="852">
                  <c:v>0.5477253795</c:v>
                </c:pt>
                <c:pt idx="853">
                  <c:v>0.5435014963</c:v>
                </c:pt>
                <c:pt idx="854">
                  <c:v>0.54350465540000004</c:v>
                </c:pt>
                <c:pt idx="855">
                  <c:v>0.55490159989999999</c:v>
                </c:pt>
                <c:pt idx="856">
                  <c:v>0.56095057729999998</c:v>
                </c:pt>
                <c:pt idx="857">
                  <c:v>0.56368964909999997</c:v>
                </c:pt>
                <c:pt idx="858">
                  <c:v>0.56276470420000002</c:v>
                </c:pt>
                <c:pt idx="859">
                  <c:v>0.56039261819999997</c:v>
                </c:pt>
                <c:pt idx="860">
                  <c:v>0.55684691669999997</c:v>
                </c:pt>
                <c:pt idx="861">
                  <c:v>0.5564620495</c:v>
                </c:pt>
                <c:pt idx="862">
                  <c:v>0.55791246890000001</c:v>
                </c:pt>
                <c:pt idx="863">
                  <c:v>0.56330800059999997</c:v>
                </c:pt>
                <c:pt idx="864">
                  <c:v>0.5626944304</c:v>
                </c:pt>
                <c:pt idx="865">
                  <c:v>0.56478941439999997</c:v>
                </c:pt>
                <c:pt idx="866">
                  <c:v>0.57097911830000003</c:v>
                </c:pt>
                <c:pt idx="867">
                  <c:v>0.57566303009999997</c:v>
                </c:pt>
                <c:pt idx="868">
                  <c:v>0.57657039170000002</c:v>
                </c:pt>
                <c:pt idx="869">
                  <c:v>0.5762061477</c:v>
                </c:pt>
                <c:pt idx="870">
                  <c:v>0.57653313880000001</c:v>
                </c:pt>
                <c:pt idx="871">
                  <c:v>0.57780128720000001</c:v>
                </c:pt>
                <c:pt idx="872">
                  <c:v>0.57864385839999999</c:v>
                </c:pt>
                <c:pt idx="873">
                  <c:v>0.57904577260000001</c:v>
                </c:pt>
                <c:pt idx="874">
                  <c:v>0.58373761179999994</c:v>
                </c:pt>
                <c:pt idx="875">
                  <c:v>0.58494985099999997</c:v>
                </c:pt>
                <c:pt idx="876">
                  <c:v>0.58631557229999998</c:v>
                </c:pt>
                <c:pt idx="877">
                  <c:v>0.58882510659999998</c:v>
                </c:pt>
                <c:pt idx="878">
                  <c:v>0.59160959719999995</c:v>
                </c:pt>
                <c:pt idx="879">
                  <c:v>0.59384387729999999</c:v>
                </c:pt>
                <c:pt idx="880">
                  <c:v>0.59641814230000001</c:v>
                </c:pt>
                <c:pt idx="881">
                  <c:v>0.5973898768</c:v>
                </c:pt>
                <c:pt idx="882">
                  <c:v>0.5978223681</c:v>
                </c:pt>
                <c:pt idx="883">
                  <c:v>0.59806734319999999</c:v>
                </c:pt>
                <c:pt idx="884">
                  <c:v>0.60070747140000003</c:v>
                </c:pt>
                <c:pt idx="885">
                  <c:v>0.60113036630000005</c:v>
                </c:pt>
                <c:pt idx="886">
                  <c:v>0.60098063950000002</c:v>
                </c:pt>
                <c:pt idx="887">
                  <c:v>0.60116660590000004</c:v>
                </c:pt>
                <c:pt idx="888">
                  <c:v>0.60064274070000001</c:v>
                </c:pt>
                <c:pt idx="889">
                  <c:v>0.60025596619999999</c:v>
                </c:pt>
                <c:pt idx="890">
                  <c:v>0.60020464659999995</c:v>
                </c:pt>
                <c:pt idx="891">
                  <c:v>0.59954506159999998</c:v>
                </c:pt>
                <c:pt idx="892">
                  <c:v>0.59880810979999999</c:v>
                </c:pt>
                <c:pt idx="893">
                  <c:v>0.59828376770000002</c:v>
                </c:pt>
                <c:pt idx="894">
                  <c:v>0.5964344144</c:v>
                </c:pt>
                <c:pt idx="895">
                  <c:v>0.59453618529999996</c:v>
                </c:pt>
                <c:pt idx="896">
                  <c:v>0.59263736010000001</c:v>
                </c:pt>
                <c:pt idx="897">
                  <c:v>0.59024143220000003</c:v>
                </c:pt>
                <c:pt idx="898">
                  <c:v>0.58775448799999996</c:v>
                </c:pt>
                <c:pt idx="899">
                  <c:v>0.58585464949999999</c:v>
                </c:pt>
                <c:pt idx="900">
                  <c:v>0.58359318969999996</c:v>
                </c:pt>
                <c:pt idx="901">
                  <c:v>0.58078581090000003</c:v>
                </c:pt>
                <c:pt idx="902">
                  <c:v>0.57788920399999999</c:v>
                </c:pt>
                <c:pt idx="903">
                  <c:v>0.57495838399999999</c:v>
                </c:pt>
                <c:pt idx="904">
                  <c:v>0.56979101899999995</c:v>
                </c:pt>
                <c:pt idx="905">
                  <c:v>0.56528204680000005</c:v>
                </c:pt>
                <c:pt idx="906">
                  <c:v>0.56074827910000002</c:v>
                </c:pt>
                <c:pt idx="907">
                  <c:v>0.55472302439999999</c:v>
                </c:pt>
                <c:pt idx="908">
                  <c:v>0.54380869870000004</c:v>
                </c:pt>
                <c:pt idx="909">
                  <c:v>0.53464382889999995</c:v>
                </c:pt>
                <c:pt idx="910">
                  <c:v>0.52514398100000004</c:v>
                </c:pt>
                <c:pt idx="911">
                  <c:v>0.51505875590000005</c:v>
                </c:pt>
                <c:pt idx="912">
                  <c:v>0.49807104470000002</c:v>
                </c:pt>
                <c:pt idx="913">
                  <c:v>0.49105030300000002</c:v>
                </c:pt>
                <c:pt idx="914">
                  <c:v>0.48628881569999999</c:v>
                </c:pt>
                <c:pt idx="915">
                  <c:v>0.48474889989999997</c:v>
                </c:pt>
                <c:pt idx="916">
                  <c:v>0.47867015000000002</c:v>
                </c:pt>
                <c:pt idx="917">
                  <c:v>0.47152006629999998</c:v>
                </c:pt>
                <c:pt idx="918">
                  <c:v>0.46310237050000003</c:v>
                </c:pt>
                <c:pt idx="919">
                  <c:v>0.45943912860000002</c:v>
                </c:pt>
                <c:pt idx="920">
                  <c:v>0.48192682860000002</c:v>
                </c:pt>
                <c:pt idx="921">
                  <c:v>0.49364715809999998</c:v>
                </c:pt>
                <c:pt idx="922">
                  <c:v>0.50302880999999999</c:v>
                </c:pt>
                <c:pt idx="923">
                  <c:v>0.51049846409999999</c:v>
                </c:pt>
                <c:pt idx="924">
                  <c:v>0.51976168160000003</c:v>
                </c:pt>
                <c:pt idx="925">
                  <c:v>0.52625364070000002</c:v>
                </c:pt>
                <c:pt idx="926">
                  <c:v>0.53166663650000001</c:v>
                </c:pt>
                <c:pt idx="927">
                  <c:v>0.53690248730000001</c:v>
                </c:pt>
                <c:pt idx="928">
                  <c:v>0.5431157351</c:v>
                </c:pt>
                <c:pt idx="929">
                  <c:v>0.54719024900000002</c:v>
                </c:pt>
                <c:pt idx="930">
                  <c:v>0.55241090059999998</c:v>
                </c:pt>
                <c:pt idx="931">
                  <c:v>0.55771130319999995</c:v>
                </c:pt>
                <c:pt idx="932">
                  <c:v>0.5616067052</c:v>
                </c:pt>
                <c:pt idx="933">
                  <c:v>0.56611675019999996</c:v>
                </c:pt>
                <c:pt idx="934">
                  <c:v>0.56859868759999999</c:v>
                </c:pt>
                <c:pt idx="935">
                  <c:v>0.57151895760000004</c:v>
                </c:pt>
                <c:pt idx="936">
                  <c:v>0.57220649720000005</c:v>
                </c:pt>
                <c:pt idx="937">
                  <c:v>0.57199484109999998</c:v>
                </c:pt>
                <c:pt idx="938">
                  <c:v>0.56455826760000005</c:v>
                </c:pt>
                <c:pt idx="939">
                  <c:v>0.56314361099999999</c:v>
                </c:pt>
                <c:pt idx="940">
                  <c:v>0.56367158890000002</c:v>
                </c:pt>
                <c:pt idx="941">
                  <c:v>0.56608426570000003</c:v>
                </c:pt>
                <c:pt idx="942">
                  <c:v>0.5709657669</c:v>
                </c:pt>
                <c:pt idx="943">
                  <c:v>0.57220506670000004</c:v>
                </c:pt>
                <c:pt idx="944">
                  <c:v>0.56905335189999995</c:v>
                </c:pt>
                <c:pt idx="945">
                  <c:v>0.5634818077</c:v>
                </c:pt>
                <c:pt idx="946">
                  <c:v>0.55778115989999999</c:v>
                </c:pt>
                <c:pt idx="947">
                  <c:v>0.55327796939999996</c:v>
                </c:pt>
                <c:pt idx="948">
                  <c:v>0.55378222470000005</c:v>
                </c:pt>
                <c:pt idx="949">
                  <c:v>0.55450838800000002</c:v>
                </c:pt>
                <c:pt idx="950">
                  <c:v>0.55455803869999998</c:v>
                </c:pt>
                <c:pt idx="951">
                  <c:v>0.5542055964</c:v>
                </c:pt>
                <c:pt idx="952">
                  <c:v>0.55148321389999999</c:v>
                </c:pt>
                <c:pt idx="953">
                  <c:v>0.54142075779999999</c:v>
                </c:pt>
                <c:pt idx="954">
                  <c:v>0.53814488650000003</c:v>
                </c:pt>
                <c:pt idx="955">
                  <c:v>0.53667360539999998</c:v>
                </c:pt>
                <c:pt idx="956">
                  <c:v>0.5358419418</c:v>
                </c:pt>
                <c:pt idx="957">
                  <c:v>0.53354990479999997</c:v>
                </c:pt>
                <c:pt idx="958">
                  <c:v>0.52748078109999996</c:v>
                </c:pt>
                <c:pt idx="959">
                  <c:v>0.51914536950000001</c:v>
                </c:pt>
                <c:pt idx="960">
                  <c:v>0.51816356180000001</c:v>
                </c:pt>
                <c:pt idx="961">
                  <c:v>0.51845055819999997</c:v>
                </c:pt>
                <c:pt idx="962">
                  <c:v>0.50802111630000002</c:v>
                </c:pt>
                <c:pt idx="963">
                  <c:v>0.4966445565</c:v>
                </c:pt>
                <c:pt idx="964">
                  <c:v>0.48746991160000003</c:v>
                </c:pt>
                <c:pt idx="965">
                  <c:v>0.49215498569999999</c:v>
                </c:pt>
                <c:pt idx="966">
                  <c:v>0.49956172700000001</c:v>
                </c:pt>
                <c:pt idx="967">
                  <c:v>0.49945101139999998</c:v>
                </c:pt>
                <c:pt idx="968">
                  <c:v>0.48861819509999999</c:v>
                </c:pt>
                <c:pt idx="969">
                  <c:v>0.47317552569999999</c:v>
                </c:pt>
                <c:pt idx="970">
                  <c:v>0.45623239869999999</c:v>
                </c:pt>
                <c:pt idx="971">
                  <c:v>0.44983071089999999</c:v>
                </c:pt>
                <c:pt idx="972">
                  <c:v>0.46059280629999999</c:v>
                </c:pt>
                <c:pt idx="973">
                  <c:v>0.47248485680000002</c:v>
                </c:pt>
                <c:pt idx="974">
                  <c:v>0.47896897789999998</c:v>
                </c:pt>
                <c:pt idx="975">
                  <c:v>0.47572600840000001</c:v>
                </c:pt>
                <c:pt idx="976">
                  <c:v>0.46439367529999998</c:v>
                </c:pt>
                <c:pt idx="977">
                  <c:v>0.44027394060000002</c:v>
                </c:pt>
                <c:pt idx="978">
                  <c:v>0.41340461369999998</c:v>
                </c:pt>
                <c:pt idx="979">
                  <c:v>0.3559031487</c:v>
                </c:pt>
                <c:pt idx="980">
                  <c:v>0.33295720820000002</c:v>
                </c:pt>
                <c:pt idx="981">
                  <c:v>0.31758123640000002</c:v>
                </c:pt>
                <c:pt idx="982">
                  <c:v>0.3236619234</c:v>
                </c:pt>
                <c:pt idx="983">
                  <c:v>0.33771273489999998</c:v>
                </c:pt>
                <c:pt idx="984">
                  <c:v>0.35715460780000002</c:v>
                </c:pt>
                <c:pt idx="985">
                  <c:v>0.37055283779999998</c:v>
                </c:pt>
                <c:pt idx="986">
                  <c:v>0.37558954950000001</c:v>
                </c:pt>
                <c:pt idx="987">
                  <c:v>0.3789011538</c:v>
                </c:pt>
                <c:pt idx="988">
                  <c:v>0.38758850099999997</c:v>
                </c:pt>
                <c:pt idx="989">
                  <c:v>0.39271792770000002</c:v>
                </c:pt>
                <c:pt idx="990">
                  <c:v>0.39968958500000001</c:v>
                </c:pt>
                <c:pt idx="991">
                  <c:v>0.39754211900000003</c:v>
                </c:pt>
                <c:pt idx="992">
                  <c:v>0.39829880000000001</c:v>
                </c:pt>
                <c:pt idx="993">
                  <c:v>0.3754526675</c:v>
                </c:pt>
                <c:pt idx="994">
                  <c:v>0.34624922279999998</c:v>
                </c:pt>
                <c:pt idx="995">
                  <c:v>0.26267942789999998</c:v>
                </c:pt>
                <c:pt idx="996">
                  <c:v>0.2100432515</c:v>
                </c:pt>
                <c:pt idx="997">
                  <c:v>0.17767949399999999</c:v>
                </c:pt>
                <c:pt idx="998">
                  <c:v>0.1367565989</c:v>
                </c:pt>
                <c:pt idx="999">
                  <c:v>0.1219236851</c:v>
                </c:pt>
                <c:pt idx="1000">
                  <c:v>8.6335018279999995E-2</c:v>
                </c:pt>
                <c:pt idx="1001">
                  <c:v>7.0579729970000005E-2</c:v>
                </c:pt>
                <c:pt idx="1002">
                  <c:v>4.513674602E-2</c:v>
                </c:pt>
                <c:pt idx="1003">
                  <c:v>2.5903459640000001E-2</c:v>
                </c:pt>
                <c:pt idx="1004">
                  <c:v>1.783583872E-2</c:v>
                </c:pt>
                <c:pt idx="1005">
                  <c:v>1.183721609E-2</c:v>
                </c:pt>
                <c:pt idx="1006">
                  <c:v>7.4895825240000003E-3</c:v>
                </c:pt>
                <c:pt idx="1007">
                  <c:v>4.1196555829999997E-3</c:v>
                </c:pt>
                <c:pt idx="1008">
                  <c:v>2.5811686649999999E-3</c:v>
                </c:pt>
                <c:pt idx="1009">
                  <c:v>1.1473089689999999E-3</c:v>
                </c:pt>
                <c:pt idx="1010">
                  <c:v>7.9389160959999995E-4</c:v>
                </c:pt>
                <c:pt idx="1011">
                  <c:v>6.3575385139999995E-4</c:v>
                </c:pt>
                <c:pt idx="1012">
                  <c:v>6.0697179289999998E-4</c:v>
                </c:pt>
                <c:pt idx="1013">
                  <c:v>7.7938212779999998E-4</c:v>
                </c:pt>
                <c:pt idx="1014">
                  <c:v>8.69640673E-4</c:v>
                </c:pt>
                <c:pt idx="1015">
                  <c:v>9.0672203810000004E-4</c:v>
                </c:pt>
                <c:pt idx="1016">
                  <c:v>1.0386292119999999E-3</c:v>
                </c:pt>
                <c:pt idx="1017">
                  <c:v>8.8904862060000002E-4</c:v>
                </c:pt>
                <c:pt idx="1018">
                  <c:v>7.9822161929999995E-4</c:v>
                </c:pt>
                <c:pt idx="1019">
                  <c:v>8.2809396549999995E-4</c:v>
                </c:pt>
                <c:pt idx="1020">
                  <c:v>1.3928830160000001E-3</c:v>
                </c:pt>
                <c:pt idx="1021">
                  <c:v>3.010587301E-3</c:v>
                </c:pt>
                <c:pt idx="1022">
                  <c:v>7.7379900029999997E-3</c:v>
                </c:pt>
                <c:pt idx="1023">
                  <c:v>1.372033544E-2</c:v>
                </c:pt>
                <c:pt idx="1024">
                  <c:v>1.8787011499999999E-2</c:v>
                </c:pt>
                <c:pt idx="1025">
                  <c:v>2.142081782E-2</c:v>
                </c:pt>
                <c:pt idx="1026">
                  <c:v>1.9339270889999999E-2</c:v>
                </c:pt>
                <c:pt idx="1027">
                  <c:v>1.562023349E-2</c:v>
                </c:pt>
                <c:pt idx="1028">
                  <c:v>1.0079217140000001E-2</c:v>
                </c:pt>
                <c:pt idx="1029">
                  <c:v>5.4034152999999996E-3</c:v>
                </c:pt>
                <c:pt idx="1030">
                  <c:v>2.3370890409999999E-3</c:v>
                </c:pt>
                <c:pt idx="1031">
                  <c:v>1.161762862E-3</c:v>
                </c:pt>
                <c:pt idx="1032">
                  <c:v>8.23909475E-4</c:v>
                </c:pt>
                <c:pt idx="1033">
                  <c:v>7.9183641360000003E-4</c:v>
                </c:pt>
                <c:pt idx="1034">
                  <c:v>1.299211872E-3</c:v>
                </c:pt>
                <c:pt idx="1035">
                  <c:v>2.0544128489999999E-3</c:v>
                </c:pt>
                <c:pt idx="1036">
                  <c:v>3.7466089709999998E-3</c:v>
                </c:pt>
                <c:pt idx="1037">
                  <c:v>1.012147125E-2</c:v>
                </c:pt>
                <c:pt idx="1038">
                  <c:v>1.583009027E-2</c:v>
                </c:pt>
                <c:pt idx="1039">
                  <c:v>1.985063963E-2</c:v>
                </c:pt>
                <c:pt idx="1040">
                  <c:v>2.117353864E-2</c:v>
                </c:pt>
                <c:pt idx="1041">
                  <c:v>1.8569374459999999E-2</c:v>
                </c:pt>
                <c:pt idx="1042">
                  <c:v>1.180066168E-2</c:v>
                </c:pt>
                <c:pt idx="1043">
                  <c:v>7.6655945739999998E-3</c:v>
                </c:pt>
                <c:pt idx="1044">
                  <c:v>5.0884932280000003E-3</c:v>
                </c:pt>
                <c:pt idx="1045">
                  <c:v>6.1615598390000002E-3</c:v>
                </c:pt>
                <c:pt idx="1046">
                  <c:v>1.0170055549999999E-2</c:v>
                </c:pt>
                <c:pt idx="1047">
                  <c:v>1.5508847310000001E-2</c:v>
                </c:pt>
                <c:pt idx="1048">
                  <c:v>1.6292627899999999E-2</c:v>
                </c:pt>
                <c:pt idx="1049">
                  <c:v>1.46680912E-2</c:v>
                </c:pt>
                <c:pt idx="1050">
                  <c:v>1.372919697E-2</c:v>
                </c:pt>
                <c:pt idx="1051">
                  <c:v>1.5188739640000001E-2</c:v>
                </c:pt>
                <c:pt idx="1052">
                  <c:v>2.1098110820000002E-2</c:v>
                </c:pt>
                <c:pt idx="1053">
                  <c:v>2.7128456160000002E-2</c:v>
                </c:pt>
                <c:pt idx="1054">
                  <c:v>2.47385148E-2</c:v>
                </c:pt>
                <c:pt idx="1055">
                  <c:v>2.6943488049999999E-2</c:v>
                </c:pt>
                <c:pt idx="1056">
                  <c:v>2.3708792400000001E-2</c:v>
                </c:pt>
                <c:pt idx="1057">
                  <c:v>2.5387935340000001E-2</c:v>
                </c:pt>
                <c:pt idx="1058">
                  <c:v>3.4446172419999997E-2</c:v>
                </c:pt>
                <c:pt idx="1059">
                  <c:v>4.4507749380000003E-2</c:v>
                </c:pt>
                <c:pt idx="1060">
                  <c:v>6.102630496E-2</c:v>
                </c:pt>
                <c:pt idx="1061">
                  <c:v>7.9098261889999993E-2</c:v>
                </c:pt>
                <c:pt idx="1062">
                  <c:v>7.9680211840000001E-2</c:v>
                </c:pt>
                <c:pt idx="1063">
                  <c:v>9.0755008159999997E-2</c:v>
                </c:pt>
                <c:pt idx="1064">
                  <c:v>8.7381429969999994E-2</c:v>
                </c:pt>
                <c:pt idx="1065">
                  <c:v>0.1024408638</c:v>
                </c:pt>
                <c:pt idx="1066">
                  <c:v>0.1131198108</c:v>
                </c:pt>
                <c:pt idx="1067">
                  <c:v>0.1178078875</c:v>
                </c:pt>
                <c:pt idx="1068">
                  <c:v>0.1191616133</c:v>
                </c:pt>
                <c:pt idx="1069">
                  <c:v>0.122562699</c:v>
                </c:pt>
                <c:pt idx="1070">
                  <c:v>0.1268560588</c:v>
                </c:pt>
                <c:pt idx="1071">
                  <c:v>0.14643040299999999</c:v>
                </c:pt>
                <c:pt idx="1072">
                  <c:v>0.15557375549999999</c:v>
                </c:pt>
                <c:pt idx="1073">
                  <c:v>0.16030655799999999</c:v>
                </c:pt>
                <c:pt idx="1074">
                  <c:v>0.159498468</c:v>
                </c:pt>
                <c:pt idx="1075">
                  <c:v>0.1541453451</c:v>
                </c:pt>
                <c:pt idx="1076">
                  <c:v>0.15524131059999999</c:v>
                </c:pt>
                <c:pt idx="1077">
                  <c:v>0.16437283159999999</c:v>
                </c:pt>
                <c:pt idx="1078">
                  <c:v>0.17076346279999999</c:v>
                </c:pt>
                <c:pt idx="1079">
                  <c:v>0.17752373220000001</c:v>
                </c:pt>
                <c:pt idx="1080">
                  <c:v>0.1725799143</c:v>
                </c:pt>
                <c:pt idx="1081">
                  <c:v>0.152784735</c:v>
                </c:pt>
                <c:pt idx="1082">
                  <c:v>0.14236944909999999</c:v>
                </c:pt>
                <c:pt idx="1083">
                  <c:v>0.14204117660000001</c:v>
                </c:pt>
                <c:pt idx="1084">
                  <c:v>0.138342768</c:v>
                </c:pt>
                <c:pt idx="1085">
                  <c:v>0.15047918260000001</c:v>
                </c:pt>
                <c:pt idx="1086">
                  <c:v>0.1554475129</c:v>
                </c:pt>
                <c:pt idx="1087">
                  <c:v>0.15769319239999999</c:v>
                </c:pt>
                <c:pt idx="1088">
                  <c:v>0.1710135639</c:v>
                </c:pt>
                <c:pt idx="1089">
                  <c:v>0.17386578019999999</c:v>
                </c:pt>
                <c:pt idx="1090">
                  <c:v>0.18082590400000001</c:v>
                </c:pt>
                <c:pt idx="1091">
                  <c:v>0.18549552559999999</c:v>
                </c:pt>
                <c:pt idx="1092">
                  <c:v>0.1826262921</c:v>
                </c:pt>
                <c:pt idx="1093">
                  <c:v>0.1831386089</c:v>
                </c:pt>
                <c:pt idx="1094">
                  <c:v>0.18878415230000001</c:v>
                </c:pt>
                <c:pt idx="1095">
                  <c:v>0.19121924039999999</c:v>
                </c:pt>
                <c:pt idx="1096">
                  <c:v>0.20166215300000001</c:v>
                </c:pt>
                <c:pt idx="1097">
                  <c:v>0.21189567449999999</c:v>
                </c:pt>
                <c:pt idx="1098">
                  <c:v>0.2144825011</c:v>
                </c:pt>
                <c:pt idx="1099">
                  <c:v>0.20977231860000001</c:v>
                </c:pt>
                <c:pt idx="1100">
                  <c:v>0.20043465499999999</c:v>
                </c:pt>
                <c:pt idx="1101">
                  <c:v>0.20574581619999999</c:v>
                </c:pt>
                <c:pt idx="1102">
                  <c:v>0.22306981679999999</c:v>
                </c:pt>
                <c:pt idx="1103">
                  <c:v>0.25364881750000001</c:v>
                </c:pt>
                <c:pt idx="1104">
                  <c:v>0.28689315920000003</c:v>
                </c:pt>
                <c:pt idx="1105">
                  <c:v>0.31034085150000001</c:v>
                </c:pt>
                <c:pt idx="1106">
                  <c:v>0.33246114850000003</c:v>
                </c:pt>
                <c:pt idx="1107">
                  <c:v>0.33586674929999999</c:v>
                </c:pt>
                <c:pt idx="1108">
                  <c:v>0.33930885789999998</c:v>
                </c:pt>
                <c:pt idx="1109">
                  <c:v>0.32334855200000001</c:v>
                </c:pt>
                <c:pt idx="1110">
                  <c:v>0.3093226254</c:v>
                </c:pt>
                <c:pt idx="1111">
                  <c:v>0.3015080094</c:v>
                </c:pt>
                <c:pt idx="1112">
                  <c:v>0.28178519010000003</c:v>
                </c:pt>
                <c:pt idx="1113">
                  <c:v>0.282030791</c:v>
                </c:pt>
                <c:pt idx="1114">
                  <c:v>0.27687028050000001</c:v>
                </c:pt>
                <c:pt idx="1115">
                  <c:v>0.26328656080000001</c:v>
                </c:pt>
                <c:pt idx="1116">
                  <c:v>0.2464133054</c:v>
                </c:pt>
                <c:pt idx="1117">
                  <c:v>0.23567749560000001</c:v>
                </c:pt>
                <c:pt idx="1118">
                  <c:v>0.2233413011</c:v>
                </c:pt>
                <c:pt idx="1119">
                  <c:v>0.20444737369999999</c:v>
                </c:pt>
                <c:pt idx="1120">
                  <c:v>0.1976568699</c:v>
                </c:pt>
                <c:pt idx="1121">
                  <c:v>0.21844318509999999</c:v>
                </c:pt>
                <c:pt idx="1122">
                  <c:v>0.24775134030000001</c:v>
                </c:pt>
                <c:pt idx="1123">
                  <c:v>0.29078084230000001</c:v>
                </c:pt>
                <c:pt idx="1124">
                  <c:v>0.32640916110000001</c:v>
                </c:pt>
                <c:pt idx="1125">
                  <c:v>0.32546967269999999</c:v>
                </c:pt>
                <c:pt idx="1126">
                  <c:v>0.32558211679999999</c:v>
                </c:pt>
                <c:pt idx="1127">
                  <c:v>0.31402862069999998</c:v>
                </c:pt>
                <c:pt idx="1128">
                  <c:v>0.30253839490000001</c:v>
                </c:pt>
                <c:pt idx="1129">
                  <c:v>0.28857389090000002</c:v>
                </c:pt>
                <c:pt idx="1130">
                  <c:v>0.29609248040000002</c:v>
                </c:pt>
                <c:pt idx="1131">
                  <c:v>0.311920166</c:v>
                </c:pt>
                <c:pt idx="1132">
                  <c:v>0.3284058869</c:v>
                </c:pt>
                <c:pt idx="1133">
                  <c:v>0.33360287550000001</c:v>
                </c:pt>
                <c:pt idx="1134">
                  <c:v>0.33292719720000002</c:v>
                </c:pt>
                <c:pt idx="1135">
                  <c:v>0.33076277380000002</c:v>
                </c:pt>
                <c:pt idx="1136">
                  <c:v>0.34434327479999999</c:v>
                </c:pt>
                <c:pt idx="1137">
                  <c:v>0.3753992021</c:v>
                </c:pt>
                <c:pt idx="1138">
                  <c:v>0.37720650430000002</c:v>
                </c:pt>
                <c:pt idx="1139">
                  <c:v>0.41209551690000001</c:v>
                </c:pt>
                <c:pt idx="1140">
                  <c:v>0.4392159283</c:v>
                </c:pt>
                <c:pt idx="1141">
                  <c:v>0.45310059190000002</c:v>
                </c:pt>
                <c:pt idx="1142">
                  <c:v>0.45574730629999999</c:v>
                </c:pt>
                <c:pt idx="1143">
                  <c:v>0.4640472531</c:v>
                </c:pt>
                <c:pt idx="1144">
                  <c:v>0.46494084600000002</c:v>
                </c:pt>
                <c:pt idx="1145">
                  <c:v>0.47347638009999998</c:v>
                </c:pt>
                <c:pt idx="1146">
                  <c:v>0.48943006989999999</c:v>
                </c:pt>
                <c:pt idx="1147">
                  <c:v>0.4897971451</c:v>
                </c:pt>
                <c:pt idx="1148">
                  <c:v>0.50364744660000005</c:v>
                </c:pt>
                <c:pt idx="1149">
                  <c:v>0.51822566989999996</c:v>
                </c:pt>
                <c:pt idx="1150">
                  <c:v>0.52871000769999998</c:v>
                </c:pt>
                <c:pt idx="1151">
                  <c:v>0.52587896590000005</c:v>
                </c:pt>
                <c:pt idx="1152">
                  <c:v>0.52019029859999999</c:v>
                </c:pt>
                <c:pt idx="1153">
                  <c:v>0.51670294999999999</c:v>
                </c:pt>
                <c:pt idx="1154">
                  <c:v>0.52033293250000001</c:v>
                </c:pt>
                <c:pt idx="1155">
                  <c:v>0.53200840949999995</c:v>
                </c:pt>
                <c:pt idx="1156">
                  <c:v>0.5326601863</c:v>
                </c:pt>
                <c:pt idx="1157">
                  <c:v>0.54305309059999995</c:v>
                </c:pt>
                <c:pt idx="1158">
                  <c:v>0.54896706340000001</c:v>
                </c:pt>
                <c:pt idx="1159">
                  <c:v>0.55485367770000005</c:v>
                </c:pt>
                <c:pt idx="1160">
                  <c:v>0.55691933630000001</c:v>
                </c:pt>
                <c:pt idx="1161">
                  <c:v>0.56101053950000002</c:v>
                </c:pt>
                <c:pt idx="1162">
                  <c:v>0.5637794733</c:v>
                </c:pt>
                <c:pt idx="1163">
                  <c:v>0.56498044729999997</c:v>
                </c:pt>
                <c:pt idx="1164">
                  <c:v>0.56526958940000005</c:v>
                </c:pt>
                <c:pt idx="1165">
                  <c:v>0.56896716359999999</c:v>
                </c:pt>
                <c:pt idx="1166">
                  <c:v>0.57051098349999996</c:v>
                </c:pt>
                <c:pt idx="1167">
                  <c:v>0.57396292689999995</c:v>
                </c:pt>
                <c:pt idx="1168">
                  <c:v>0.58024883270000005</c:v>
                </c:pt>
                <c:pt idx="1169">
                  <c:v>0.58727806810000005</c:v>
                </c:pt>
                <c:pt idx="1170">
                  <c:v>0.59580165149999997</c:v>
                </c:pt>
                <c:pt idx="1171">
                  <c:v>0.60012614730000002</c:v>
                </c:pt>
                <c:pt idx="1172">
                  <c:v>0.59989023210000003</c:v>
                </c:pt>
                <c:pt idx="1173">
                  <c:v>0.60065299270000005</c:v>
                </c:pt>
                <c:pt idx="1174">
                  <c:v>0.59855085610000003</c:v>
                </c:pt>
                <c:pt idx="1175">
                  <c:v>0.59653234479999995</c:v>
                </c:pt>
                <c:pt idx="1176">
                  <c:v>0.59673684839999996</c:v>
                </c:pt>
                <c:pt idx="1177">
                  <c:v>0.59842574599999998</c:v>
                </c:pt>
                <c:pt idx="1178">
                  <c:v>0.60063731669999998</c:v>
                </c:pt>
                <c:pt idx="1179">
                  <c:v>0.60096365210000002</c:v>
                </c:pt>
                <c:pt idx="1180">
                  <c:v>0.60209530590000004</c:v>
                </c:pt>
                <c:pt idx="1181">
                  <c:v>0.60220044849999999</c:v>
                </c:pt>
                <c:pt idx="1182">
                  <c:v>0.60232186320000003</c:v>
                </c:pt>
                <c:pt idx="1183">
                  <c:v>0.60244441029999996</c:v>
                </c:pt>
                <c:pt idx="1184">
                  <c:v>0.60378640890000002</c:v>
                </c:pt>
                <c:pt idx="1185">
                  <c:v>0.60598123069999998</c:v>
                </c:pt>
                <c:pt idx="1186">
                  <c:v>0.60588371750000003</c:v>
                </c:pt>
                <c:pt idx="1187">
                  <c:v>0.60840111969999999</c:v>
                </c:pt>
                <c:pt idx="1188">
                  <c:v>0.61051946879999996</c:v>
                </c:pt>
                <c:pt idx="1189">
                  <c:v>0.61170476679999997</c:v>
                </c:pt>
                <c:pt idx="1190">
                  <c:v>0.61232078079999996</c:v>
                </c:pt>
                <c:pt idx="1191">
                  <c:v>0.6136595011</c:v>
                </c:pt>
                <c:pt idx="1192">
                  <c:v>0.61387115719999996</c:v>
                </c:pt>
                <c:pt idx="1193">
                  <c:v>0.61631542439999998</c:v>
                </c:pt>
                <c:pt idx="1194">
                  <c:v>0.61970216040000003</c:v>
                </c:pt>
                <c:pt idx="1195">
                  <c:v>0.62337791919999996</c:v>
                </c:pt>
                <c:pt idx="1196">
                  <c:v>0.62690591809999996</c:v>
                </c:pt>
                <c:pt idx="1197">
                  <c:v>0.62902653220000004</c:v>
                </c:pt>
                <c:pt idx="1198">
                  <c:v>0.63017427920000002</c:v>
                </c:pt>
                <c:pt idx="1199">
                  <c:v>0.62979125979999995</c:v>
                </c:pt>
                <c:pt idx="1200">
                  <c:v>0.62964373829999998</c:v>
                </c:pt>
                <c:pt idx="1201">
                  <c:v>0.62939840560000004</c:v>
                </c:pt>
                <c:pt idx="1202">
                  <c:v>0.62917137150000002</c:v>
                </c:pt>
                <c:pt idx="1203">
                  <c:v>0.63052415849999999</c:v>
                </c:pt>
                <c:pt idx="1204">
                  <c:v>0.63138169050000004</c:v>
                </c:pt>
                <c:pt idx="1205">
                  <c:v>0.63291072849999996</c:v>
                </c:pt>
                <c:pt idx="1206">
                  <c:v>0.63419902319999999</c:v>
                </c:pt>
                <c:pt idx="1207">
                  <c:v>0.63537436719999996</c:v>
                </c:pt>
                <c:pt idx="1208">
                  <c:v>0.63589173560000001</c:v>
                </c:pt>
                <c:pt idx="1209">
                  <c:v>0.63519823549999999</c:v>
                </c:pt>
                <c:pt idx="1210">
                  <c:v>0.63498353959999998</c:v>
                </c:pt>
                <c:pt idx="1211">
                  <c:v>0.63429415229999997</c:v>
                </c:pt>
                <c:pt idx="1212">
                  <c:v>0.63297218079999995</c:v>
                </c:pt>
                <c:pt idx="1213">
                  <c:v>0.63118696210000003</c:v>
                </c:pt>
                <c:pt idx="1214">
                  <c:v>0.62716513870000001</c:v>
                </c:pt>
                <c:pt idx="1215">
                  <c:v>0.62013947960000004</c:v>
                </c:pt>
                <c:pt idx="1216">
                  <c:v>0.61967986819999998</c:v>
                </c:pt>
                <c:pt idx="1217">
                  <c:v>0.60814154149999999</c:v>
                </c:pt>
                <c:pt idx="1218">
                  <c:v>0.59272134300000001</c:v>
                </c:pt>
                <c:pt idx="1219">
                  <c:v>0.57652729749999998</c:v>
                </c:pt>
                <c:pt idx="1220">
                  <c:v>0.56499183180000001</c:v>
                </c:pt>
                <c:pt idx="1221">
                  <c:v>0.5649391413</c:v>
                </c:pt>
                <c:pt idx="1222">
                  <c:v>0.56185626980000003</c:v>
                </c:pt>
                <c:pt idx="1223">
                  <c:v>0.56500226259999997</c:v>
                </c:pt>
                <c:pt idx="1224">
                  <c:v>0.57092434169999995</c:v>
                </c:pt>
                <c:pt idx="1225">
                  <c:v>0.5748377442</c:v>
                </c:pt>
                <c:pt idx="1226">
                  <c:v>0.57403725390000004</c:v>
                </c:pt>
                <c:pt idx="1227">
                  <c:v>0.57710671420000004</c:v>
                </c:pt>
                <c:pt idx="1228">
                  <c:v>0.57939511539999999</c:v>
                </c:pt>
                <c:pt idx="1229">
                  <c:v>0.58361732960000001</c:v>
                </c:pt>
                <c:pt idx="1230">
                  <c:v>0.59109145399999996</c:v>
                </c:pt>
                <c:pt idx="1231">
                  <c:v>0.59131681920000001</c:v>
                </c:pt>
                <c:pt idx="1232">
                  <c:v>0.60045230390000004</c:v>
                </c:pt>
                <c:pt idx="1233">
                  <c:v>0.60926598310000002</c:v>
                </c:pt>
                <c:pt idx="1234">
                  <c:v>0.61717796329999997</c:v>
                </c:pt>
                <c:pt idx="1235">
                  <c:v>0.62312871219999999</c:v>
                </c:pt>
                <c:pt idx="1236">
                  <c:v>0.62309569119999997</c:v>
                </c:pt>
                <c:pt idx="1237">
                  <c:v>0.62706267829999995</c:v>
                </c:pt>
                <c:pt idx="1238">
                  <c:v>0.63028973340000005</c:v>
                </c:pt>
                <c:pt idx="1239">
                  <c:v>0.63163822889999999</c:v>
                </c:pt>
                <c:pt idx="1240">
                  <c:v>0.63184028859999997</c:v>
                </c:pt>
                <c:pt idx="1241">
                  <c:v>0.63180857899999998</c:v>
                </c:pt>
                <c:pt idx="1242">
                  <c:v>0.63110375399999996</c:v>
                </c:pt>
                <c:pt idx="1243">
                  <c:v>0.62904977799999995</c:v>
                </c:pt>
                <c:pt idx="1244">
                  <c:v>0.62540042399999995</c:v>
                </c:pt>
                <c:pt idx="1245">
                  <c:v>0.61995393040000002</c:v>
                </c:pt>
                <c:pt idx="1246">
                  <c:v>0.61969506740000002</c:v>
                </c:pt>
                <c:pt idx="1247">
                  <c:v>0.61031472679999998</c:v>
                </c:pt>
                <c:pt idx="1248">
                  <c:v>0.59740400309999997</c:v>
                </c:pt>
                <c:pt idx="1249">
                  <c:v>0.58361107109999999</c:v>
                </c:pt>
                <c:pt idx="1250">
                  <c:v>0.57366001609999995</c:v>
                </c:pt>
                <c:pt idx="1251">
                  <c:v>0.57381647830000004</c:v>
                </c:pt>
                <c:pt idx="1252">
                  <c:v>0.5708509088</c:v>
                </c:pt>
                <c:pt idx="1253">
                  <c:v>0.57350784539999999</c:v>
                </c:pt>
                <c:pt idx="1254">
                  <c:v>0.57859534030000004</c:v>
                </c:pt>
                <c:pt idx="1255">
                  <c:v>0.57873558999999997</c:v>
                </c:pt>
                <c:pt idx="1256">
                  <c:v>0.58079755310000003</c:v>
                </c:pt>
                <c:pt idx="1257">
                  <c:v>0.57954269650000001</c:v>
                </c:pt>
                <c:pt idx="1258">
                  <c:v>0.57875835900000006</c:v>
                </c:pt>
                <c:pt idx="1259">
                  <c:v>0.5788363218</c:v>
                </c:pt>
                <c:pt idx="1260">
                  <c:v>0.58053785560000004</c:v>
                </c:pt>
                <c:pt idx="1261">
                  <c:v>0.58656269309999998</c:v>
                </c:pt>
                <c:pt idx="1262">
                  <c:v>0.59482264520000006</c:v>
                </c:pt>
                <c:pt idx="1263">
                  <c:v>0.60258626940000004</c:v>
                </c:pt>
                <c:pt idx="1264">
                  <c:v>0.60260432959999999</c:v>
                </c:pt>
                <c:pt idx="1265">
                  <c:v>0.60877639059999999</c:v>
                </c:pt>
                <c:pt idx="1266">
                  <c:v>0.61370027069999999</c:v>
                </c:pt>
                <c:pt idx="1267">
                  <c:v>0.61855226760000004</c:v>
                </c:pt>
                <c:pt idx="1268">
                  <c:v>0.61847007269999998</c:v>
                </c:pt>
                <c:pt idx="1269">
                  <c:v>0.62292879820000002</c:v>
                </c:pt>
                <c:pt idx="1270">
                  <c:v>0.62685018780000001</c:v>
                </c:pt>
                <c:pt idx="1271">
                  <c:v>0.63057750459999995</c:v>
                </c:pt>
                <c:pt idx="1272">
                  <c:v>0.63096386189999998</c:v>
                </c:pt>
                <c:pt idx="1273">
                  <c:v>0.63337284329999999</c:v>
                </c:pt>
                <c:pt idx="1274">
                  <c:v>0.63476550580000002</c:v>
                </c:pt>
                <c:pt idx="1275">
                  <c:v>0.63678514959999999</c:v>
                </c:pt>
                <c:pt idx="1276">
                  <c:v>0.63601231579999995</c:v>
                </c:pt>
                <c:pt idx="1277">
                  <c:v>0.63618564609999995</c:v>
                </c:pt>
                <c:pt idx="1278">
                  <c:v>0.63539415600000004</c:v>
                </c:pt>
                <c:pt idx="1279">
                  <c:v>0.63467365499999995</c:v>
                </c:pt>
                <c:pt idx="1280">
                  <c:v>0.63360834119999998</c:v>
                </c:pt>
                <c:pt idx="1281">
                  <c:v>0.6334394217</c:v>
                </c:pt>
                <c:pt idx="1282">
                  <c:v>0.63204938170000002</c:v>
                </c:pt>
                <c:pt idx="1283">
                  <c:v>0.63101649280000005</c:v>
                </c:pt>
                <c:pt idx="1284">
                  <c:v>0.62890607119999997</c:v>
                </c:pt>
                <c:pt idx="1285">
                  <c:v>0.62940108780000004</c:v>
                </c:pt>
                <c:pt idx="1286">
                  <c:v>0.62676185370000004</c:v>
                </c:pt>
                <c:pt idx="1287">
                  <c:v>0.62390333409999998</c:v>
                </c:pt>
                <c:pt idx="1288">
                  <c:v>0.62438976759999998</c:v>
                </c:pt>
                <c:pt idx="1289">
                  <c:v>0.62067472930000001</c:v>
                </c:pt>
                <c:pt idx="1290">
                  <c:v>0.61844140290000005</c:v>
                </c:pt>
                <c:pt idx="1291">
                  <c:v>0.61696827409999999</c:v>
                </c:pt>
                <c:pt idx="1292">
                  <c:v>0.61663758749999997</c:v>
                </c:pt>
                <c:pt idx="1293">
                  <c:v>0.6161853075</c:v>
                </c:pt>
                <c:pt idx="1294">
                  <c:v>0.61617004870000003</c:v>
                </c:pt>
                <c:pt idx="1295">
                  <c:v>0.61571419240000003</c:v>
                </c:pt>
                <c:pt idx="1296">
                  <c:v>0.6153790951</c:v>
                </c:pt>
                <c:pt idx="1297">
                  <c:v>0.61497980360000004</c:v>
                </c:pt>
                <c:pt idx="1298">
                  <c:v>0.61412984130000003</c:v>
                </c:pt>
                <c:pt idx="1299">
                  <c:v>0.61425417660000003</c:v>
                </c:pt>
                <c:pt idx="1300">
                  <c:v>0.6142607927</c:v>
                </c:pt>
                <c:pt idx="1301">
                  <c:v>0.61530309920000004</c:v>
                </c:pt>
                <c:pt idx="1302">
                  <c:v>0.61657840009999998</c:v>
                </c:pt>
                <c:pt idx="1303">
                  <c:v>0.61905002590000002</c:v>
                </c:pt>
                <c:pt idx="1304">
                  <c:v>0.61905008549999996</c:v>
                </c:pt>
                <c:pt idx="1305">
                  <c:v>0.62105673549999996</c:v>
                </c:pt>
                <c:pt idx="1306">
                  <c:v>0.62330657239999998</c:v>
                </c:pt>
                <c:pt idx="1307">
                  <c:v>0.62348705530000004</c:v>
                </c:pt>
                <c:pt idx="1308">
                  <c:v>0.62557452920000001</c:v>
                </c:pt>
                <c:pt idx="1309">
                  <c:v>0.62649506330000004</c:v>
                </c:pt>
                <c:pt idx="1310">
                  <c:v>0.62578696010000001</c:v>
                </c:pt>
                <c:pt idx="1311">
                  <c:v>0.62594956160000004</c:v>
                </c:pt>
                <c:pt idx="1312">
                  <c:v>0.62387520070000002</c:v>
                </c:pt>
                <c:pt idx="1313">
                  <c:v>0.621788919</c:v>
                </c:pt>
                <c:pt idx="1314">
                  <c:v>0.62064141039999998</c:v>
                </c:pt>
                <c:pt idx="1315">
                  <c:v>0.62033265829999995</c:v>
                </c:pt>
                <c:pt idx="1316">
                  <c:v>0.62103825810000002</c:v>
                </c:pt>
                <c:pt idx="1317">
                  <c:v>0.62483781579999997</c:v>
                </c:pt>
                <c:pt idx="1318">
                  <c:v>0.62505489589999996</c:v>
                </c:pt>
                <c:pt idx="1319">
                  <c:v>0.62801772359999997</c:v>
                </c:pt>
                <c:pt idx="1320">
                  <c:v>0.63026291130000001</c:v>
                </c:pt>
                <c:pt idx="1321">
                  <c:v>0.63107562070000001</c:v>
                </c:pt>
                <c:pt idx="1322">
                  <c:v>0.63080185649999998</c:v>
                </c:pt>
                <c:pt idx="1323">
                  <c:v>0.62945407630000005</c:v>
                </c:pt>
                <c:pt idx="1324">
                  <c:v>0.62832236289999999</c:v>
                </c:pt>
                <c:pt idx="1325">
                  <c:v>0.62804818149999997</c:v>
                </c:pt>
                <c:pt idx="1326">
                  <c:v>0.62738925219999997</c:v>
                </c:pt>
                <c:pt idx="1327">
                  <c:v>0.62735694649999996</c:v>
                </c:pt>
                <c:pt idx="1328">
                  <c:v>0.62808686489999999</c:v>
                </c:pt>
                <c:pt idx="1329">
                  <c:v>0.62781685590000003</c:v>
                </c:pt>
                <c:pt idx="1330">
                  <c:v>0.62819576259999999</c:v>
                </c:pt>
                <c:pt idx="1331">
                  <c:v>0.62842333319999999</c:v>
                </c:pt>
                <c:pt idx="1332">
                  <c:v>0.62815415860000001</c:v>
                </c:pt>
                <c:pt idx="1333">
                  <c:v>0.62743675710000002</c:v>
                </c:pt>
                <c:pt idx="1334">
                  <c:v>0.62706148620000002</c:v>
                </c:pt>
                <c:pt idx="1335">
                  <c:v>0.62673282620000004</c:v>
                </c:pt>
                <c:pt idx="1336">
                  <c:v>0.62743967769999998</c:v>
                </c:pt>
                <c:pt idx="1337">
                  <c:v>0.62643814090000005</c:v>
                </c:pt>
                <c:pt idx="1338">
                  <c:v>0.6258088946</c:v>
                </c:pt>
                <c:pt idx="1339">
                  <c:v>0.62650513649999995</c:v>
                </c:pt>
                <c:pt idx="1340">
                  <c:v>0.62530916930000002</c:v>
                </c:pt>
                <c:pt idx="1341">
                  <c:v>0.62601929899999997</c:v>
                </c:pt>
                <c:pt idx="1342">
                  <c:v>0.62672591209999995</c:v>
                </c:pt>
                <c:pt idx="1343">
                  <c:v>0.62732917070000005</c:v>
                </c:pt>
                <c:pt idx="1344">
                  <c:v>0.62782281640000004</c:v>
                </c:pt>
                <c:pt idx="1345">
                  <c:v>0.62742888929999996</c:v>
                </c:pt>
                <c:pt idx="1346">
                  <c:v>0.62774229049999997</c:v>
                </c:pt>
                <c:pt idx="1347">
                  <c:v>0.62767767910000005</c:v>
                </c:pt>
                <c:pt idx="1348">
                  <c:v>0.62835228440000002</c:v>
                </c:pt>
                <c:pt idx="1349">
                  <c:v>0.62866926190000005</c:v>
                </c:pt>
                <c:pt idx="1350">
                  <c:v>0.62952685360000005</c:v>
                </c:pt>
                <c:pt idx="1351">
                  <c:v>0.63055837150000005</c:v>
                </c:pt>
                <c:pt idx="1352">
                  <c:v>0.63025671240000003</c:v>
                </c:pt>
                <c:pt idx="1353">
                  <c:v>0.62852746250000002</c:v>
                </c:pt>
                <c:pt idx="1354">
                  <c:v>0.62615388630000002</c:v>
                </c:pt>
                <c:pt idx="1355">
                  <c:v>0.62588042020000001</c:v>
                </c:pt>
                <c:pt idx="1356">
                  <c:v>0.62312269210000004</c:v>
                </c:pt>
                <c:pt idx="1357">
                  <c:v>0.62145394089999995</c:v>
                </c:pt>
                <c:pt idx="1358">
                  <c:v>0.62168258430000001</c:v>
                </c:pt>
                <c:pt idx="1359">
                  <c:v>0.62175869939999995</c:v>
                </c:pt>
                <c:pt idx="1360">
                  <c:v>0.62212049960000004</c:v>
                </c:pt>
                <c:pt idx="1361">
                  <c:v>0.62198019029999996</c:v>
                </c:pt>
                <c:pt idx="1362">
                  <c:v>0.62209832669999998</c:v>
                </c:pt>
                <c:pt idx="1363">
                  <c:v>0.62088620660000005</c:v>
                </c:pt>
                <c:pt idx="1364">
                  <c:v>0.62161278720000002</c:v>
                </c:pt>
                <c:pt idx="1365">
                  <c:v>0.62167245149999995</c:v>
                </c:pt>
                <c:pt idx="1366">
                  <c:v>0.62257647510000003</c:v>
                </c:pt>
                <c:pt idx="1367">
                  <c:v>0.62286061049999997</c:v>
                </c:pt>
                <c:pt idx="1368">
                  <c:v>0.62236428259999999</c:v>
                </c:pt>
                <c:pt idx="1369">
                  <c:v>0.61919379230000005</c:v>
                </c:pt>
                <c:pt idx="1370">
                  <c:v>0.61240231990000005</c:v>
                </c:pt>
                <c:pt idx="1371">
                  <c:v>0.61191064120000005</c:v>
                </c:pt>
                <c:pt idx="1372">
                  <c:v>0.60690128799999998</c:v>
                </c:pt>
                <c:pt idx="1373">
                  <c:v>0.60162675379999997</c:v>
                </c:pt>
                <c:pt idx="1374">
                  <c:v>0.60109215969999996</c:v>
                </c:pt>
                <c:pt idx="1375">
                  <c:v>0.60403156280000003</c:v>
                </c:pt>
                <c:pt idx="1376">
                  <c:v>0.60757827760000005</c:v>
                </c:pt>
                <c:pt idx="1377">
                  <c:v>0.60790389779999998</c:v>
                </c:pt>
                <c:pt idx="1378">
                  <c:v>0.6079576015</c:v>
                </c:pt>
                <c:pt idx="1379">
                  <c:v>0.61011034249999996</c:v>
                </c:pt>
                <c:pt idx="1380">
                  <c:v>0.61044031379999997</c:v>
                </c:pt>
                <c:pt idx="1381">
                  <c:v>0.60572087760000004</c:v>
                </c:pt>
                <c:pt idx="1382">
                  <c:v>0.60220992569999998</c:v>
                </c:pt>
                <c:pt idx="1383">
                  <c:v>0.60175681110000001</c:v>
                </c:pt>
                <c:pt idx="1384">
                  <c:v>0.59952753780000001</c:v>
                </c:pt>
                <c:pt idx="1385">
                  <c:v>0.59242302179999995</c:v>
                </c:pt>
                <c:pt idx="1386">
                  <c:v>0.59192818400000002</c:v>
                </c:pt>
                <c:pt idx="1387">
                  <c:v>0.59019464249999998</c:v>
                </c:pt>
                <c:pt idx="1388">
                  <c:v>0.58809977769999999</c:v>
                </c:pt>
                <c:pt idx="1389">
                  <c:v>0.58757889269999997</c:v>
                </c:pt>
                <c:pt idx="1390">
                  <c:v>0.5840318203</c:v>
                </c:pt>
                <c:pt idx="1391">
                  <c:v>0.5836494565</c:v>
                </c:pt>
                <c:pt idx="1392">
                  <c:v>0.58430874349999995</c:v>
                </c:pt>
                <c:pt idx="1393">
                  <c:v>0.58231425290000005</c:v>
                </c:pt>
                <c:pt idx="1394">
                  <c:v>0.58068293329999998</c:v>
                </c:pt>
                <c:pt idx="1395">
                  <c:v>0.5812795758</c:v>
                </c:pt>
                <c:pt idx="1396">
                  <c:v>0.57838433980000004</c:v>
                </c:pt>
                <c:pt idx="1397">
                  <c:v>0.5814891458</c:v>
                </c:pt>
                <c:pt idx="1398">
                  <c:v>0.58205026390000003</c:v>
                </c:pt>
                <c:pt idx="1399">
                  <c:v>0.58480769399999999</c:v>
                </c:pt>
                <c:pt idx="1400">
                  <c:v>0.58336031440000002</c:v>
                </c:pt>
                <c:pt idx="1401">
                  <c:v>0.58333039279999999</c:v>
                </c:pt>
                <c:pt idx="1402">
                  <c:v>0.58191561700000005</c:v>
                </c:pt>
                <c:pt idx="1403">
                  <c:v>0.57863473889999995</c:v>
                </c:pt>
                <c:pt idx="1404">
                  <c:v>0.5786736012</c:v>
                </c:pt>
                <c:pt idx="1405">
                  <c:v>0.57409304380000004</c:v>
                </c:pt>
                <c:pt idx="1406">
                  <c:v>0.57447707650000002</c:v>
                </c:pt>
                <c:pt idx="1407">
                  <c:v>0.57411897180000004</c:v>
                </c:pt>
                <c:pt idx="1408">
                  <c:v>0.57687848809999998</c:v>
                </c:pt>
                <c:pt idx="1409">
                  <c:v>0.57651180030000004</c:v>
                </c:pt>
                <c:pt idx="1410">
                  <c:v>0.57219696040000001</c:v>
                </c:pt>
                <c:pt idx="1411">
                  <c:v>0.56368851659999997</c:v>
                </c:pt>
                <c:pt idx="1412">
                  <c:v>0.56334728000000001</c:v>
                </c:pt>
                <c:pt idx="1413">
                  <c:v>0.55516469479999997</c:v>
                </c:pt>
                <c:pt idx="1414">
                  <c:v>0.54128330950000003</c:v>
                </c:pt>
                <c:pt idx="1415">
                  <c:v>0.54171997309999997</c:v>
                </c:pt>
                <c:pt idx="1416">
                  <c:v>0.53878808020000002</c:v>
                </c:pt>
                <c:pt idx="1417">
                  <c:v>0.54181575780000002</c:v>
                </c:pt>
                <c:pt idx="1418">
                  <c:v>0.54224914310000005</c:v>
                </c:pt>
                <c:pt idx="1419">
                  <c:v>0.5407263041</c:v>
                </c:pt>
                <c:pt idx="1420">
                  <c:v>0.53930312400000002</c:v>
                </c:pt>
                <c:pt idx="1421">
                  <c:v>0.53969794510000002</c:v>
                </c:pt>
                <c:pt idx="1422">
                  <c:v>0.53267598149999995</c:v>
                </c:pt>
                <c:pt idx="1423">
                  <c:v>0.53185081479999996</c:v>
                </c:pt>
                <c:pt idx="1424">
                  <c:v>0.51445293430000005</c:v>
                </c:pt>
                <c:pt idx="1425">
                  <c:v>0.50099647049999996</c:v>
                </c:pt>
                <c:pt idx="1426">
                  <c:v>0.50003939870000003</c:v>
                </c:pt>
                <c:pt idx="1427">
                  <c:v>0.49000808600000001</c:v>
                </c:pt>
                <c:pt idx="1428">
                  <c:v>0.48153525590000001</c:v>
                </c:pt>
                <c:pt idx="1429">
                  <c:v>0.48147949579999999</c:v>
                </c:pt>
                <c:pt idx="1430">
                  <c:v>0.47427326440000001</c:v>
                </c:pt>
                <c:pt idx="1431">
                  <c:v>0.4699556231</c:v>
                </c:pt>
                <c:pt idx="1432">
                  <c:v>0.46973177789999998</c:v>
                </c:pt>
                <c:pt idx="1433">
                  <c:v>0.46055307979999999</c:v>
                </c:pt>
                <c:pt idx="1434">
                  <c:v>0.46039813759999998</c:v>
                </c:pt>
                <c:pt idx="1435">
                  <c:v>0.46091806889999998</c:v>
                </c:pt>
                <c:pt idx="1436">
                  <c:v>0.45997446780000001</c:v>
                </c:pt>
                <c:pt idx="1437">
                  <c:v>0.4598259032</c:v>
                </c:pt>
                <c:pt idx="1438">
                  <c:v>0.45879948139999999</c:v>
                </c:pt>
                <c:pt idx="1439">
                  <c:v>0.44008749720000001</c:v>
                </c:pt>
                <c:pt idx="1440">
                  <c:v>0.4400988817</c:v>
                </c:pt>
                <c:pt idx="1441">
                  <c:v>0.42033186550000001</c:v>
                </c:pt>
                <c:pt idx="1442">
                  <c:v>0.41629540920000002</c:v>
                </c:pt>
                <c:pt idx="1443">
                  <c:v>0.39105752110000003</c:v>
                </c:pt>
                <c:pt idx="1444">
                  <c:v>0.3718195856</c:v>
                </c:pt>
                <c:pt idx="1445">
                  <c:v>0.37180003519999999</c:v>
                </c:pt>
                <c:pt idx="1446">
                  <c:v>0.34143063429999998</c:v>
                </c:pt>
                <c:pt idx="1447">
                  <c:v>0.31629788879999998</c:v>
                </c:pt>
                <c:pt idx="1448">
                  <c:v>0.31633064150000001</c:v>
                </c:pt>
                <c:pt idx="1449">
                  <c:v>0.26713198420000001</c:v>
                </c:pt>
                <c:pt idx="1450">
                  <c:v>0.26718169450000001</c:v>
                </c:pt>
                <c:pt idx="1451">
                  <c:v>0.2306518555</c:v>
                </c:pt>
                <c:pt idx="1452">
                  <c:v>0.20919312540000001</c:v>
                </c:pt>
                <c:pt idx="1453">
                  <c:v>0.2092519253</c:v>
                </c:pt>
                <c:pt idx="1454">
                  <c:v>0.20534162219999999</c:v>
                </c:pt>
                <c:pt idx="1455">
                  <c:v>0.19970318679999999</c:v>
                </c:pt>
                <c:pt idx="1456">
                  <c:v>0.18388089539999999</c:v>
                </c:pt>
                <c:pt idx="1457">
                  <c:v>0.17840018869999999</c:v>
                </c:pt>
                <c:pt idx="1458">
                  <c:v>0.1718994975</c:v>
                </c:pt>
                <c:pt idx="1459">
                  <c:v>0.14653451740000001</c:v>
                </c:pt>
                <c:pt idx="1460">
                  <c:v>0.1257406026</c:v>
                </c:pt>
                <c:pt idx="1461">
                  <c:v>0.1257548034</c:v>
                </c:pt>
                <c:pt idx="1462">
                  <c:v>0.1058103442</c:v>
                </c:pt>
                <c:pt idx="1463">
                  <c:v>0.10581609610000001</c:v>
                </c:pt>
                <c:pt idx="1464">
                  <c:v>9.5102407040000003E-2</c:v>
                </c:pt>
                <c:pt idx="1465">
                  <c:v>7.1494594219999999E-2</c:v>
                </c:pt>
                <c:pt idx="1466">
                  <c:v>7.1457818150000005E-2</c:v>
                </c:pt>
                <c:pt idx="1467">
                  <c:v>6.4488597209999998E-2</c:v>
                </c:pt>
                <c:pt idx="1468">
                  <c:v>6.0311347250000001E-2</c:v>
                </c:pt>
                <c:pt idx="1469">
                  <c:v>4.8910476270000003E-2</c:v>
                </c:pt>
                <c:pt idx="1470">
                  <c:v>4.3386060740000003E-2</c:v>
                </c:pt>
                <c:pt idx="1471">
                  <c:v>4.337501153E-2</c:v>
                </c:pt>
                <c:pt idx="1472">
                  <c:v>3.9504069830000002E-2</c:v>
                </c:pt>
                <c:pt idx="1473">
                  <c:v>3.9497483520000001E-2</c:v>
                </c:pt>
                <c:pt idx="1474">
                  <c:v>3.4914672369999997E-2</c:v>
                </c:pt>
                <c:pt idx="1475">
                  <c:v>1.985755749E-2</c:v>
                </c:pt>
                <c:pt idx="1476">
                  <c:v>1.988409646E-2</c:v>
                </c:pt>
                <c:pt idx="1477">
                  <c:v>1.322392188E-2</c:v>
                </c:pt>
                <c:pt idx="1478">
                  <c:v>1.182711497E-2</c:v>
                </c:pt>
                <c:pt idx="1479">
                  <c:v>5.7926611039999997E-3</c:v>
                </c:pt>
                <c:pt idx="1480">
                  <c:v>3.3712852750000001E-3</c:v>
                </c:pt>
                <c:pt idx="1481">
                  <c:v>3.3755120819999999E-3</c:v>
                </c:pt>
                <c:pt idx="1482">
                  <c:v>2.0584708549999998E-3</c:v>
                </c:pt>
                <c:pt idx="1483">
                  <c:v>2.0609765779999998E-3</c:v>
                </c:pt>
                <c:pt idx="1484">
                  <c:v>1.105755917E-3</c:v>
                </c:pt>
                <c:pt idx="1485">
                  <c:v>4.7611288029999999E-4</c:v>
                </c:pt>
                <c:pt idx="1486">
                  <c:v>4.7615228689999999E-4</c:v>
                </c:pt>
                <c:pt idx="1487">
                  <c:v>3.413249797E-4</c:v>
                </c:pt>
                <c:pt idx="1488">
                  <c:v>3.2485296830000001E-4</c:v>
                </c:pt>
                <c:pt idx="1489">
                  <c:v>3.8608332400000002E-4</c:v>
                </c:pt>
                <c:pt idx="1490">
                  <c:v>6.0609332289999996E-4</c:v>
                </c:pt>
                <c:pt idx="1491">
                  <c:v>6.062709726E-4</c:v>
                </c:pt>
                <c:pt idx="1492">
                  <c:v>9.5322460399999999E-4</c:v>
                </c:pt>
                <c:pt idx="1493">
                  <c:v>9.5370522470000004E-4</c:v>
                </c:pt>
                <c:pt idx="1494">
                  <c:v>1.2415481029999999E-3</c:v>
                </c:pt>
                <c:pt idx="1495">
                  <c:v>1.1866486169999999E-3</c:v>
                </c:pt>
                <c:pt idx="1496">
                  <c:v>9.5117685850000001E-4</c:v>
                </c:pt>
                <c:pt idx="1497">
                  <c:v>7.2110985640000001E-4</c:v>
                </c:pt>
                <c:pt idx="1498">
                  <c:v>7.2148320029999998E-4</c:v>
                </c:pt>
                <c:pt idx="1499">
                  <c:v>6.9610669739999999E-4</c:v>
                </c:pt>
                <c:pt idx="1500">
                  <c:v>6.9646572230000004E-4</c:v>
                </c:pt>
                <c:pt idx="1501">
                  <c:v>6.6613196399999998E-4</c:v>
                </c:pt>
                <c:pt idx="1502">
                  <c:v>6.7129760279999997E-4</c:v>
                </c:pt>
                <c:pt idx="1503">
                  <c:v>6.7159516040000001E-4</c:v>
                </c:pt>
                <c:pt idx="1504">
                  <c:v>6.7544152259999999E-4</c:v>
                </c:pt>
                <c:pt idx="1505">
                  <c:v>6.9172371879999998E-4</c:v>
                </c:pt>
                <c:pt idx="1506">
                  <c:v>7.6141732279999996E-4</c:v>
                </c:pt>
                <c:pt idx="1507">
                  <c:v>7.6100090519999998E-4</c:v>
                </c:pt>
                <c:pt idx="1508">
                  <c:v>1.0447397359999999E-3</c:v>
                </c:pt>
                <c:pt idx="1509">
                  <c:v>1.912604552E-3</c:v>
                </c:pt>
                <c:pt idx="1510">
                  <c:v>1.9119268980000001E-3</c:v>
                </c:pt>
                <c:pt idx="1511">
                  <c:v>3.5041784869999999E-3</c:v>
                </c:pt>
                <c:pt idx="1512">
                  <c:v>3.343786346E-3</c:v>
                </c:pt>
                <c:pt idx="1513">
                  <c:v>3.6918506959999998E-3</c:v>
                </c:pt>
                <c:pt idx="1514">
                  <c:v>3.047489328E-3</c:v>
                </c:pt>
                <c:pt idx="1515">
                  <c:v>3.04650981E-3</c:v>
                </c:pt>
                <c:pt idx="1516">
                  <c:v>1.4280913160000001E-3</c:v>
                </c:pt>
                <c:pt idx="1517">
                  <c:v>1.429466298E-3</c:v>
                </c:pt>
                <c:pt idx="1518">
                  <c:v>3.8553914060000002E-4</c:v>
                </c:pt>
                <c:pt idx="1519">
                  <c:v>3.9567629569999999E-4</c:v>
                </c:pt>
                <c:pt idx="1520">
                  <c:v>1.6968493579999999E-4</c:v>
                </c:pt>
                <c:pt idx="1521">
                  <c:v>1.348992373E-4</c:v>
                </c:pt>
                <c:pt idx="1522">
                  <c:v>1.3470619160000001E-4</c:v>
                </c:pt>
                <c:pt idx="1523">
                  <c:v>1.8807766899999999E-4</c:v>
                </c:pt>
                <c:pt idx="1524">
                  <c:v>1.8790260949999999E-4</c:v>
                </c:pt>
                <c:pt idx="1525">
                  <c:v>4.887233954E-4</c:v>
                </c:pt>
                <c:pt idx="1526">
                  <c:v>4.9510598180000005E-4</c:v>
                </c:pt>
                <c:pt idx="1527">
                  <c:v>1.8740774830000001E-3</c:v>
                </c:pt>
                <c:pt idx="1528">
                  <c:v>4.376982804E-3</c:v>
                </c:pt>
                <c:pt idx="1529">
                  <c:v>4.3745497239999999E-3</c:v>
                </c:pt>
                <c:pt idx="1530">
                  <c:v>7.1609793229999996E-3</c:v>
                </c:pt>
                <c:pt idx="1531">
                  <c:v>7.156663574E-3</c:v>
                </c:pt>
                <c:pt idx="1532">
                  <c:v>9.9862581119999991E-3</c:v>
                </c:pt>
                <c:pt idx="1533">
                  <c:v>1.080714166E-2</c:v>
                </c:pt>
                <c:pt idx="1534">
                  <c:v>1.2535578570000001E-2</c:v>
                </c:pt>
                <c:pt idx="1535">
                  <c:v>1.25269657E-2</c:v>
                </c:pt>
                <c:pt idx="1536">
                  <c:v>1.259160042E-2</c:v>
                </c:pt>
                <c:pt idx="1537">
                  <c:v>1.288481336E-2</c:v>
                </c:pt>
                <c:pt idx="1538">
                  <c:v>1.286684722E-2</c:v>
                </c:pt>
                <c:pt idx="1539">
                  <c:v>1.007974241E-2</c:v>
                </c:pt>
                <c:pt idx="1540">
                  <c:v>1.0065195149999999E-2</c:v>
                </c:pt>
                <c:pt idx="1541">
                  <c:v>8.658648469E-3</c:v>
                </c:pt>
                <c:pt idx="1542">
                  <c:v>8.6468299849999999E-3</c:v>
                </c:pt>
                <c:pt idx="1543">
                  <c:v>7.5793480500000003E-3</c:v>
                </c:pt>
                <c:pt idx="1544">
                  <c:v>6.4196861349999999E-3</c:v>
                </c:pt>
                <c:pt idx="1545">
                  <c:v>6.4102504400000001E-3</c:v>
                </c:pt>
                <c:pt idx="1546">
                  <c:v>4.3534184809999998E-3</c:v>
                </c:pt>
                <c:pt idx="1547">
                  <c:v>4.3510980899999999E-3</c:v>
                </c:pt>
                <c:pt idx="1548">
                  <c:v>2.1427327300000002E-3</c:v>
                </c:pt>
                <c:pt idx="1549">
                  <c:v>2.14137719E-3</c:v>
                </c:pt>
                <c:pt idx="1550">
                  <c:v>1.1625514600000001E-3</c:v>
                </c:pt>
                <c:pt idx="1551">
                  <c:v>1.158962143E-3</c:v>
                </c:pt>
                <c:pt idx="1552">
                  <c:v>8.8970747310000004E-4</c:v>
                </c:pt>
                <c:pt idx="1553">
                  <c:v>1.3130357260000001E-3</c:v>
                </c:pt>
                <c:pt idx="1554">
                  <c:v>1.3120969520000001E-3</c:v>
                </c:pt>
                <c:pt idx="1555">
                  <c:v>2.1660032220000001E-3</c:v>
                </c:pt>
                <c:pt idx="1556">
                  <c:v>2.1643717769999999E-3</c:v>
                </c:pt>
                <c:pt idx="1557">
                  <c:v>3.303358797E-3</c:v>
                </c:pt>
                <c:pt idx="1558">
                  <c:v>3.3009736799999999E-3</c:v>
                </c:pt>
                <c:pt idx="1559">
                  <c:v>3.6636069419999999E-3</c:v>
                </c:pt>
                <c:pt idx="1560">
                  <c:v>3.6609123929999998E-3</c:v>
                </c:pt>
                <c:pt idx="1561">
                  <c:v>3.9625111969999998E-3</c:v>
                </c:pt>
                <c:pt idx="1562">
                  <c:v>4.0882737380000004E-3</c:v>
                </c:pt>
                <c:pt idx="1563">
                  <c:v>5.5620395579999999E-3</c:v>
                </c:pt>
                <c:pt idx="1564">
                  <c:v>7.3607428930000003E-3</c:v>
                </c:pt>
                <c:pt idx="1565">
                  <c:v>7.3550562369999999E-3</c:v>
                </c:pt>
                <c:pt idx="1566">
                  <c:v>1.428202726E-2</c:v>
                </c:pt>
                <c:pt idx="1567">
                  <c:v>1.4283129009999999E-2</c:v>
                </c:pt>
                <c:pt idx="1568">
                  <c:v>1.9560324029999999E-2</c:v>
                </c:pt>
                <c:pt idx="1569">
                  <c:v>1.9558459520000002E-2</c:v>
                </c:pt>
                <c:pt idx="1570">
                  <c:v>2.7816765010000001E-2</c:v>
                </c:pt>
                <c:pt idx="1571">
                  <c:v>2.7817472820000001E-2</c:v>
                </c:pt>
                <c:pt idx="1572">
                  <c:v>3.4163258969999999E-2</c:v>
                </c:pt>
                <c:pt idx="1573">
                  <c:v>3.6118458960000002E-2</c:v>
                </c:pt>
                <c:pt idx="1574">
                  <c:v>3.9122488349999998E-2</c:v>
                </c:pt>
                <c:pt idx="1575">
                  <c:v>4.0496986360000001E-2</c:v>
                </c:pt>
                <c:pt idx="1576">
                  <c:v>4.051889107E-2</c:v>
                </c:pt>
                <c:pt idx="1577">
                  <c:v>4.8092309389999997E-2</c:v>
                </c:pt>
                <c:pt idx="1578">
                  <c:v>4.8115067179999998E-2</c:v>
                </c:pt>
                <c:pt idx="1579">
                  <c:v>5.3503610190000002E-2</c:v>
                </c:pt>
                <c:pt idx="1580">
                  <c:v>5.3532477469999999E-2</c:v>
                </c:pt>
                <c:pt idx="1581">
                  <c:v>7.1693822739999996E-2</c:v>
                </c:pt>
                <c:pt idx="1582">
                  <c:v>7.1728326379999999E-2</c:v>
                </c:pt>
                <c:pt idx="1583">
                  <c:v>8.0045700070000003E-2</c:v>
                </c:pt>
                <c:pt idx="1584">
                  <c:v>8.5900522770000001E-2</c:v>
                </c:pt>
                <c:pt idx="1585">
                  <c:v>9.825332463E-2</c:v>
                </c:pt>
                <c:pt idx="1586">
                  <c:v>9.8301582040000002E-2</c:v>
                </c:pt>
                <c:pt idx="1587">
                  <c:v>0.1013047993</c:v>
                </c:pt>
                <c:pt idx="1588">
                  <c:v>0.11464212090000001</c:v>
                </c:pt>
                <c:pt idx="1589">
                  <c:v>0.1146928966</c:v>
                </c:pt>
                <c:pt idx="1590">
                  <c:v>0.1250373572</c:v>
                </c:pt>
                <c:pt idx="1591">
                  <c:v>0.125093013</c:v>
                </c:pt>
                <c:pt idx="1592">
                  <c:v>0.13964216409999999</c:v>
                </c:pt>
                <c:pt idx="1593">
                  <c:v>0.1396981776</c:v>
                </c:pt>
                <c:pt idx="1594">
                  <c:v>0.1476042122</c:v>
                </c:pt>
                <c:pt idx="1595">
                  <c:v>0.14766404029999999</c:v>
                </c:pt>
                <c:pt idx="1596">
                  <c:v>0.1602237225</c:v>
                </c:pt>
                <c:pt idx="1597">
                  <c:v>0.1601695716</c:v>
                </c:pt>
                <c:pt idx="1598">
                  <c:v>0.15984807910000001</c:v>
                </c:pt>
                <c:pt idx="1599">
                  <c:v>0.16339789330000001</c:v>
                </c:pt>
                <c:pt idx="1600">
                  <c:v>0.16085332629999999</c:v>
                </c:pt>
                <c:pt idx="1601">
                  <c:v>0.16090270879999999</c:v>
                </c:pt>
                <c:pt idx="1602">
                  <c:v>0.1470503658</c:v>
                </c:pt>
                <c:pt idx="1603">
                  <c:v>0.14996899659999999</c:v>
                </c:pt>
                <c:pt idx="1604">
                  <c:v>0.1426101625</c:v>
                </c:pt>
                <c:pt idx="1605">
                  <c:v>0.14266362790000001</c:v>
                </c:pt>
                <c:pt idx="1606">
                  <c:v>0.1396069825</c:v>
                </c:pt>
                <c:pt idx="1607">
                  <c:v>0.15036356449999999</c:v>
                </c:pt>
                <c:pt idx="1608">
                  <c:v>0.1504618227</c:v>
                </c:pt>
                <c:pt idx="1609">
                  <c:v>0.1707705259</c:v>
                </c:pt>
                <c:pt idx="1610">
                  <c:v>0.17088457939999999</c:v>
                </c:pt>
                <c:pt idx="1611">
                  <c:v>0.19425676759999999</c:v>
                </c:pt>
                <c:pt idx="1612">
                  <c:v>0.19437861440000001</c:v>
                </c:pt>
                <c:pt idx="1613">
                  <c:v>0.22201366719999999</c:v>
                </c:pt>
                <c:pt idx="1614">
                  <c:v>0.22215689720000001</c:v>
                </c:pt>
                <c:pt idx="1615">
                  <c:v>0.25297808649999998</c:v>
                </c:pt>
                <c:pt idx="1616">
                  <c:v>0.2531289458</c:v>
                </c:pt>
                <c:pt idx="1617">
                  <c:v>0.28302988410000002</c:v>
                </c:pt>
                <c:pt idx="1618">
                  <c:v>0.2832074463</c:v>
                </c:pt>
                <c:pt idx="1619">
                  <c:v>0.32346698639999999</c:v>
                </c:pt>
                <c:pt idx="1620">
                  <c:v>0.32361489529999998</c:v>
                </c:pt>
                <c:pt idx="1621">
                  <c:v>0.35922628639999998</c:v>
                </c:pt>
                <c:pt idx="1622">
                  <c:v>0.36067551370000001</c:v>
                </c:pt>
                <c:pt idx="1623">
                  <c:v>0.39173912999999999</c:v>
                </c:pt>
                <c:pt idx="1624">
                  <c:v>0.39196559790000002</c:v>
                </c:pt>
                <c:pt idx="1625">
                  <c:v>0.41756111379999999</c:v>
                </c:pt>
                <c:pt idx="1626">
                  <c:v>0.41897404189999998</c:v>
                </c:pt>
                <c:pt idx="1627">
                  <c:v>0.43935665489999998</c:v>
                </c:pt>
                <c:pt idx="1628">
                  <c:v>0.4397183657</c:v>
                </c:pt>
                <c:pt idx="1629">
                  <c:v>0.45394146439999999</c:v>
                </c:pt>
                <c:pt idx="1630">
                  <c:v>0.45498797299999999</c:v>
                </c:pt>
                <c:pt idx="1631">
                  <c:v>0.46988975999999999</c:v>
                </c:pt>
                <c:pt idx="1632">
                  <c:v>0.47027322649999997</c:v>
                </c:pt>
                <c:pt idx="1633">
                  <c:v>0.477360636</c:v>
                </c:pt>
                <c:pt idx="1634">
                  <c:v>0.47860190270000003</c:v>
                </c:pt>
                <c:pt idx="1635">
                  <c:v>0.48326990009999998</c:v>
                </c:pt>
                <c:pt idx="1636">
                  <c:v>0.48373466729999998</c:v>
                </c:pt>
                <c:pt idx="1637">
                  <c:v>0.48744875189999998</c:v>
                </c:pt>
                <c:pt idx="1638">
                  <c:v>0.48831802610000002</c:v>
                </c:pt>
                <c:pt idx="1639">
                  <c:v>0.48524519799999999</c:v>
                </c:pt>
                <c:pt idx="1640">
                  <c:v>0.4859784842</c:v>
                </c:pt>
                <c:pt idx="1641">
                  <c:v>0.47920066119999999</c:v>
                </c:pt>
                <c:pt idx="1642">
                  <c:v>0.47996714709999999</c:v>
                </c:pt>
                <c:pt idx="1643">
                  <c:v>0.46170189979999998</c:v>
                </c:pt>
                <c:pt idx="1644">
                  <c:v>0.4621431231</c:v>
                </c:pt>
                <c:pt idx="1645">
                  <c:v>0.4135827124</c:v>
                </c:pt>
                <c:pt idx="1646">
                  <c:v>0.4138307571</c:v>
                </c:pt>
                <c:pt idx="1647">
                  <c:v>0.32190942760000002</c:v>
                </c:pt>
                <c:pt idx="1648">
                  <c:v>0.32195565100000001</c:v>
                </c:pt>
                <c:pt idx="1649">
                  <c:v>0.22446770969999999</c:v>
                </c:pt>
                <c:pt idx="1650">
                  <c:v>0.22462053600000001</c:v>
                </c:pt>
                <c:pt idx="1651">
                  <c:v>0.15710927550000001</c:v>
                </c:pt>
                <c:pt idx="1652">
                  <c:v>0.15713286400000001</c:v>
                </c:pt>
                <c:pt idx="1653">
                  <c:v>0.12612371150000001</c:v>
                </c:pt>
                <c:pt idx="1654">
                  <c:v>0.12619626519999999</c:v>
                </c:pt>
                <c:pt idx="1655">
                  <c:v>0.1240407228</c:v>
                </c:pt>
                <c:pt idx="1656">
                  <c:v>0.1240794361</c:v>
                </c:pt>
                <c:pt idx="1657">
                  <c:v>0.13842000069999999</c:v>
                </c:pt>
                <c:pt idx="1658">
                  <c:v>0.13850429650000001</c:v>
                </c:pt>
                <c:pt idx="1659">
                  <c:v>0.1508630067</c:v>
                </c:pt>
                <c:pt idx="1660">
                  <c:v>0.15090997519999999</c:v>
                </c:pt>
                <c:pt idx="1661">
                  <c:v>0.15650156139999999</c:v>
                </c:pt>
                <c:pt idx="1662">
                  <c:v>0.15659257770000001</c:v>
                </c:pt>
                <c:pt idx="1663">
                  <c:v>0.1634744108</c:v>
                </c:pt>
                <c:pt idx="1664">
                  <c:v>0.16352505980000001</c:v>
                </c:pt>
                <c:pt idx="1665">
                  <c:v>0.17685575780000001</c:v>
                </c:pt>
                <c:pt idx="1666">
                  <c:v>0.1769803315</c:v>
                </c:pt>
                <c:pt idx="1667">
                  <c:v>0.20652633910000001</c:v>
                </c:pt>
                <c:pt idx="1668">
                  <c:v>0.20661957559999999</c:v>
                </c:pt>
                <c:pt idx="1669">
                  <c:v>0.25254309180000001</c:v>
                </c:pt>
                <c:pt idx="1670">
                  <c:v>0.25271070000000001</c:v>
                </c:pt>
                <c:pt idx="1671">
                  <c:v>0.30896928909999999</c:v>
                </c:pt>
                <c:pt idx="1672">
                  <c:v>0.3091090024</c:v>
                </c:pt>
                <c:pt idx="1673">
                  <c:v>0.36679187419999998</c:v>
                </c:pt>
                <c:pt idx="1674">
                  <c:v>0.36700293420000002</c:v>
                </c:pt>
                <c:pt idx="1675">
                  <c:v>0.41759550569999998</c:v>
                </c:pt>
                <c:pt idx="1676">
                  <c:v>0.41795718669999998</c:v>
                </c:pt>
                <c:pt idx="1677">
                  <c:v>0.45272368190000001</c:v>
                </c:pt>
                <c:pt idx="1678">
                  <c:v>0.45326277609999999</c:v>
                </c:pt>
                <c:pt idx="1679">
                  <c:v>0.47807016969999999</c:v>
                </c:pt>
                <c:pt idx="1680">
                  <c:v>0.47853854299999998</c:v>
                </c:pt>
                <c:pt idx="1681">
                  <c:v>0.49568969010000002</c:v>
                </c:pt>
                <c:pt idx="1682">
                  <c:v>0.49619513749999999</c:v>
                </c:pt>
                <c:pt idx="1683">
                  <c:v>0.50755393510000002</c:v>
                </c:pt>
                <c:pt idx="1684">
                  <c:v>0.50800502299999994</c:v>
                </c:pt>
                <c:pt idx="1685">
                  <c:v>0.51511943339999999</c:v>
                </c:pt>
                <c:pt idx="1686">
                  <c:v>0.51538807149999999</c:v>
                </c:pt>
                <c:pt idx="1687">
                  <c:v>0.51602184770000004</c:v>
                </c:pt>
                <c:pt idx="1688">
                  <c:v>0.51618683340000004</c:v>
                </c:pt>
                <c:pt idx="1689">
                  <c:v>0.51365131139999998</c:v>
                </c:pt>
                <c:pt idx="1690">
                  <c:v>0.5138218403</c:v>
                </c:pt>
                <c:pt idx="1691">
                  <c:v>0.50682365890000003</c:v>
                </c:pt>
                <c:pt idx="1692">
                  <c:v>0.50712972879999996</c:v>
                </c:pt>
                <c:pt idx="1693">
                  <c:v>0.49296697969999997</c:v>
                </c:pt>
                <c:pt idx="1694">
                  <c:v>0.49311310050000001</c:v>
                </c:pt>
                <c:pt idx="1695">
                  <c:v>0.46889057760000002</c:v>
                </c:pt>
                <c:pt idx="1696">
                  <c:v>0.46890696879999999</c:v>
                </c:pt>
                <c:pt idx="1697">
                  <c:v>0.4691043198</c:v>
                </c:pt>
                <c:pt idx="1698">
                  <c:v>0.4290042818</c:v>
                </c:pt>
                <c:pt idx="1699">
                  <c:v>0.429143995</c:v>
                </c:pt>
                <c:pt idx="1700">
                  <c:v>0.38279610870000003</c:v>
                </c:pt>
                <c:pt idx="1701">
                  <c:v>0.38296911119999999</c:v>
                </c:pt>
                <c:pt idx="1702">
                  <c:v>0.35378870369999998</c:v>
                </c:pt>
                <c:pt idx="1703">
                  <c:v>0.35391563180000002</c:v>
                </c:pt>
                <c:pt idx="1704">
                  <c:v>0.34788987040000002</c:v>
                </c:pt>
                <c:pt idx="1705">
                  <c:v>0.34800451989999998</c:v>
                </c:pt>
                <c:pt idx="1706">
                  <c:v>0.35983714459999999</c:v>
                </c:pt>
                <c:pt idx="1707">
                  <c:v>0.3598175347</c:v>
                </c:pt>
                <c:pt idx="1708">
                  <c:v>0.37828922269999998</c:v>
                </c:pt>
                <c:pt idx="1709">
                  <c:v>0.37828144429999999</c:v>
                </c:pt>
                <c:pt idx="1710">
                  <c:v>0.38505262140000002</c:v>
                </c:pt>
                <c:pt idx="1711">
                  <c:v>0.38503351810000003</c:v>
                </c:pt>
                <c:pt idx="1712">
                  <c:v>0.38335236909999998</c:v>
                </c:pt>
                <c:pt idx="1713">
                  <c:v>0.38333424929999999</c:v>
                </c:pt>
                <c:pt idx="1714">
                  <c:v>0.38312041759999999</c:v>
                </c:pt>
                <c:pt idx="1715">
                  <c:v>0.38310581449999997</c:v>
                </c:pt>
                <c:pt idx="1716">
                  <c:v>0.38324725630000001</c:v>
                </c:pt>
                <c:pt idx="1717">
                  <c:v>0.3894368708</c:v>
                </c:pt>
                <c:pt idx="1718">
                  <c:v>0.38956999780000001</c:v>
                </c:pt>
                <c:pt idx="1719">
                  <c:v>0.40268030760000001</c:v>
                </c:pt>
                <c:pt idx="1720">
                  <c:v>0.40282201769999998</c:v>
                </c:pt>
                <c:pt idx="1721">
                  <c:v>0.43443214889999998</c:v>
                </c:pt>
                <c:pt idx="1722">
                  <c:v>0.43459305170000001</c:v>
                </c:pt>
                <c:pt idx="1723">
                  <c:v>0.4652646184</c:v>
                </c:pt>
                <c:pt idx="1724">
                  <c:v>0.46545773740000002</c:v>
                </c:pt>
                <c:pt idx="1725">
                  <c:v>0.48955744499999998</c:v>
                </c:pt>
                <c:pt idx="1726">
                  <c:v>0.48963278529999998</c:v>
                </c:pt>
                <c:pt idx="1727">
                  <c:v>0.50780022140000003</c:v>
                </c:pt>
                <c:pt idx="1728">
                  <c:v>0.50775331260000001</c:v>
                </c:pt>
                <c:pt idx="1729">
                  <c:v>0.50772148370000003</c:v>
                </c:pt>
                <c:pt idx="1730">
                  <c:v>0.51910275220000002</c:v>
                </c:pt>
                <c:pt idx="1731">
                  <c:v>0.51906251910000001</c:v>
                </c:pt>
                <c:pt idx="1732">
                  <c:v>0.52548086640000002</c:v>
                </c:pt>
                <c:pt idx="1733">
                  <c:v>0.52545160059999996</c:v>
                </c:pt>
                <c:pt idx="1734">
                  <c:v>0.53191590310000003</c:v>
                </c:pt>
                <c:pt idx="1735">
                  <c:v>0.53188526629999999</c:v>
                </c:pt>
                <c:pt idx="1736">
                  <c:v>0.53947240110000005</c:v>
                </c:pt>
                <c:pt idx="1737">
                  <c:v>0.53988224269999996</c:v>
                </c:pt>
                <c:pt idx="1738">
                  <c:v>0.54875659939999999</c:v>
                </c:pt>
                <c:pt idx="1739">
                  <c:v>0.54917281870000001</c:v>
                </c:pt>
                <c:pt idx="1740">
                  <c:v>0.55845874549999996</c:v>
                </c:pt>
                <c:pt idx="1741">
                  <c:v>0.55887913700000003</c:v>
                </c:pt>
                <c:pt idx="1742">
                  <c:v>0.55929964779999997</c:v>
                </c:pt>
                <c:pt idx="1743">
                  <c:v>0.56600856779999997</c:v>
                </c:pt>
                <c:pt idx="1744">
                  <c:v>0.56643438339999996</c:v>
                </c:pt>
                <c:pt idx="1745">
                  <c:v>0.57193720339999998</c:v>
                </c:pt>
                <c:pt idx="1746">
                  <c:v>0.57234531639999997</c:v>
                </c:pt>
                <c:pt idx="1747">
                  <c:v>0.57590156790000002</c:v>
                </c:pt>
                <c:pt idx="1748">
                  <c:v>0.5763105154</c:v>
                </c:pt>
                <c:pt idx="1749">
                  <c:v>0.58202421670000004</c:v>
                </c:pt>
                <c:pt idx="1750">
                  <c:v>0.5824596286</c:v>
                </c:pt>
                <c:pt idx="1751">
                  <c:v>0.58969908950000005</c:v>
                </c:pt>
                <c:pt idx="1752">
                  <c:v>0.59009206299999994</c:v>
                </c:pt>
                <c:pt idx="1753">
                  <c:v>0.59052205089999998</c:v>
                </c:pt>
                <c:pt idx="1754">
                  <c:v>0.59504097700000003</c:v>
                </c:pt>
                <c:pt idx="1755">
                  <c:v>0.59546059370000004</c:v>
                </c:pt>
                <c:pt idx="1756">
                  <c:v>0.59927773480000002</c:v>
                </c:pt>
                <c:pt idx="1757">
                  <c:v>0.59910106659999995</c:v>
                </c:pt>
                <c:pt idx="1758">
                  <c:v>0.600432992</c:v>
                </c:pt>
                <c:pt idx="1759">
                  <c:v>0.60024768110000004</c:v>
                </c:pt>
                <c:pt idx="1760">
                  <c:v>0.59996986389999996</c:v>
                </c:pt>
                <c:pt idx="1761">
                  <c:v>0.59977835420000003</c:v>
                </c:pt>
                <c:pt idx="1762">
                  <c:v>0.60083299879999996</c:v>
                </c:pt>
                <c:pt idx="1763">
                  <c:v>0.60067671540000001</c:v>
                </c:pt>
                <c:pt idx="1764">
                  <c:v>0.60047096010000001</c:v>
                </c:pt>
                <c:pt idx="1765">
                  <c:v>0.60131132600000003</c:v>
                </c:pt>
                <c:pt idx="1766">
                  <c:v>0.60161811109999996</c:v>
                </c:pt>
                <c:pt idx="1767">
                  <c:v>0.60378360750000004</c:v>
                </c:pt>
                <c:pt idx="1768">
                  <c:v>0.60420668129999999</c:v>
                </c:pt>
                <c:pt idx="1769">
                  <c:v>0.60862898830000001</c:v>
                </c:pt>
                <c:pt idx="1770">
                  <c:v>0.60905826090000004</c:v>
                </c:pt>
                <c:pt idx="1771">
                  <c:v>0.61466342210000002</c:v>
                </c:pt>
                <c:pt idx="1772">
                  <c:v>0.61511480809999997</c:v>
                </c:pt>
                <c:pt idx="1773">
                  <c:v>0.61555504800000005</c:v>
                </c:pt>
                <c:pt idx="1774">
                  <c:v>0.62169021369999999</c:v>
                </c:pt>
                <c:pt idx="1775">
                  <c:v>0.62213659290000001</c:v>
                </c:pt>
                <c:pt idx="1776">
                  <c:v>0.62848150729999996</c:v>
                </c:pt>
                <c:pt idx="1777">
                  <c:v>0.62841719389999995</c:v>
                </c:pt>
                <c:pt idx="1778">
                  <c:v>0.63434088229999996</c:v>
                </c:pt>
                <c:pt idx="1779">
                  <c:v>0.63428789379999995</c:v>
                </c:pt>
                <c:pt idx="1780">
                  <c:v>0.63796818259999999</c:v>
                </c:pt>
                <c:pt idx="1781">
                  <c:v>0.63792842630000002</c:v>
                </c:pt>
                <c:pt idx="1782">
                  <c:v>0.63786882160000002</c:v>
                </c:pt>
                <c:pt idx="1783">
                  <c:v>0.64018672700000001</c:v>
                </c:pt>
                <c:pt idx="1784">
                  <c:v>0.64010870460000002</c:v>
                </c:pt>
                <c:pt idx="1785">
                  <c:v>0.64167356490000005</c:v>
                </c:pt>
                <c:pt idx="1786">
                  <c:v>0.6412233114</c:v>
                </c:pt>
                <c:pt idx="1787">
                  <c:v>0.64108049869999995</c:v>
                </c:pt>
                <c:pt idx="1788">
                  <c:v>0.64062929150000003</c:v>
                </c:pt>
                <c:pt idx="1789">
                  <c:v>0.6401773691</c:v>
                </c:pt>
                <c:pt idx="1790">
                  <c:v>0.63898324969999998</c:v>
                </c:pt>
                <c:pt idx="1791">
                  <c:v>0.63854140039999996</c:v>
                </c:pt>
                <c:pt idx="1792">
                  <c:v>0.63419920210000003</c:v>
                </c:pt>
                <c:pt idx="1793">
                  <c:v>0.63374596829999996</c:v>
                </c:pt>
                <c:pt idx="1794">
                  <c:v>0.62627494340000001</c:v>
                </c:pt>
                <c:pt idx="1795">
                  <c:v>0.62582695479999995</c:v>
                </c:pt>
                <c:pt idx="1796">
                  <c:v>0.61590516569999998</c:v>
                </c:pt>
                <c:pt idx="1797">
                  <c:v>0.61598342660000005</c:v>
                </c:pt>
                <c:pt idx="1798">
                  <c:v>0.61602264640000004</c:v>
                </c:pt>
                <c:pt idx="1799">
                  <c:v>0.60627192259999996</c:v>
                </c:pt>
                <c:pt idx="1800">
                  <c:v>0.60631251340000003</c:v>
                </c:pt>
                <c:pt idx="1801">
                  <c:v>0.59956675770000001</c:v>
                </c:pt>
                <c:pt idx="1802">
                  <c:v>0.59959703679999998</c:v>
                </c:pt>
                <c:pt idx="1803">
                  <c:v>0.59892344470000003</c:v>
                </c:pt>
                <c:pt idx="1804">
                  <c:v>0.59896528719999997</c:v>
                </c:pt>
                <c:pt idx="1805">
                  <c:v>0.59898614880000001</c:v>
                </c:pt>
                <c:pt idx="1806">
                  <c:v>0.60015356539999998</c:v>
                </c:pt>
                <c:pt idx="1807">
                  <c:v>0.59987515209999998</c:v>
                </c:pt>
                <c:pt idx="1808">
                  <c:v>0.59991842510000004</c:v>
                </c:pt>
                <c:pt idx="1809">
                  <c:v>0.59962928299999996</c:v>
                </c:pt>
                <c:pt idx="1810">
                  <c:v>0.60000097750000003</c:v>
                </c:pt>
                <c:pt idx="1811">
                  <c:v>0.59971970320000001</c:v>
                </c:pt>
                <c:pt idx="1812">
                  <c:v>0.59944134950000005</c:v>
                </c:pt>
                <c:pt idx="1813">
                  <c:v>0.60077911620000002</c:v>
                </c:pt>
                <c:pt idx="1814">
                  <c:v>0.60049766299999996</c:v>
                </c:pt>
                <c:pt idx="1815">
                  <c:v>0.60163563490000005</c:v>
                </c:pt>
                <c:pt idx="1816">
                  <c:v>0.6017659903</c:v>
                </c:pt>
                <c:pt idx="1817">
                  <c:v>0.60461145640000002</c:v>
                </c:pt>
                <c:pt idx="1818">
                  <c:v>0.60473144050000005</c:v>
                </c:pt>
                <c:pt idx="1819">
                  <c:v>0.60484403369999995</c:v>
                </c:pt>
                <c:pt idx="1820">
                  <c:v>0.60732358689999999</c:v>
                </c:pt>
                <c:pt idx="1821">
                  <c:v>0.60745787620000002</c:v>
                </c:pt>
                <c:pt idx="1822">
                  <c:v>0.60763353109999996</c:v>
                </c:pt>
                <c:pt idx="1823">
                  <c:v>0.60776901250000004</c:v>
                </c:pt>
                <c:pt idx="1824">
                  <c:v>0.60711407660000005</c:v>
                </c:pt>
                <c:pt idx="1825">
                  <c:v>0.60722756389999999</c:v>
                </c:pt>
                <c:pt idx="1826">
                  <c:v>0.60669934749999999</c:v>
                </c:pt>
                <c:pt idx="1827">
                  <c:v>0.60475319620000001</c:v>
                </c:pt>
                <c:pt idx="1828">
                  <c:v>0.60422575469999995</c:v>
                </c:pt>
                <c:pt idx="1829">
                  <c:v>0.60104882719999997</c:v>
                </c:pt>
                <c:pt idx="1830">
                  <c:v>0.60052877660000004</c:v>
                </c:pt>
                <c:pt idx="1831">
                  <c:v>0.59999018910000002</c:v>
                </c:pt>
                <c:pt idx="1832">
                  <c:v>0.596498847</c:v>
                </c:pt>
                <c:pt idx="1833">
                  <c:v>0.59597766399999996</c:v>
                </c:pt>
                <c:pt idx="1834">
                  <c:v>0.59752833839999997</c:v>
                </c:pt>
                <c:pt idx="1835">
                  <c:v>0.59700876469999997</c:v>
                </c:pt>
                <c:pt idx="1836">
                  <c:v>0.60057431459999999</c:v>
                </c:pt>
                <c:pt idx="1837">
                  <c:v>0.60099107029999999</c:v>
                </c:pt>
                <c:pt idx="1838">
                  <c:v>0.60141789909999999</c:v>
                </c:pt>
                <c:pt idx="1839">
                  <c:v>0.60370194909999997</c:v>
                </c:pt>
                <c:pt idx="1840">
                  <c:v>0.6041195989</c:v>
                </c:pt>
                <c:pt idx="1841">
                  <c:v>0.60021978620000005</c:v>
                </c:pt>
                <c:pt idx="1842">
                  <c:v>0.60064411159999997</c:v>
                </c:pt>
                <c:pt idx="1843">
                  <c:v>0.58928042650000001</c:v>
                </c:pt>
                <c:pt idx="1844">
                  <c:v>0.58968520160000004</c:v>
                </c:pt>
                <c:pt idx="1845">
                  <c:v>0.59008461239999999</c:v>
                </c:pt>
                <c:pt idx="1846">
                  <c:v>0.5760550499</c:v>
                </c:pt>
                <c:pt idx="1847">
                  <c:v>0.57534247640000002</c:v>
                </c:pt>
                <c:pt idx="1848">
                  <c:v>0.56587105989999997</c:v>
                </c:pt>
                <c:pt idx="1849">
                  <c:v>0.56517809630000004</c:v>
                </c:pt>
                <c:pt idx="1850">
                  <c:v>0.56448197359999996</c:v>
                </c:pt>
                <c:pt idx="1851">
                  <c:v>0.56736612320000002</c:v>
                </c:pt>
                <c:pt idx="1852">
                  <c:v>0.56666737789999999</c:v>
                </c:pt>
                <c:pt idx="1853">
                  <c:v>0.57763040070000005</c:v>
                </c:pt>
                <c:pt idx="1854">
                  <c:v>0.57692003250000001</c:v>
                </c:pt>
                <c:pt idx="1855">
                  <c:v>0.57620877029999995</c:v>
                </c:pt>
                <c:pt idx="1856">
                  <c:v>0.59190785879999996</c:v>
                </c:pt>
                <c:pt idx="1857">
                  <c:v>0.59230953450000001</c:v>
                </c:pt>
                <c:pt idx="1858">
                  <c:v>0.60637515779999995</c:v>
                </c:pt>
                <c:pt idx="1859">
                  <c:v>0.60680025820000005</c:v>
                </c:pt>
                <c:pt idx="1860">
                  <c:v>0.61365336179999996</c:v>
                </c:pt>
                <c:pt idx="1861">
                  <c:v>0.6140810847</c:v>
                </c:pt>
                <c:pt idx="1862">
                  <c:v>0.61453217270000005</c:v>
                </c:pt>
                <c:pt idx="1863">
                  <c:v>0.61537152530000006</c:v>
                </c:pt>
                <c:pt idx="1864">
                  <c:v>0.61579972510000003</c:v>
                </c:pt>
                <c:pt idx="1865">
                  <c:v>0.61466956139999995</c:v>
                </c:pt>
                <c:pt idx="1866">
                  <c:v>0.61455684899999996</c:v>
                </c:pt>
                <c:pt idx="1867">
                  <c:v>0.61447930340000001</c:v>
                </c:pt>
                <c:pt idx="1868">
                  <c:v>0.61215740439999999</c:v>
                </c:pt>
                <c:pt idx="1869">
                  <c:v>0.61206036809999997</c:v>
                </c:pt>
                <c:pt idx="1870">
                  <c:v>0.6100456715</c:v>
                </c:pt>
                <c:pt idx="1871">
                  <c:v>0.60997378830000004</c:v>
                </c:pt>
                <c:pt idx="1872">
                  <c:v>0.60989630220000002</c:v>
                </c:pt>
                <c:pt idx="1873">
                  <c:v>0.60831081870000003</c:v>
                </c:pt>
                <c:pt idx="1874">
                  <c:v>0.60820144409999999</c:v>
                </c:pt>
                <c:pt idx="1875">
                  <c:v>0.60543280840000002</c:v>
                </c:pt>
                <c:pt idx="1876">
                  <c:v>0.60568207500000004</c:v>
                </c:pt>
                <c:pt idx="1877">
                  <c:v>0.60595834260000003</c:v>
                </c:pt>
                <c:pt idx="1878">
                  <c:v>0.60293740029999998</c:v>
                </c:pt>
                <c:pt idx="1879">
                  <c:v>0.60317981239999996</c:v>
                </c:pt>
                <c:pt idx="1880">
                  <c:v>0.59894180299999999</c:v>
                </c:pt>
                <c:pt idx="1881">
                  <c:v>0.59919470549999998</c:v>
                </c:pt>
                <c:pt idx="1882">
                  <c:v>0.59945267440000005</c:v>
                </c:pt>
                <c:pt idx="1883">
                  <c:v>0.59616136549999998</c:v>
                </c:pt>
                <c:pt idx="1884">
                  <c:v>0.59640634059999997</c:v>
                </c:pt>
                <c:pt idx="1885">
                  <c:v>0.59311276670000002</c:v>
                </c:pt>
                <c:pt idx="1886">
                  <c:v>0.59321832659999996</c:v>
                </c:pt>
                <c:pt idx="1887">
                  <c:v>0.59332633020000003</c:v>
                </c:pt>
                <c:pt idx="1888">
                  <c:v>0.59035503860000005</c:v>
                </c:pt>
                <c:pt idx="1889">
                  <c:v>0.59047669169999994</c:v>
                </c:pt>
                <c:pt idx="1890">
                  <c:v>0.5887058973</c:v>
                </c:pt>
                <c:pt idx="1891">
                  <c:v>0.58881312610000003</c:v>
                </c:pt>
                <c:pt idx="1892">
                  <c:v>0.58891201019999995</c:v>
                </c:pt>
                <c:pt idx="1893">
                  <c:v>0.58670789000000001</c:v>
                </c:pt>
                <c:pt idx="1894">
                  <c:v>0.58681106569999997</c:v>
                </c:pt>
                <c:pt idx="1895">
                  <c:v>0.58443599940000002</c:v>
                </c:pt>
                <c:pt idx="1896">
                  <c:v>0.58468008039999997</c:v>
                </c:pt>
                <c:pt idx="1897">
                  <c:v>0.5849157572</c:v>
                </c:pt>
                <c:pt idx="1898">
                  <c:v>0.5824264884</c:v>
                </c:pt>
                <c:pt idx="1899">
                  <c:v>0.58267408610000004</c:v>
                </c:pt>
                <c:pt idx="1900">
                  <c:v>0.57850927110000006</c:v>
                </c:pt>
                <c:pt idx="1901">
                  <c:v>0.57874816659999995</c:v>
                </c:pt>
                <c:pt idx="1902">
                  <c:v>0.57897704839999997</c:v>
                </c:pt>
                <c:pt idx="1903">
                  <c:v>0.57280158999999997</c:v>
                </c:pt>
                <c:pt idx="1904">
                  <c:v>0.57307374479999995</c:v>
                </c:pt>
                <c:pt idx="1905">
                  <c:v>0.56878876690000002</c:v>
                </c:pt>
                <c:pt idx="1906">
                  <c:v>0.56869006160000002</c:v>
                </c:pt>
                <c:pt idx="1907">
                  <c:v>0.56850576399999997</c:v>
                </c:pt>
                <c:pt idx="1908">
                  <c:v>0.56462830310000001</c:v>
                </c:pt>
                <c:pt idx="1909">
                  <c:v>0.56451863049999995</c:v>
                </c:pt>
                <c:pt idx="1910">
                  <c:v>0.56175971030000005</c:v>
                </c:pt>
                <c:pt idx="1911">
                  <c:v>0.56162726880000002</c:v>
                </c:pt>
                <c:pt idx="1912">
                  <c:v>0.56144917009999995</c:v>
                </c:pt>
                <c:pt idx="1913">
                  <c:v>0.56227111819999998</c:v>
                </c:pt>
                <c:pt idx="1914">
                  <c:v>0.56212663650000005</c:v>
                </c:pt>
                <c:pt idx="1915">
                  <c:v>0.56200969219999997</c:v>
                </c:pt>
                <c:pt idx="1916">
                  <c:v>0.56077325339999995</c:v>
                </c:pt>
                <c:pt idx="1917">
                  <c:v>0.56093358989999997</c:v>
                </c:pt>
                <c:pt idx="1918">
                  <c:v>0.56052947040000001</c:v>
                </c:pt>
                <c:pt idx="1919">
                  <c:v>0.56058216090000001</c:v>
                </c:pt>
                <c:pt idx="1920">
                  <c:v>0.56094813349999995</c:v>
                </c:pt>
                <c:pt idx="1921">
                  <c:v>0.562136054</c:v>
                </c:pt>
                <c:pt idx="1922">
                  <c:v>0.562194109</c:v>
                </c:pt>
                <c:pt idx="1923">
                  <c:v>0.56082326169999996</c:v>
                </c:pt>
                <c:pt idx="1924">
                  <c:v>0.56089913849999995</c:v>
                </c:pt>
                <c:pt idx="1925">
                  <c:v>0.560904026</c:v>
                </c:pt>
                <c:pt idx="1926">
                  <c:v>0.56272274259999999</c:v>
                </c:pt>
                <c:pt idx="1927">
                  <c:v>0.56272351740000004</c:v>
                </c:pt>
                <c:pt idx="1928">
                  <c:v>0.56350535150000003</c:v>
                </c:pt>
                <c:pt idx="1929">
                  <c:v>0.56355315449999999</c:v>
                </c:pt>
                <c:pt idx="1930">
                  <c:v>0.56357538699999998</c:v>
                </c:pt>
                <c:pt idx="1931">
                  <c:v>0.56083559989999998</c:v>
                </c:pt>
                <c:pt idx="1932">
                  <c:v>0.56083834170000002</c:v>
                </c:pt>
                <c:pt idx="1933">
                  <c:v>0.56085014339999995</c:v>
                </c:pt>
                <c:pt idx="1934">
                  <c:v>0.55974650380000002</c:v>
                </c:pt>
                <c:pt idx="1935">
                  <c:v>0.5596309304</c:v>
                </c:pt>
                <c:pt idx="1936">
                  <c:v>0.55472832920000004</c:v>
                </c:pt>
                <c:pt idx="1937">
                  <c:v>0.55491632219999998</c:v>
                </c:pt>
                <c:pt idx="1938">
                  <c:v>0.55288439990000005</c:v>
                </c:pt>
                <c:pt idx="1939">
                  <c:v>0.54719877240000003</c:v>
                </c:pt>
                <c:pt idx="1940">
                  <c:v>0.54740512370000005</c:v>
                </c:pt>
                <c:pt idx="1941">
                  <c:v>0.54117995500000005</c:v>
                </c:pt>
                <c:pt idx="1942">
                  <c:v>0.54133778809999999</c:v>
                </c:pt>
                <c:pt idx="1943">
                  <c:v>0.5415016413</c:v>
                </c:pt>
                <c:pt idx="1944">
                  <c:v>0.53404790160000004</c:v>
                </c:pt>
                <c:pt idx="1945">
                  <c:v>0.53420466180000004</c:v>
                </c:pt>
                <c:pt idx="1946">
                  <c:v>0.53374236819999998</c:v>
                </c:pt>
                <c:pt idx="1947">
                  <c:v>0.53250133990000004</c:v>
                </c:pt>
                <c:pt idx="1948">
                  <c:v>0.53167355059999999</c:v>
                </c:pt>
                <c:pt idx="1949">
                  <c:v>0.53327035899999997</c:v>
                </c:pt>
                <c:pt idx="1950">
                  <c:v>0.53281199930000001</c:v>
                </c:pt>
                <c:pt idx="1951">
                  <c:v>0.53234350679999998</c:v>
                </c:pt>
                <c:pt idx="1952">
                  <c:v>0.53979909420000005</c:v>
                </c:pt>
                <c:pt idx="1953">
                  <c:v>0.53932124380000002</c:v>
                </c:pt>
                <c:pt idx="1954">
                  <c:v>0.5388458371</c:v>
                </c:pt>
                <c:pt idx="1955">
                  <c:v>0.55056494469999995</c:v>
                </c:pt>
                <c:pt idx="1956">
                  <c:v>0.55058622359999998</c:v>
                </c:pt>
                <c:pt idx="1957">
                  <c:v>0.55523782970000002</c:v>
                </c:pt>
                <c:pt idx="1958">
                  <c:v>0.55527740719999996</c:v>
                </c:pt>
                <c:pt idx="1959">
                  <c:v>0.55528438089999999</c:v>
                </c:pt>
                <c:pt idx="1960">
                  <c:v>0.55137896539999998</c:v>
                </c:pt>
                <c:pt idx="1961">
                  <c:v>0.55149930719999996</c:v>
                </c:pt>
                <c:pt idx="1962">
                  <c:v>0.55029171710000002</c:v>
                </c:pt>
                <c:pt idx="1963">
                  <c:v>0.53768253330000004</c:v>
                </c:pt>
                <c:pt idx="1964">
                  <c:v>0.53773468729999996</c:v>
                </c:pt>
                <c:pt idx="1965">
                  <c:v>0.52114117150000006</c:v>
                </c:pt>
                <c:pt idx="1966">
                  <c:v>0.5213720798</c:v>
                </c:pt>
                <c:pt idx="1967">
                  <c:v>0.52160614729999999</c:v>
                </c:pt>
                <c:pt idx="1968">
                  <c:v>0.53755372759999998</c:v>
                </c:pt>
                <c:pt idx="1969">
                  <c:v>0.53778123860000004</c:v>
                </c:pt>
                <c:pt idx="1970">
                  <c:v>0.52002310750000003</c:v>
                </c:pt>
                <c:pt idx="1971">
                  <c:v>0.52483958009999998</c:v>
                </c:pt>
                <c:pt idx="1972">
                  <c:v>0.52507460120000005</c:v>
                </c:pt>
                <c:pt idx="1973">
                  <c:v>0.53591120240000001</c:v>
                </c:pt>
                <c:pt idx="1974">
                  <c:v>0.53612571949999999</c:v>
                </c:pt>
                <c:pt idx="1975">
                  <c:v>0.53637337679999997</c:v>
                </c:pt>
                <c:pt idx="1976">
                  <c:v>0.54535013440000002</c:v>
                </c:pt>
                <c:pt idx="1977">
                  <c:v>0.54538369180000001</c:v>
                </c:pt>
                <c:pt idx="1978">
                  <c:v>0.54540091749999997</c:v>
                </c:pt>
                <c:pt idx="1979">
                  <c:v>0.54200130700000004</c:v>
                </c:pt>
                <c:pt idx="1980">
                  <c:v>0.54201829430000004</c:v>
                </c:pt>
                <c:pt idx="1981">
                  <c:v>0.54195427890000003</c:v>
                </c:pt>
                <c:pt idx="1982">
                  <c:v>0.53145742419999997</c:v>
                </c:pt>
                <c:pt idx="1983">
                  <c:v>0.53148382900000002</c:v>
                </c:pt>
                <c:pt idx="1984">
                  <c:v>0.51785856490000004</c:v>
                </c:pt>
                <c:pt idx="1985">
                  <c:v>0.51788079740000004</c:v>
                </c:pt>
                <c:pt idx="1986">
                  <c:v>0.51752740139999998</c:v>
                </c:pt>
                <c:pt idx="1987">
                  <c:v>0.50225615499999998</c:v>
                </c:pt>
                <c:pt idx="1988">
                  <c:v>0.50198668239999999</c:v>
                </c:pt>
                <c:pt idx="1989">
                  <c:v>0.50172340869999998</c:v>
                </c:pt>
                <c:pt idx="1990">
                  <c:v>0.4909842908</c:v>
                </c:pt>
                <c:pt idx="1991">
                  <c:v>0.4907317162</c:v>
                </c:pt>
                <c:pt idx="1992">
                  <c:v>0.48346659539999998</c:v>
                </c:pt>
                <c:pt idx="1993">
                  <c:v>0.48322707409999999</c:v>
                </c:pt>
                <c:pt idx="1994">
                  <c:v>0.48297190670000001</c:v>
                </c:pt>
                <c:pt idx="1995">
                  <c:v>0.47857812049999998</c:v>
                </c:pt>
                <c:pt idx="1996">
                  <c:v>0.47817355389999999</c:v>
                </c:pt>
                <c:pt idx="1997">
                  <c:v>0.47768890860000002</c:v>
                </c:pt>
                <c:pt idx="1998">
                  <c:v>0.47779753800000002</c:v>
                </c:pt>
                <c:pt idx="1999">
                  <c:v>0.47725412249999999</c:v>
                </c:pt>
                <c:pt idx="2000">
                  <c:v>0.47697263960000003</c:v>
                </c:pt>
                <c:pt idx="2001">
                  <c:v>0.48283377290000001</c:v>
                </c:pt>
                <c:pt idx="2002">
                  <c:v>0.48242324590000002</c:v>
                </c:pt>
                <c:pt idx="2003">
                  <c:v>0.49198997020000002</c:v>
                </c:pt>
                <c:pt idx="2004">
                  <c:v>0.49156531689999999</c:v>
                </c:pt>
                <c:pt idx="2005">
                  <c:v>0.49115583299999999</c:v>
                </c:pt>
                <c:pt idx="2006">
                  <c:v>0.50285106899999998</c:v>
                </c:pt>
                <c:pt idx="2007">
                  <c:v>0.50336545710000002</c:v>
                </c:pt>
                <c:pt idx="2008">
                  <c:v>0.50372499230000001</c:v>
                </c:pt>
                <c:pt idx="2009">
                  <c:v>0.50836491579999998</c:v>
                </c:pt>
                <c:pt idx="2010">
                  <c:v>0.50888186690000003</c:v>
                </c:pt>
                <c:pt idx="2011">
                  <c:v>0.50940984489999996</c:v>
                </c:pt>
                <c:pt idx="2012">
                  <c:v>0.50038683409999996</c:v>
                </c:pt>
                <c:pt idx="2013">
                  <c:v>0.50089114899999998</c:v>
                </c:pt>
                <c:pt idx="2014">
                  <c:v>0.50118255619999996</c:v>
                </c:pt>
                <c:pt idx="2015">
                  <c:v>0.48607516290000002</c:v>
                </c:pt>
                <c:pt idx="2016">
                  <c:v>0.4861267507</c:v>
                </c:pt>
                <c:pt idx="2017">
                  <c:v>0.46602618689999997</c:v>
                </c:pt>
                <c:pt idx="2018">
                  <c:v>0.46606689690000003</c:v>
                </c:pt>
                <c:pt idx="2019">
                  <c:v>0.46610921620000001</c:v>
                </c:pt>
                <c:pt idx="2020">
                  <c:v>0.45774558189999998</c:v>
                </c:pt>
                <c:pt idx="2021">
                  <c:v>0.45777332780000002</c:v>
                </c:pt>
                <c:pt idx="2022">
                  <c:v>0.45779606699999997</c:v>
                </c:pt>
                <c:pt idx="2023">
                  <c:v>0.46298640969999999</c:v>
                </c:pt>
                <c:pt idx="2024">
                  <c:v>0.46302655339999998</c:v>
                </c:pt>
                <c:pt idx="2025">
                  <c:v>0.46282202010000001</c:v>
                </c:pt>
                <c:pt idx="2026">
                  <c:v>0.46590745449999998</c:v>
                </c:pt>
                <c:pt idx="2027">
                  <c:v>0.46550023559999998</c:v>
                </c:pt>
                <c:pt idx="2028">
                  <c:v>0.46508634090000001</c:v>
                </c:pt>
                <c:pt idx="2029">
                  <c:v>0.47316297889999998</c:v>
                </c:pt>
                <c:pt idx="2030">
                  <c:v>0.4728086889</c:v>
                </c:pt>
                <c:pt idx="2031">
                  <c:v>0.47169336680000001</c:v>
                </c:pt>
                <c:pt idx="2032">
                  <c:v>0.4713234603</c:v>
                </c:pt>
                <c:pt idx="2033">
                  <c:v>0.47092857960000001</c:v>
                </c:pt>
                <c:pt idx="2034">
                  <c:v>0.4714078605</c:v>
                </c:pt>
                <c:pt idx="2035">
                  <c:v>0.47099441289999999</c:v>
                </c:pt>
                <c:pt idx="2036">
                  <c:v>0.4705774486</c:v>
                </c:pt>
                <c:pt idx="2037">
                  <c:v>0.47499033810000002</c:v>
                </c:pt>
                <c:pt idx="2038">
                  <c:v>0.47494140270000001</c:v>
                </c:pt>
                <c:pt idx="2039">
                  <c:v>0.47488731150000002</c:v>
                </c:pt>
                <c:pt idx="2040">
                  <c:v>0.47927466029999999</c:v>
                </c:pt>
                <c:pt idx="2041">
                  <c:v>0.47922369840000001</c:v>
                </c:pt>
                <c:pt idx="2042">
                  <c:v>0.47871142630000002</c:v>
                </c:pt>
                <c:pt idx="2043">
                  <c:v>0.48453959819999998</c:v>
                </c:pt>
                <c:pt idx="2044">
                  <c:v>0.48448619250000002</c:v>
                </c:pt>
                <c:pt idx="2045">
                  <c:v>0.48444652560000001</c:v>
                </c:pt>
                <c:pt idx="2046">
                  <c:v>0.48600989579999998</c:v>
                </c:pt>
                <c:pt idx="2047">
                  <c:v>0.48595613240000002</c:v>
                </c:pt>
                <c:pt idx="2048">
                  <c:v>0.48534539339999999</c:v>
                </c:pt>
                <c:pt idx="2049">
                  <c:v>0.4846730232</c:v>
                </c:pt>
                <c:pt idx="2050">
                  <c:v>0.48462280629999999</c:v>
                </c:pt>
                <c:pt idx="2051">
                  <c:v>0.47995316980000002</c:v>
                </c:pt>
                <c:pt idx="2052">
                  <c:v>0.47980371119999998</c:v>
                </c:pt>
                <c:pt idx="2053">
                  <c:v>0.4796510041</c:v>
                </c:pt>
                <c:pt idx="2054">
                  <c:v>0.46904245020000002</c:v>
                </c:pt>
                <c:pt idx="2055">
                  <c:v>0.46889594200000001</c:v>
                </c:pt>
                <c:pt idx="2056">
                  <c:v>0.46874746680000001</c:v>
                </c:pt>
                <c:pt idx="2057">
                  <c:v>0.45888924599999997</c:v>
                </c:pt>
                <c:pt idx="2058">
                  <c:v>0.45873597259999999</c:v>
                </c:pt>
                <c:pt idx="2059">
                  <c:v>0.45859599109999999</c:v>
                </c:pt>
                <c:pt idx="2060">
                  <c:v>0.44694074989999999</c:v>
                </c:pt>
                <c:pt idx="2061">
                  <c:v>0.4468084276</c:v>
                </c:pt>
                <c:pt idx="2062">
                  <c:v>0.44671428200000002</c:v>
                </c:pt>
                <c:pt idx="2063">
                  <c:v>0.43897271160000001</c:v>
                </c:pt>
                <c:pt idx="2064">
                  <c:v>0.43883863090000003</c:v>
                </c:pt>
                <c:pt idx="2065">
                  <c:v>0.43802750109999999</c:v>
                </c:pt>
                <c:pt idx="2066">
                  <c:v>0.44102621079999998</c:v>
                </c:pt>
                <c:pt idx="2067">
                  <c:v>0.44088733200000002</c:v>
                </c:pt>
                <c:pt idx="2068">
                  <c:v>0.4407457709</c:v>
                </c:pt>
                <c:pt idx="2069">
                  <c:v>0.45704957839999999</c:v>
                </c:pt>
                <c:pt idx="2070">
                  <c:v>0.45679181810000002</c:v>
                </c:pt>
                <c:pt idx="2071">
                  <c:v>0.45522567629999999</c:v>
                </c:pt>
                <c:pt idx="2072">
                  <c:v>0.46764668819999999</c:v>
                </c:pt>
                <c:pt idx="2073">
                  <c:v>0.46737650040000001</c:v>
                </c:pt>
                <c:pt idx="2074">
                  <c:v>0.46713083979999998</c:v>
                </c:pt>
                <c:pt idx="2075">
                  <c:v>0.47345602510000001</c:v>
                </c:pt>
                <c:pt idx="2076">
                  <c:v>0.47320282460000002</c:v>
                </c:pt>
                <c:pt idx="2077">
                  <c:v>0.47208634020000001</c:v>
                </c:pt>
                <c:pt idx="2078">
                  <c:v>0.47147804500000001</c:v>
                </c:pt>
                <c:pt idx="2079">
                  <c:v>0.4712091088</c:v>
                </c:pt>
                <c:pt idx="2080">
                  <c:v>0.47095096110000001</c:v>
                </c:pt>
                <c:pt idx="2081">
                  <c:v>0.46302992110000002</c:v>
                </c:pt>
                <c:pt idx="2082">
                  <c:v>0.46278858179999999</c:v>
                </c:pt>
                <c:pt idx="2083">
                  <c:v>0.46115463969999998</c:v>
                </c:pt>
                <c:pt idx="2084">
                  <c:v>0.4520717561</c:v>
                </c:pt>
                <c:pt idx="2085">
                  <c:v>0.45179453489999999</c:v>
                </c:pt>
                <c:pt idx="2086">
                  <c:v>0.4515646398</c:v>
                </c:pt>
                <c:pt idx="2087">
                  <c:v>0.45157733560000002</c:v>
                </c:pt>
                <c:pt idx="2088">
                  <c:v>0.45127233859999999</c:v>
                </c:pt>
                <c:pt idx="2089">
                  <c:v>0.4501968026</c:v>
                </c:pt>
                <c:pt idx="2090">
                  <c:v>0.43777912860000001</c:v>
                </c:pt>
                <c:pt idx="2091">
                  <c:v>0.43755662439999998</c:v>
                </c:pt>
                <c:pt idx="2092">
                  <c:v>0.43739384409999998</c:v>
                </c:pt>
                <c:pt idx="2093">
                  <c:v>0.41642624140000001</c:v>
                </c:pt>
                <c:pt idx="2094">
                  <c:v>0.41623175140000002</c:v>
                </c:pt>
                <c:pt idx="2095">
                  <c:v>0.39839863780000001</c:v>
                </c:pt>
                <c:pt idx="2096">
                  <c:v>0.3982068896</c:v>
                </c:pt>
                <c:pt idx="2097">
                  <c:v>0.39803671839999999</c:v>
                </c:pt>
                <c:pt idx="2098">
                  <c:v>0.39139032359999998</c:v>
                </c:pt>
                <c:pt idx="2099">
                  <c:v>0.39122056960000001</c:v>
                </c:pt>
                <c:pt idx="2100">
                  <c:v>0.3910458684</c:v>
                </c:pt>
                <c:pt idx="2101">
                  <c:v>0.3972345591</c:v>
                </c:pt>
                <c:pt idx="2102">
                  <c:v>0.39707067610000002</c:v>
                </c:pt>
                <c:pt idx="2103">
                  <c:v>0.39689275619999997</c:v>
                </c:pt>
                <c:pt idx="2104">
                  <c:v>0.4188528359</c:v>
                </c:pt>
                <c:pt idx="2105">
                  <c:v>0.41866138580000001</c:v>
                </c:pt>
                <c:pt idx="2106">
                  <c:v>0.41847908499999997</c:v>
                </c:pt>
                <c:pt idx="2107">
                  <c:v>0.41604691739999999</c:v>
                </c:pt>
                <c:pt idx="2108">
                  <c:v>0.42351257799999997</c:v>
                </c:pt>
                <c:pt idx="2109">
                  <c:v>0.42333072420000001</c:v>
                </c:pt>
                <c:pt idx="2110">
                  <c:v>0.42312604190000003</c:v>
                </c:pt>
                <c:pt idx="2111">
                  <c:v>0.41279068590000001</c:v>
                </c:pt>
                <c:pt idx="2112">
                  <c:v>0.41259583830000002</c:v>
                </c:pt>
                <c:pt idx="2113">
                  <c:v>0.4104124904</c:v>
                </c:pt>
                <c:pt idx="2114">
                  <c:v>0.39567571880000002</c:v>
                </c:pt>
                <c:pt idx="2115">
                  <c:v>0.3955262303</c:v>
                </c:pt>
                <c:pt idx="2116">
                  <c:v>0.39536029099999997</c:v>
                </c:pt>
                <c:pt idx="2117">
                  <c:v>0.37362647059999998</c:v>
                </c:pt>
                <c:pt idx="2118">
                  <c:v>0.37357541919999998</c:v>
                </c:pt>
                <c:pt idx="2119">
                  <c:v>0.37056937810000001</c:v>
                </c:pt>
                <c:pt idx="2120">
                  <c:v>0.33822363620000001</c:v>
                </c:pt>
                <c:pt idx="2121">
                  <c:v>0.33817216750000001</c:v>
                </c:pt>
                <c:pt idx="2122">
                  <c:v>0.33810180429999998</c:v>
                </c:pt>
                <c:pt idx="2123">
                  <c:v>0.32415184380000001</c:v>
                </c:pt>
                <c:pt idx="2124">
                  <c:v>0.32410976289999999</c:v>
                </c:pt>
                <c:pt idx="2125">
                  <c:v>0.32099109889999999</c:v>
                </c:pt>
                <c:pt idx="2126">
                  <c:v>0.28651568290000001</c:v>
                </c:pt>
                <c:pt idx="2127">
                  <c:v>0.28646385670000002</c:v>
                </c:pt>
                <c:pt idx="2128">
                  <c:v>0.28642627599999998</c:v>
                </c:pt>
                <c:pt idx="2129">
                  <c:v>0.25213563439999997</c:v>
                </c:pt>
                <c:pt idx="2130">
                  <c:v>0.25210827590000001</c:v>
                </c:pt>
                <c:pt idx="2131">
                  <c:v>0.2487244159</c:v>
                </c:pt>
                <c:pt idx="2132">
                  <c:v>0.21759445969999999</c:v>
                </c:pt>
                <c:pt idx="2133">
                  <c:v>0.2175685316</c:v>
                </c:pt>
                <c:pt idx="2134">
                  <c:v>0.2175223678</c:v>
                </c:pt>
                <c:pt idx="2135">
                  <c:v>0.19386398790000001</c:v>
                </c:pt>
                <c:pt idx="2136">
                  <c:v>0.19383464750000001</c:v>
                </c:pt>
                <c:pt idx="2137">
                  <c:v>0.19031880800000001</c:v>
                </c:pt>
                <c:pt idx="2138">
                  <c:v>0.18379113080000001</c:v>
                </c:pt>
                <c:pt idx="2139">
                  <c:v>0.18377332390000001</c:v>
                </c:pt>
                <c:pt idx="2140">
                  <c:v>0.1837507635</c:v>
                </c:pt>
                <c:pt idx="2141">
                  <c:v>0.18691250679999999</c:v>
                </c:pt>
                <c:pt idx="2142">
                  <c:v>0.1868688017</c:v>
                </c:pt>
                <c:pt idx="2143">
                  <c:v>0.18685552480000001</c:v>
                </c:pt>
                <c:pt idx="2144">
                  <c:v>0.18830876050000001</c:v>
                </c:pt>
                <c:pt idx="2145">
                  <c:v>0.18828649820000001</c:v>
                </c:pt>
                <c:pt idx="2146">
                  <c:v>0.18825279180000001</c:v>
                </c:pt>
                <c:pt idx="2147">
                  <c:v>0.19760809839999999</c:v>
                </c:pt>
                <c:pt idx="2148">
                  <c:v>0.19756691160000001</c:v>
                </c:pt>
                <c:pt idx="2149">
                  <c:v>0.19753190879999999</c:v>
                </c:pt>
                <c:pt idx="2150">
                  <c:v>0.19030952449999999</c:v>
                </c:pt>
                <c:pt idx="2151">
                  <c:v>0.17370732129999999</c:v>
                </c:pt>
                <c:pt idx="2152">
                  <c:v>0.17369212210000001</c:v>
                </c:pt>
                <c:pt idx="2153">
                  <c:v>0.1736598462</c:v>
                </c:pt>
                <c:pt idx="2154">
                  <c:v>0.1621964276</c:v>
                </c:pt>
                <c:pt idx="2155">
                  <c:v>0.16217441860000001</c:v>
                </c:pt>
                <c:pt idx="2156">
                  <c:v>0.154105559</c:v>
                </c:pt>
                <c:pt idx="2157">
                  <c:v>0.1233399659</c:v>
                </c:pt>
                <c:pt idx="2158">
                  <c:v>0.1233261153</c:v>
                </c:pt>
                <c:pt idx="2159">
                  <c:v>0.1233074069</c:v>
                </c:pt>
                <c:pt idx="2160">
                  <c:v>0.10435745120000001</c:v>
                </c:pt>
                <c:pt idx="2161">
                  <c:v>0.104344584</c:v>
                </c:pt>
                <c:pt idx="2162">
                  <c:v>9.5726139840000002E-2</c:v>
                </c:pt>
                <c:pt idx="2163">
                  <c:v>7.186098397E-2</c:v>
                </c:pt>
                <c:pt idx="2164">
                  <c:v>7.1860425170000006E-2</c:v>
                </c:pt>
                <c:pt idx="2165">
                  <c:v>7.1859925990000004E-2</c:v>
                </c:pt>
                <c:pt idx="2166">
                  <c:v>6.3642248509999999E-2</c:v>
                </c:pt>
                <c:pt idx="2167">
                  <c:v>6.3641056419999995E-2</c:v>
                </c:pt>
                <c:pt idx="2168">
                  <c:v>6.3633725050000006E-2</c:v>
                </c:pt>
                <c:pt idx="2169">
                  <c:v>3.9868395780000003E-2</c:v>
                </c:pt>
                <c:pt idx="2170">
                  <c:v>3.9869066330000001E-2</c:v>
                </c:pt>
                <c:pt idx="2171">
                  <c:v>3.9873223749999999E-2</c:v>
                </c:pt>
                <c:pt idx="2172">
                  <c:v>3.9881557230000003E-2</c:v>
                </c:pt>
                <c:pt idx="2173">
                  <c:v>2.8824081639999999E-2</c:v>
                </c:pt>
                <c:pt idx="2174">
                  <c:v>2.8827203440000001E-2</c:v>
                </c:pt>
                <c:pt idx="2175">
                  <c:v>2.4544274429999999E-2</c:v>
                </c:pt>
                <c:pt idx="2176">
                  <c:v>1.292464416E-2</c:v>
                </c:pt>
                <c:pt idx="2177">
                  <c:v>1.292778086E-2</c:v>
                </c:pt>
                <c:pt idx="2178">
                  <c:v>1.293143909E-2</c:v>
                </c:pt>
                <c:pt idx="2179">
                  <c:v>7.7987643890000003E-3</c:v>
                </c:pt>
                <c:pt idx="2180">
                  <c:v>7.7993688169999999E-3</c:v>
                </c:pt>
                <c:pt idx="2181">
                  <c:v>7.7999704519999997E-3</c:v>
                </c:pt>
                <c:pt idx="2182">
                  <c:v>2.9272497629999998E-3</c:v>
                </c:pt>
                <c:pt idx="2183">
                  <c:v>2.9277482539999998E-3</c:v>
                </c:pt>
                <c:pt idx="2184">
                  <c:v>2.92876712E-3</c:v>
                </c:pt>
                <c:pt idx="2185">
                  <c:v>2.0206337789999999E-3</c:v>
                </c:pt>
                <c:pt idx="2186">
                  <c:v>2.0210177170000001E-3</c:v>
                </c:pt>
                <c:pt idx="2187">
                  <c:v>2.0214698740000001E-3</c:v>
                </c:pt>
                <c:pt idx="2188">
                  <c:v>1.5007579930000001E-3</c:v>
                </c:pt>
                <c:pt idx="2189">
                  <c:v>5.433045444E-4</c:v>
                </c:pt>
                <c:pt idx="2190">
                  <c:v>5.43545757E-4</c:v>
                </c:pt>
                <c:pt idx="2191">
                  <c:v>5.4377655029999995E-4</c:v>
                </c:pt>
                <c:pt idx="2192">
                  <c:v>3.3024829459999999E-4</c:v>
                </c:pt>
                <c:pt idx="2193">
                  <c:v>3.303624399E-4</c:v>
                </c:pt>
                <c:pt idx="2194">
                  <c:v>2.1076897970000001E-4</c:v>
                </c:pt>
                <c:pt idx="2195">
                  <c:v>1.2758298539999999E-4</c:v>
                </c:pt>
                <c:pt idx="2196">
                  <c:v>1.2761143439999999E-4</c:v>
                </c:pt>
                <c:pt idx="2197">
                  <c:v>1.2765021530000001E-4</c:v>
                </c:pt>
                <c:pt idx="2198">
                  <c:v>1.280605356E-4</c:v>
                </c:pt>
                <c:pt idx="2199">
                  <c:v>1.2809173500000001E-4</c:v>
                </c:pt>
                <c:pt idx="2200">
                  <c:v>1.2812892960000001E-4</c:v>
                </c:pt>
                <c:pt idx="2201">
                  <c:v>8.9616834880000003E-5</c:v>
                </c:pt>
                <c:pt idx="2202">
                  <c:v>6.6174558010000003E-5</c:v>
                </c:pt>
                <c:pt idx="2203">
                  <c:v>6.6162523580000002E-5</c:v>
                </c:pt>
                <c:pt idx="2204">
                  <c:v>6.6151456849999993E-5</c:v>
                </c:pt>
                <c:pt idx="2205">
                  <c:v>5.9659512770000003E-5</c:v>
                </c:pt>
                <c:pt idx="2206">
                  <c:v>5.9639474779999999E-5</c:v>
                </c:pt>
                <c:pt idx="2207">
                  <c:v>4.8051926569999998E-5</c:v>
                </c:pt>
                <c:pt idx="2208">
                  <c:v>3.4870026870000003E-5</c:v>
                </c:pt>
                <c:pt idx="2209">
                  <c:v>3.4821285230000003E-5</c:v>
                </c:pt>
                <c:pt idx="2210">
                  <c:v>3.477189239E-5</c:v>
                </c:pt>
                <c:pt idx="2211">
                  <c:v>3.177554754E-5</c:v>
                </c:pt>
                <c:pt idx="2212">
                  <c:v>3.1726962329999997E-5</c:v>
                </c:pt>
                <c:pt idx="2213">
                  <c:v>3.167816976E-5</c:v>
                </c:pt>
                <c:pt idx="2214">
                  <c:v>3.1379393479999999E-5</c:v>
                </c:pt>
                <c:pt idx="2215">
                  <c:v>2.9770220860000002E-5</c:v>
                </c:pt>
                <c:pt idx="2216">
                  <c:v>2.9724262280000001E-5</c:v>
                </c:pt>
                <c:pt idx="2217">
                  <c:v>2.9678638380000001E-5</c:v>
                </c:pt>
                <c:pt idx="2218">
                  <c:v>2.8602918969999999E-5</c:v>
                </c:pt>
                <c:pt idx="2219">
                  <c:v>2.8558652049999999E-5</c:v>
                </c:pt>
                <c:pt idx="2220">
                  <c:v>2.8514783479999999E-5</c:v>
                </c:pt>
                <c:pt idx="2221">
                  <c:v>2.7921158109999999E-5</c:v>
                </c:pt>
                <c:pt idx="2222">
                  <c:v>2.7878098990000001E-5</c:v>
                </c:pt>
                <c:pt idx="2223">
                  <c:v>2.7834948919999999E-5</c:v>
                </c:pt>
                <c:pt idx="2224">
                  <c:v>2.7792173570000001E-5</c:v>
                </c:pt>
                <c:pt idx="2225">
                  <c:v>2.7323310859999999E-5</c:v>
                </c:pt>
                <c:pt idx="2226">
                  <c:v>2.7281017539999999E-5</c:v>
                </c:pt>
                <c:pt idx="2227">
                  <c:v>2.7130952730000001E-5</c:v>
                </c:pt>
                <c:pt idx="2228">
                  <c:v>2.639295053E-5</c:v>
                </c:pt>
                <c:pt idx="2229">
                  <c:v>2.6352241550000001E-5</c:v>
                </c:pt>
                <c:pt idx="2230">
                  <c:v>2.6311736290000001E-5</c:v>
                </c:pt>
                <c:pt idx="2231">
                  <c:v>2.5439350789999999E-5</c:v>
                </c:pt>
                <c:pt idx="2232">
                  <c:v>2.540010428E-5</c:v>
                </c:pt>
                <c:pt idx="2233">
                  <c:v>2.53610815E-5</c:v>
                </c:pt>
                <c:pt idx="2234">
                  <c:v>2.4671489880000001E-5</c:v>
                </c:pt>
                <c:pt idx="2235">
                  <c:v>2.4633540310000001E-5</c:v>
                </c:pt>
                <c:pt idx="2236">
                  <c:v>2.4595639840000001E-5</c:v>
                </c:pt>
                <c:pt idx="2237">
                  <c:v>2.4557768480000001E-5</c:v>
                </c:pt>
                <c:pt idx="2238">
                  <c:v>2.4340302839999999E-5</c:v>
                </c:pt>
                <c:pt idx="2239">
                  <c:v>2.4302727980000001E-5</c:v>
                </c:pt>
                <c:pt idx="2240">
                  <c:v>2.4265271350000001E-5</c:v>
                </c:pt>
                <c:pt idx="2241">
                  <c:v>2.3806203899999999E-5</c:v>
                </c:pt>
                <c:pt idx="2242">
                  <c:v>2.376951852E-5</c:v>
                </c:pt>
                <c:pt idx="2243">
                  <c:v>2.373316784E-5</c:v>
                </c:pt>
                <c:pt idx="2244">
                  <c:v>2.369675713E-5</c:v>
                </c:pt>
                <c:pt idx="2245">
                  <c:v>2.36674241E-5</c:v>
                </c:pt>
                <c:pt idx="2246">
                  <c:v>2.3631231670000002E-5</c:v>
                </c:pt>
                <c:pt idx="2247">
                  <c:v>2.357806625E-5</c:v>
                </c:pt>
                <c:pt idx="2248">
                  <c:v>2.344975292E-5</c:v>
                </c:pt>
                <c:pt idx="2249">
                  <c:v>2.3413973389999999E-5</c:v>
                </c:pt>
                <c:pt idx="2250">
                  <c:v>2.3378199330000001E-5</c:v>
                </c:pt>
                <c:pt idx="2251">
                  <c:v>2.2738056939999998E-5</c:v>
                </c:pt>
                <c:pt idx="2252">
                  <c:v>2.2703419749999999E-5</c:v>
                </c:pt>
                <c:pt idx="2253">
                  <c:v>2.2668560630000002E-5</c:v>
                </c:pt>
                <c:pt idx="2254">
                  <c:v>2.2618682119999999E-5</c:v>
                </c:pt>
                <c:pt idx="2255">
                  <c:v>2.224577838E-5</c:v>
                </c:pt>
                <c:pt idx="2256">
                  <c:v>2.2211783290000002E-5</c:v>
                </c:pt>
                <c:pt idx="2257">
                  <c:v>2.2177833669999998E-5</c:v>
                </c:pt>
                <c:pt idx="2258">
                  <c:v>2.198597213E-5</c:v>
                </c:pt>
                <c:pt idx="2259">
                  <c:v>2.1952375390000002E-5</c:v>
                </c:pt>
                <c:pt idx="2260">
                  <c:v>2.1918962370000001E-5</c:v>
                </c:pt>
                <c:pt idx="2261">
                  <c:v>2.2024087229999999E-5</c:v>
                </c:pt>
                <c:pt idx="2262">
                  <c:v>2.199039045E-5</c:v>
                </c:pt>
                <c:pt idx="2263">
                  <c:v>2.1957148420000001E-5</c:v>
                </c:pt>
                <c:pt idx="2264">
                  <c:v>2.1923529859999999E-5</c:v>
                </c:pt>
                <c:pt idx="2265">
                  <c:v>2.223932097E-5</c:v>
                </c:pt>
                <c:pt idx="2266">
                  <c:v>2.2205469580000001E-5</c:v>
                </c:pt>
                <c:pt idx="2267">
                  <c:v>2.2171736420000001E-5</c:v>
                </c:pt>
                <c:pt idx="2268">
                  <c:v>2.2565860489999999E-5</c:v>
                </c:pt>
                <c:pt idx="2269">
                  <c:v>2.253172897E-5</c:v>
                </c:pt>
                <c:pt idx="2270">
                  <c:v>2.2497551979999999E-5</c:v>
                </c:pt>
                <c:pt idx="2271">
                  <c:v>2.2463307689999999E-5</c:v>
                </c:pt>
                <c:pt idx="2272">
                  <c:v>2.2924594299999999E-5</c:v>
                </c:pt>
                <c:pt idx="2273">
                  <c:v>2.2889753380000001E-5</c:v>
                </c:pt>
                <c:pt idx="2274">
                  <c:v>2.2882428310000001E-5</c:v>
                </c:pt>
                <c:pt idx="2275">
                  <c:v>2.3719418099999999E-5</c:v>
                </c:pt>
                <c:pt idx="2276">
                  <c:v>2.3683409379999999E-5</c:v>
                </c:pt>
                <c:pt idx="2277">
                  <c:v>2.3647669880000001E-5</c:v>
                </c:pt>
                <c:pt idx="2278">
                  <c:v>2.36118085E-5</c:v>
                </c:pt>
                <c:pt idx="2279">
                  <c:v>2.483241406E-5</c:v>
                </c:pt>
                <c:pt idx="2280">
                  <c:v>2.4794890119999999E-5</c:v>
                </c:pt>
                <c:pt idx="2281">
                  <c:v>2.4795457650000001E-5</c:v>
                </c:pt>
                <c:pt idx="2282">
                  <c:v>2.6129153410000002E-5</c:v>
                </c:pt>
                <c:pt idx="2283">
                  <c:v>2.6089634050000001E-5</c:v>
                </c:pt>
                <c:pt idx="2284">
                  <c:v>2.6050667659999999E-5</c:v>
                </c:pt>
                <c:pt idx="2285">
                  <c:v>2.6011377490000002E-5</c:v>
                </c:pt>
                <c:pt idx="2286">
                  <c:v>2.7173651690000001E-5</c:v>
                </c:pt>
                <c:pt idx="2287">
                  <c:v>2.7132728060000001E-5</c:v>
                </c:pt>
                <c:pt idx="2288">
                  <c:v>2.7109612349999999E-5</c:v>
                </c:pt>
                <c:pt idx="2289">
                  <c:v>2.7274903910000001E-5</c:v>
                </c:pt>
                <c:pt idx="2290">
                  <c:v>2.7234187660000001E-5</c:v>
                </c:pt>
                <c:pt idx="2291">
                  <c:v>2.719354052E-5</c:v>
                </c:pt>
                <c:pt idx="2292">
                  <c:v>2.715315168E-5</c:v>
                </c:pt>
                <c:pt idx="2293">
                  <c:v>2.6956695359999999E-5</c:v>
                </c:pt>
                <c:pt idx="2294">
                  <c:v>2.6916462959999998E-5</c:v>
                </c:pt>
                <c:pt idx="2295">
                  <c:v>2.6845320459999999E-5</c:v>
                </c:pt>
                <c:pt idx="2296">
                  <c:v>2.6278867150000001E-5</c:v>
                </c:pt>
                <c:pt idx="2297">
                  <c:v>2.6239267750000001E-5</c:v>
                </c:pt>
                <c:pt idx="2298">
                  <c:v>2.6200226780000001E-5</c:v>
                </c:pt>
                <c:pt idx="2299">
                  <c:v>2.6161240379999999E-5</c:v>
                </c:pt>
                <c:pt idx="2300">
                  <c:v>2.4790551830000001E-5</c:v>
                </c:pt>
                <c:pt idx="2301">
                  <c:v>2.475357178E-5</c:v>
                </c:pt>
                <c:pt idx="2302">
                  <c:v>2.4675715389999999E-5</c:v>
                </c:pt>
                <c:pt idx="2303">
                  <c:v>2.3316228179999999E-5</c:v>
                </c:pt>
                <c:pt idx="2304">
                  <c:v>2.3281472750000001E-5</c:v>
                </c:pt>
                <c:pt idx="2305">
                  <c:v>2.324669185E-5</c:v>
                </c:pt>
                <c:pt idx="2306">
                  <c:v>2.3211976440000001E-5</c:v>
                </c:pt>
                <c:pt idx="2307">
                  <c:v>2.1479925640000001E-5</c:v>
                </c:pt>
                <c:pt idx="2308">
                  <c:v>2.144776226E-5</c:v>
                </c:pt>
                <c:pt idx="2309">
                  <c:v>2.140793913E-5</c:v>
                </c:pt>
                <c:pt idx="2310">
                  <c:v>2.0218485589999998E-5</c:v>
                </c:pt>
                <c:pt idx="2311">
                  <c:v>2.0188268540000001E-5</c:v>
                </c:pt>
                <c:pt idx="2312">
                  <c:v>2.0158018739999999E-5</c:v>
                </c:pt>
                <c:pt idx="2313">
                  <c:v>1.7224987459999998E-5</c:v>
                </c:pt>
                <c:pt idx="2314">
                  <c:v>1.417157182E-5</c:v>
                </c:pt>
                <c:pt idx="2315">
                  <c:v>1.415033694E-5</c:v>
                </c:pt>
                <c:pt idx="2316">
                  <c:v>1.4127031139999999E-5</c:v>
                </c:pt>
                <c:pt idx="2317">
                  <c:v>1.0922935870000001E-5</c:v>
                </c:pt>
                <c:pt idx="2318">
                  <c:v>1.09065777E-5</c:v>
                </c:pt>
                <c:pt idx="2319">
                  <c:v>1.089025318E-5</c:v>
                </c:pt>
                <c:pt idx="2320">
                  <c:v>1.087395594E-5</c:v>
                </c:pt>
                <c:pt idx="2321">
                  <c:v>7.8602033679999992E-6</c:v>
                </c:pt>
                <c:pt idx="2322">
                  <c:v>7.8484399640000007E-6</c:v>
                </c:pt>
                <c:pt idx="2323">
                  <c:v>7.836704754E-6</c:v>
                </c:pt>
                <c:pt idx="2324">
                  <c:v>5.8216664910000002E-6</c:v>
                </c:pt>
                <c:pt idx="2325">
                  <c:v>5.8129621719999997E-6</c:v>
                </c:pt>
                <c:pt idx="2326">
                  <c:v>5.8042746789999998E-6</c:v>
                </c:pt>
                <c:pt idx="2327">
                  <c:v>5.7956003729999996E-6</c:v>
                </c:pt>
                <c:pt idx="2328">
                  <c:v>4.9735876930000003E-6</c:v>
                </c:pt>
                <c:pt idx="2329">
                  <c:v>4.9661612140000001E-6</c:v>
                </c:pt>
                <c:pt idx="2330">
                  <c:v>4.9587483770000001E-6</c:v>
                </c:pt>
                <c:pt idx="2331">
                  <c:v>4.8375986809999998E-6</c:v>
                </c:pt>
                <c:pt idx="2332">
                  <c:v>4.8303809309999999E-6</c:v>
                </c:pt>
                <c:pt idx="2333">
                  <c:v>4.8231809159999996E-6</c:v>
                </c:pt>
                <c:pt idx="2334">
                  <c:v>4.8159927249999999E-6</c:v>
                </c:pt>
                <c:pt idx="2335">
                  <c:v>5.1041001830000003E-6</c:v>
                </c:pt>
                <c:pt idx="2336">
                  <c:v>5.0964999900000004E-6</c:v>
                </c:pt>
                <c:pt idx="2337">
                  <c:v>5.0889134400000001E-6</c:v>
                </c:pt>
                <c:pt idx="2338">
                  <c:v>5.0814996940000003E-6</c:v>
                </c:pt>
                <c:pt idx="2339">
                  <c:v>5.4793358689999998E-6</c:v>
                </c:pt>
                <c:pt idx="2340">
                  <c:v>5.4711904340000001E-6</c:v>
                </c:pt>
                <c:pt idx="2341">
                  <c:v>5.4630577319999998E-6</c:v>
                </c:pt>
                <c:pt idx="2342">
                  <c:v>5.6263111220000001E-6</c:v>
                </c:pt>
                <c:pt idx="2343">
                  <c:v>5.6179578680000003E-6</c:v>
                </c:pt>
                <c:pt idx="2344">
                  <c:v>5.6096178010000001E-6</c:v>
                </c:pt>
                <c:pt idx="2345">
                  <c:v>5.601649718E-6</c:v>
                </c:pt>
                <c:pt idx="2346">
                  <c:v>5.7282381929999996E-6</c:v>
                </c:pt>
                <c:pt idx="2347">
                  <c:v>5.7197439670000004E-6</c:v>
                </c:pt>
                <c:pt idx="2348">
                  <c:v>5.7112642929999998E-6</c:v>
                </c:pt>
                <c:pt idx="2349">
                  <c:v>5.7028000809999996E-6</c:v>
                </c:pt>
                <c:pt idx="2350">
                  <c:v>6.0246047719999998E-6</c:v>
                </c:pt>
                <c:pt idx="2351">
                  <c:v>6.0156849029999998E-6</c:v>
                </c:pt>
                <c:pt idx="2352">
                  <c:v>6.006885997E-6</c:v>
                </c:pt>
                <c:pt idx="2353">
                  <c:v>6.7254427450000004E-6</c:v>
                </c:pt>
                <c:pt idx="2354">
                  <c:v>6.7155001489999999E-6</c:v>
                </c:pt>
                <c:pt idx="2355">
                  <c:v>6.7055725589999999E-6</c:v>
                </c:pt>
                <c:pt idx="2356">
                  <c:v>6.6956645239999998E-6</c:v>
                </c:pt>
                <c:pt idx="2357">
                  <c:v>8.0424770199999997E-6</c:v>
                </c:pt>
                <c:pt idx="2358">
                  <c:v>8.0306053859999997E-6</c:v>
                </c:pt>
                <c:pt idx="2359">
                  <c:v>8.0187573990000004E-6</c:v>
                </c:pt>
                <c:pt idx="2360">
                  <c:v>8.0073214119999997E-6</c:v>
                </c:pt>
                <c:pt idx="2361">
                  <c:v>9.8434911709999993E-6</c:v>
                </c:pt>
                <c:pt idx="2362">
                  <c:v>9.8289910969999996E-6</c:v>
                </c:pt>
                <c:pt idx="2363">
                  <c:v>9.8145201260000002E-6</c:v>
                </c:pt>
                <c:pt idx="2364">
                  <c:v>1.182406595E-5</c:v>
                </c:pt>
                <c:pt idx="2365">
                  <c:v>1.180667914E-5</c:v>
                </c:pt>
                <c:pt idx="2366">
                  <c:v>1.178933326E-5</c:v>
                </c:pt>
                <c:pt idx="2367">
                  <c:v>1.177269496E-5</c:v>
                </c:pt>
                <c:pt idx="2368">
                  <c:v>1.3759667130000001E-5</c:v>
                </c:pt>
                <c:pt idx="2369">
                  <c:v>1.373949544E-5</c:v>
                </c:pt>
                <c:pt idx="2370">
                  <c:v>1.371935468E-5</c:v>
                </c:pt>
                <c:pt idx="2371">
                  <c:v>1.369925394E-5</c:v>
                </c:pt>
                <c:pt idx="2372">
                  <c:v>1.552549838E-5</c:v>
                </c:pt>
                <c:pt idx="2373">
                  <c:v>1.5502810129999998E-5</c:v>
                </c:pt>
                <c:pt idx="2374">
                  <c:v>1.5480149159999999E-5</c:v>
                </c:pt>
                <c:pt idx="2375">
                  <c:v>1.6730771680000001E-5</c:v>
                </c:pt>
                <c:pt idx="2376">
                  <c:v>1.6706371750000001E-5</c:v>
                </c:pt>
                <c:pt idx="2377">
                  <c:v>1.6682013670000001E-5</c:v>
                </c:pt>
                <c:pt idx="2378">
                  <c:v>1.6657699230000001E-5</c:v>
                </c:pt>
                <c:pt idx="2379">
                  <c:v>1.692118167E-5</c:v>
                </c:pt>
                <c:pt idx="2380">
                  <c:v>1.6896539819999999E-5</c:v>
                </c:pt>
                <c:pt idx="2381">
                  <c:v>1.6871948899999999E-5</c:v>
                </c:pt>
                <c:pt idx="2382">
                  <c:v>1.6854917700000001E-5</c:v>
                </c:pt>
                <c:pt idx="2383">
                  <c:v>1.6188225350000001E-5</c:v>
                </c:pt>
                <c:pt idx="2384">
                  <c:v>1.6164682169999999E-5</c:v>
                </c:pt>
                <c:pt idx="2385">
                  <c:v>1.614116627E-5</c:v>
                </c:pt>
                <c:pt idx="2386">
                  <c:v>1.469561266E-5</c:v>
                </c:pt>
                <c:pt idx="2387">
                  <c:v>1.467423135E-5</c:v>
                </c:pt>
                <c:pt idx="2388">
                  <c:v>1.465289643E-5</c:v>
                </c:pt>
                <c:pt idx="2389">
                  <c:v>1.4635525079999999E-5</c:v>
                </c:pt>
                <c:pt idx="2390">
                  <c:v>1.2531323589999999E-5</c:v>
                </c:pt>
                <c:pt idx="2391">
                  <c:v>1.2513090040000001E-5</c:v>
                </c:pt>
                <c:pt idx="2392">
                  <c:v>1.2494886510000001E-5</c:v>
                </c:pt>
                <c:pt idx="2393">
                  <c:v>1.2476723899999999E-5</c:v>
                </c:pt>
                <c:pt idx="2394">
                  <c:v>1.004386468E-5</c:v>
                </c:pt>
                <c:pt idx="2395">
                  <c:v>1.0029240909999999E-5</c:v>
                </c:pt>
                <c:pt idx="2396">
                  <c:v>1.001466808E-5</c:v>
                </c:pt>
                <c:pt idx="2397">
                  <c:v>1.000538487E-5</c:v>
                </c:pt>
                <c:pt idx="2398">
                  <c:v>7.7434178819999997E-6</c:v>
                </c:pt>
                <c:pt idx="2399">
                  <c:v>7.7321574279999996E-6</c:v>
                </c:pt>
                <c:pt idx="2400">
                  <c:v>7.7209206210000002E-6</c:v>
                </c:pt>
                <c:pt idx="2401">
                  <c:v>7.7096992749999992E-6</c:v>
                </c:pt>
                <c:pt idx="2402">
                  <c:v>6.3513707570000004E-6</c:v>
                </c:pt>
                <c:pt idx="2403">
                  <c:v>6.3421457530000001E-6</c:v>
                </c:pt>
                <c:pt idx="2404">
                  <c:v>6.3329357539999999E-6</c:v>
                </c:pt>
                <c:pt idx="2405">
                  <c:v>5.8744308259999998E-6</c:v>
                </c:pt>
                <c:pt idx="2406">
                  <c:v>5.8659061319999998E-6</c:v>
                </c:pt>
                <c:pt idx="2407">
                  <c:v>5.8573941710000002E-6</c:v>
                </c:pt>
                <c:pt idx="2408">
                  <c:v>5.8489017650000004E-6</c:v>
                </c:pt>
                <c:pt idx="2409">
                  <c:v>5.9385006349999998E-6</c:v>
                </c:pt>
                <c:pt idx="2410">
                  <c:v>5.9298936320000004E-6</c:v>
                </c:pt>
                <c:pt idx="2411">
                  <c:v>5.9213070929999997E-6</c:v>
                </c:pt>
                <c:pt idx="2412">
                  <c:v>5.9133767540000002E-6</c:v>
                </c:pt>
                <c:pt idx="2413">
                  <c:v>6.2688850450000001E-6</c:v>
                </c:pt>
                <c:pt idx="2414">
                  <c:v>6.2598173829999998E-6</c:v>
                </c:pt>
                <c:pt idx="2415">
                  <c:v>6.2507629080000001E-6</c:v>
                </c:pt>
                <c:pt idx="2416">
                  <c:v>6.2417252590000001E-6</c:v>
                </c:pt>
                <c:pt idx="2417">
                  <c:v>6.3896513889999997E-6</c:v>
                </c:pt>
                <c:pt idx="2418">
                  <c:v>6.3804227470000004E-6</c:v>
                </c:pt>
                <c:pt idx="2419">
                  <c:v>6.3712054729999999E-6</c:v>
                </c:pt>
                <c:pt idx="2420">
                  <c:v>6.362807653E-6</c:v>
                </c:pt>
                <c:pt idx="2421">
                  <c:v>6.2215385699999996E-6</c:v>
                </c:pt>
                <c:pt idx="2422">
                  <c:v>6.2125604930000002E-6</c:v>
                </c:pt>
                <c:pt idx="2423">
                  <c:v>6.2036010600000002E-6</c:v>
                </c:pt>
                <c:pt idx="2424">
                  <c:v>6.1101618480000001E-6</c:v>
                </c:pt>
                <c:pt idx="2425">
                  <c:v>6.1013574850000004E-6</c:v>
                </c:pt>
                <c:pt idx="2426">
                  <c:v>6.092568583E-6</c:v>
                </c:pt>
                <c:pt idx="2427">
                  <c:v>6.0837915039999998E-6</c:v>
                </c:pt>
                <c:pt idx="2428">
                  <c:v>6.2920257730000003E-6</c:v>
                </c:pt>
                <c:pt idx="2429">
                  <c:v>6.2829699349999997E-6</c:v>
                </c:pt>
                <c:pt idx="2430">
                  <c:v>6.2739318310000001E-6</c:v>
                </c:pt>
                <c:pt idx="2431">
                  <c:v>6.2649087339999996E-6</c:v>
                </c:pt>
                <c:pt idx="2432">
                  <c:v>6.9846423680000004E-6</c:v>
                </c:pt>
                <c:pt idx="2433">
                  <c:v>6.9746060940000004E-6</c:v>
                </c:pt>
                <c:pt idx="2434">
                  <c:v>6.9645907389999997E-6</c:v>
                </c:pt>
                <c:pt idx="2435">
                  <c:v>6.9558918769999998E-6</c:v>
                </c:pt>
                <c:pt idx="2436">
                  <c:v>8.2006263259999999E-6</c:v>
                </c:pt>
                <c:pt idx="2437">
                  <c:v>8.1888611019999994E-6</c:v>
                </c:pt>
                <c:pt idx="2438">
                  <c:v>8.1771213439999995E-6</c:v>
                </c:pt>
                <c:pt idx="2439">
                  <c:v>8.165398867E-6</c:v>
                </c:pt>
                <c:pt idx="2440">
                  <c:v>9.6092171589999995E-6</c:v>
                </c:pt>
                <c:pt idx="2441">
                  <c:v>9.5954628699999992E-6</c:v>
                </c:pt>
                <c:pt idx="2442">
                  <c:v>9.5817340479999999E-6</c:v>
                </c:pt>
                <c:pt idx="2443">
                  <c:v>9.5744562709999999E-6</c:v>
                </c:pt>
                <c:pt idx="2444">
                  <c:v>1.0932371879999999E-5</c:v>
                </c:pt>
                <c:pt idx="2445">
                  <c:v>1.091676495E-5</c:v>
                </c:pt>
                <c:pt idx="2446">
                  <c:v>1.0901186219999999E-5</c:v>
                </c:pt>
                <c:pt idx="2447">
                  <c:v>1.088563022E-5</c:v>
                </c:pt>
                <c:pt idx="2448">
                  <c:v>1.212490588E-5</c:v>
                </c:pt>
                <c:pt idx="2449">
                  <c:v>1.210766277E-5</c:v>
                </c:pt>
                <c:pt idx="2450">
                  <c:v>1.209046422E-5</c:v>
                </c:pt>
                <c:pt idx="2451">
                  <c:v>1.210080518E-5</c:v>
                </c:pt>
                <c:pt idx="2452">
                  <c:v>1.3327186930000001E-5</c:v>
                </c:pt>
                <c:pt idx="2453">
                  <c:v>1.330840769E-5</c:v>
                </c:pt>
                <c:pt idx="2454">
                  <c:v>1.328967301E-5</c:v>
                </c:pt>
                <c:pt idx="2455">
                  <c:v>1.327096834E-5</c:v>
                </c:pt>
                <c:pt idx="2456">
                  <c:v>1.48151521E-5</c:v>
                </c:pt>
                <c:pt idx="2457">
                  <c:v>1.479472121E-5</c:v>
                </c:pt>
                <c:pt idx="2458">
                  <c:v>1.4774320330000001E-5</c:v>
                </c:pt>
                <c:pt idx="2459">
                  <c:v>1.9109873390000001E-5</c:v>
                </c:pt>
                <c:pt idx="2460">
                  <c:v>1.9085802709999999E-5</c:v>
                </c:pt>
                <c:pt idx="2461">
                  <c:v>1.9061773859999999E-5</c:v>
                </c:pt>
                <c:pt idx="2462">
                  <c:v>1.903777775E-5</c:v>
                </c:pt>
                <c:pt idx="2463">
                  <c:v>2.9367447499999999E-5</c:v>
                </c:pt>
                <c:pt idx="2464">
                  <c:v>2.9336350050000002E-5</c:v>
                </c:pt>
                <c:pt idx="2465">
                  <c:v>2.9305250789999998E-5</c:v>
                </c:pt>
                <c:pt idx="2466">
                  <c:v>2.927418427E-5</c:v>
                </c:pt>
                <c:pt idx="2467">
                  <c:v>7.6157230069999994E-5</c:v>
                </c:pt>
                <c:pt idx="2468">
                  <c:v>7.5999763789999999E-5</c:v>
                </c:pt>
                <c:pt idx="2469">
                  <c:v>7.5842159279999993E-5</c:v>
                </c:pt>
                <c:pt idx="2470">
                  <c:v>7.5684372859999998E-5</c:v>
                </c:pt>
                <c:pt idx="2471">
                  <c:v>1.5777660880000001E-4</c:v>
                </c:pt>
                <c:pt idx="2472">
                  <c:v>1.5742961839999999E-4</c:v>
                </c:pt>
                <c:pt idx="2473">
                  <c:v>1.5708229329999999E-4</c:v>
                </c:pt>
                <c:pt idx="2474">
                  <c:v>1.5673447340000001E-4</c:v>
                </c:pt>
                <c:pt idx="2475">
                  <c:v>3.549553221E-4</c:v>
                </c:pt>
                <c:pt idx="2476">
                  <c:v>3.540994076E-4</c:v>
                </c:pt>
                <c:pt idx="2477">
                  <c:v>3.5324238709999998E-4</c:v>
                </c:pt>
                <c:pt idx="2478">
                  <c:v>3.5238431879999998E-4</c:v>
                </c:pt>
                <c:pt idx="2479">
                  <c:v>4.6058985750000001E-4</c:v>
                </c:pt>
                <c:pt idx="2480">
                  <c:v>4.5945678720000002E-4</c:v>
                </c:pt>
                <c:pt idx="2481">
                  <c:v>4.5832205799999998E-4</c:v>
                </c:pt>
                <c:pt idx="2482">
                  <c:v>4.5718590259999998E-4</c:v>
                </c:pt>
                <c:pt idx="2483">
                  <c:v>7.1814365220000003E-4</c:v>
                </c:pt>
                <c:pt idx="2484">
                  <c:v>7.1626109999999997E-4</c:v>
                </c:pt>
                <c:pt idx="2485">
                  <c:v>7.1437493899999998E-4</c:v>
                </c:pt>
                <c:pt idx="2486">
                  <c:v>7.1248802120000003E-4</c:v>
                </c:pt>
                <c:pt idx="2487">
                  <c:v>8.1332429550000005E-4</c:v>
                </c:pt>
                <c:pt idx="2488">
                  <c:v>8.1115768990000004E-4</c:v>
                </c:pt>
                <c:pt idx="2489">
                  <c:v>8.0898770829999998E-4</c:v>
                </c:pt>
                <c:pt idx="2490">
                  <c:v>8.0681656250000005E-4</c:v>
                </c:pt>
                <c:pt idx="2491">
                  <c:v>1.19458721E-3</c:v>
                </c:pt>
                <c:pt idx="2492">
                  <c:v>1.1912492340000001E-3</c:v>
                </c:pt>
                <c:pt idx="2493">
                  <c:v>1.18790986E-3</c:v>
                </c:pt>
                <c:pt idx="2494">
                  <c:v>1.1845686240000001E-3</c:v>
                </c:pt>
                <c:pt idx="2495">
                  <c:v>1.3127413109999999E-3</c:v>
                </c:pt>
                <c:pt idx="2496">
                  <c:v>1.309018349E-3</c:v>
                </c:pt>
                <c:pt idx="2497">
                  <c:v>1.3052908470000001E-3</c:v>
                </c:pt>
                <c:pt idx="2498">
                  <c:v>1.3015622969999999E-3</c:v>
                </c:pt>
                <c:pt idx="2499">
                  <c:v>1.4313746940000001E-3</c:v>
                </c:pt>
                <c:pt idx="2500">
                  <c:v>2.0996807139999998E-3</c:v>
                </c:pt>
                <c:pt idx="2501">
                  <c:v>2.0941430699999999E-3</c:v>
                </c:pt>
                <c:pt idx="2502">
                  <c:v>2.0886012350000002E-3</c:v>
                </c:pt>
                <c:pt idx="2503">
                  <c:v>2.0830554419999999E-3</c:v>
                </c:pt>
                <c:pt idx="2504">
                  <c:v>2.8697010130000001E-3</c:v>
                </c:pt>
                <c:pt idx="2505">
                  <c:v>2.8620206289999999E-3</c:v>
                </c:pt>
                <c:pt idx="2506">
                  <c:v>2.8543390800000001E-3</c:v>
                </c:pt>
                <c:pt idx="2507">
                  <c:v>3.0532360540000002E-3</c:v>
                </c:pt>
                <c:pt idx="2508">
                  <c:v>4.5860386450000002E-3</c:v>
                </c:pt>
                <c:pt idx="2509">
                  <c:v>4.5733563600000001E-3</c:v>
                </c:pt>
                <c:pt idx="2510">
                  <c:v>4.5606684869999997E-3</c:v>
                </c:pt>
                <c:pt idx="2511">
                  <c:v>4.5479740949999998E-3</c:v>
                </c:pt>
                <c:pt idx="2512">
                  <c:v>6.7305997950000002E-3</c:v>
                </c:pt>
                <c:pt idx="2513">
                  <c:v>6.7117293370000004E-3</c:v>
                </c:pt>
                <c:pt idx="2514">
                  <c:v>6.6928537559999999E-3</c:v>
                </c:pt>
                <c:pt idx="2515">
                  <c:v>7.1668787860000001E-3</c:v>
                </c:pt>
                <c:pt idx="2516">
                  <c:v>9.6544921400000001E-3</c:v>
                </c:pt>
                <c:pt idx="2517">
                  <c:v>9.6266409379999994E-3</c:v>
                </c:pt>
                <c:pt idx="2518">
                  <c:v>9.5987897369999992E-3</c:v>
                </c:pt>
                <c:pt idx="2519">
                  <c:v>9.5709264280000005E-3</c:v>
                </c:pt>
                <c:pt idx="2520">
                  <c:v>1.241921633E-2</c:v>
                </c:pt>
                <c:pt idx="2521">
                  <c:v>1.238290593E-2</c:v>
                </c:pt>
                <c:pt idx="2522">
                  <c:v>1.234658808E-2</c:v>
                </c:pt>
                <c:pt idx="2523">
                  <c:v>1.2874457989999999E-2</c:v>
                </c:pt>
                <c:pt idx="2524">
                  <c:v>1.6196493060000001E-2</c:v>
                </c:pt>
                <c:pt idx="2525">
                  <c:v>1.614806056E-2</c:v>
                </c:pt>
                <c:pt idx="2526">
                  <c:v>1.6099574039999998E-2</c:v>
                </c:pt>
                <c:pt idx="2527">
                  <c:v>1.6051063309999999E-2</c:v>
                </c:pt>
                <c:pt idx="2528">
                  <c:v>1.9562022759999999E-2</c:v>
                </c:pt>
                <c:pt idx="2529">
                  <c:v>1.9502703100000001E-2</c:v>
                </c:pt>
                <c:pt idx="2530">
                  <c:v>1.944336109E-2</c:v>
                </c:pt>
                <c:pt idx="2531">
                  <c:v>1.941073686E-2</c:v>
                </c:pt>
                <c:pt idx="2532">
                  <c:v>2.5119377299999999E-2</c:v>
                </c:pt>
                <c:pt idx="2533">
                  <c:v>2.50764396E-2</c:v>
                </c:pt>
                <c:pt idx="2534">
                  <c:v>2.5033496320000001E-2</c:v>
                </c:pt>
                <c:pt idx="2535">
                  <c:v>2.4990584699999999E-2</c:v>
                </c:pt>
                <c:pt idx="2536">
                  <c:v>2.49476023E-2</c:v>
                </c:pt>
                <c:pt idx="2537">
                  <c:v>2.7235087009999999E-2</c:v>
                </c:pt>
                <c:pt idx="2538">
                  <c:v>2.7188031000000001E-2</c:v>
                </c:pt>
                <c:pt idx="2539">
                  <c:v>2.7141058820000001E-2</c:v>
                </c:pt>
                <c:pt idx="2540">
                  <c:v>2.7954397719999999E-2</c:v>
                </c:pt>
                <c:pt idx="2541">
                  <c:v>3.102052584E-2</c:v>
                </c:pt>
                <c:pt idx="2542">
                  <c:v>3.096595593E-2</c:v>
                </c:pt>
                <c:pt idx="2543">
                  <c:v>3.0911374839999999E-2</c:v>
                </c:pt>
                <c:pt idx="2544">
                  <c:v>3.0856512490000002E-2</c:v>
                </c:pt>
                <c:pt idx="2545">
                  <c:v>3.1755357980000003E-2</c:v>
                </c:pt>
                <c:pt idx="2546">
                  <c:v>3.169841692E-2</c:v>
                </c:pt>
                <c:pt idx="2547">
                  <c:v>3.1642388549999997E-2</c:v>
                </c:pt>
                <c:pt idx="2548">
                  <c:v>3.2352343200000001E-2</c:v>
                </c:pt>
                <c:pt idx="2549">
                  <c:v>3.2551739359999998E-2</c:v>
                </c:pt>
                <c:pt idx="2550">
                  <c:v>3.2493561509999998E-2</c:v>
                </c:pt>
                <c:pt idx="2551">
                  <c:v>3.243429959E-2</c:v>
                </c:pt>
                <c:pt idx="2552">
                  <c:v>3.2375931740000002E-2</c:v>
                </c:pt>
                <c:pt idx="2553">
                  <c:v>3.5732123999999997E-2</c:v>
                </c:pt>
                <c:pt idx="2554">
                  <c:v>3.5687390710000003E-2</c:v>
                </c:pt>
                <c:pt idx="2555">
                  <c:v>3.5613644870000002E-2</c:v>
                </c:pt>
                <c:pt idx="2556">
                  <c:v>3.554702178E-2</c:v>
                </c:pt>
                <c:pt idx="2557">
                  <c:v>3.9253428579999999E-2</c:v>
                </c:pt>
                <c:pt idx="2558">
                  <c:v>3.9181727919999999E-2</c:v>
                </c:pt>
                <c:pt idx="2559">
                  <c:v>3.910874575E-2</c:v>
                </c:pt>
                <c:pt idx="2560">
                  <c:v>3.9036896080000001E-2</c:v>
                </c:pt>
                <c:pt idx="2561">
                  <c:v>3.896291927E-2</c:v>
                </c:pt>
                <c:pt idx="2562">
                  <c:v>4.2012453079999998E-2</c:v>
                </c:pt>
                <c:pt idx="2563">
                  <c:v>4.2007707060000003E-2</c:v>
                </c:pt>
                <c:pt idx="2564">
                  <c:v>4.2007122190000003E-2</c:v>
                </c:pt>
                <c:pt idx="2565">
                  <c:v>4.2566776280000003E-2</c:v>
                </c:pt>
                <c:pt idx="2566">
                  <c:v>4.872512817E-2</c:v>
                </c:pt>
                <c:pt idx="2567">
                  <c:v>4.8724174500000002E-2</c:v>
                </c:pt>
                <c:pt idx="2568">
                  <c:v>4.8726130280000002E-2</c:v>
                </c:pt>
                <c:pt idx="2569">
                  <c:v>4.8723310229999997E-2</c:v>
                </c:pt>
                <c:pt idx="2570">
                  <c:v>0.13231606779999999</c:v>
                </c:pt>
                <c:pt idx="2571">
                  <c:v>0.1323112249</c:v>
                </c:pt>
                <c:pt idx="2572">
                  <c:v>0.13230837879999999</c:v>
                </c:pt>
                <c:pt idx="2573">
                  <c:v>0.1323056668</c:v>
                </c:pt>
                <c:pt idx="2574">
                  <c:v>6.4851142469999998E-2</c:v>
                </c:pt>
                <c:pt idx="2575">
                  <c:v>6.4848691230000005E-2</c:v>
                </c:pt>
                <c:pt idx="2576">
                  <c:v>6.4846813680000004E-2</c:v>
                </c:pt>
                <c:pt idx="2577">
                  <c:v>6.4843878150000006E-2</c:v>
                </c:pt>
                <c:pt idx="2578">
                  <c:v>6.4841553570000002E-2</c:v>
                </c:pt>
                <c:pt idx="2579">
                  <c:v>6.835024059E-2</c:v>
                </c:pt>
                <c:pt idx="2580">
                  <c:v>6.8347610530000005E-2</c:v>
                </c:pt>
                <c:pt idx="2581">
                  <c:v>6.8344973030000006E-2</c:v>
                </c:pt>
                <c:pt idx="2582">
                  <c:v>6.9541290399999997E-2</c:v>
                </c:pt>
                <c:pt idx="2583">
                  <c:v>6.9442495699999995E-2</c:v>
                </c:pt>
                <c:pt idx="2584">
                  <c:v>6.9439776240000001E-2</c:v>
                </c:pt>
                <c:pt idx="2585">
                  <c:v>6.9434560840000006E-2</c:v>
                </c:pt>
                <c:pt idx="2586">
                  <c:v>6.9431088860000004E-2</c:v>
                </c:pt>
                <c:pt idx="2587">
                  <c:v>6.6015973689999993E-2</c:v>
                </c:pt>
                <c:pt idx="2588">
                  <c:v>6.6012516620000003E-2</c:v>
                </c:pt>
                <c:pt idx="2589">
                  <c:v>6.6008493299999998E-2</c:v>
                </c:pt>
                <c:pt idx="2590">
                  <c:v>6.6005781289999996E-2</c:v>
                </c:pt>
                <c:pt idx="2591">
                  <c:v>6.6713102159999996E-2</c:v>
                </c:pt>
                <c:pt idx="2592">
                  <c:v>6.3170909880000001E-2</c:v>
                </c:pt>
                <c:pt idx="2593">
                  <c:v>6.3168026510000003E-2</c:v>
                </c:pt>
                <c:pt idx="2594">
                  <c:v>6.3164651390000007E-2</c:v>
                </c:pt>
                <c:pt idx="2595">
                  <c:v>6.3047982749999995E-2</c:v>
                </c:pt>
                <c:pt idx="2596">
                  <c:v>6.3345544040000007E-2</c:v>
                </c:pt>
                <c:pt idx="2597">
                  <c:v>6.3227355479999997E-2</c:v>
                </c:pt>
                <c:pt idx="2598">
                  <c:v>6.311021E-2</c:v>
                </c:pt>
                <c:pt idx="2599">
                  <c:v>6.3521519299999996E-2</c:v>
                </c:pt>
                <c:pt idx="2600">
                  <c:v>6.5207436679999994E-2</c:v>
                </c:pt>
                <c:pt idx="2601">
                  <c:v>6.5080150959999999E-2</c:v>
                </c:pt>
                <c:pt idx="2602">
                  <c:v>6.4961403609999996E-2</c:v>
                </c:pt>
                <c:pt idx="2603">
                  <c:v>6.483675539E-2</c:v>
                </c:pt>
                <c:pt idx="2604">
                  <c:v>6.4715564249999996E-2</c:v>
                </c:pt>
                <c:pt idx="2605">
                  <c:v>6.5541692080000005E-2</c:v>
                </c:pt>
                <c:pt idx="2606">
                  <c:v>6.5419338640000005E-2</c:v>
                </c:pt>
                <c:pt idx="2607">
                  <c:v>6.5292134880000005E-2</c:v>
                </c:pt>
                <c:pt idx="2608">
                  <c:v>6.5560407939999996E-2</c:v>
                </c:pt>
                <c:pt idx="2609">
                  <c:v>6.2909170989999999E-2</c:v>
                </c:pt>
                <c:pt idx="2610">
                  <c:v>6.2790304419999998E-2</c:v>
                </c:pt>
                <c:pt idx="2611">
                  <c:v>6.2671199440000006E-2</c:v>
                </c:pt>
                <c:pt idx="2612">
                  <c:v>6.2547683719999997E-2</c:v>
                </c:pt>
                <c:pt idx="2613">
                  <c:v>5.4684691129999997E-2</c:v>
                </c:pt>
                <c:pt idx="2614">
                  <c:v>5.4581362750000001E-2</c:v>
                </c:pt>
                <c:pt idx="2615">
                  <c:v>5.4475016889999998E-2</c:v>
                </c:pt>
                <c:pt idx="2616">
                  <c:v>5.4359197620000001E-2</c:v>
                </c:pt>
                <c:pt idx="2617">
                  <c:v>5.4485406729999998E-2</c:v>
                </c:pt>
                <c:pt idx="2618">
                  <c:v>4.8799321059999998E-2</c:v>
                </c:pt>
                <c:pt idx="2619">
                  <c:v>4.8700932410000002E-2</c:v>
                </c:pt>
                <c:pt idx="2620">
                  <c:v>4.8605706540000002E-2</c:v>
                </c:pt>
                <c:pt idx="2621">
                  <c:v>4.8512671139999998E-2</c:v>
                </c:pt>
                <c:pt idx="2622">
                  <c:v>5.0628934059999998E-2</c:v>
                </c:pt>
                <c:pt idx="2623">
                  <c:v>5.0529751929999998E-2</c:v>
                </c:pt>
                <c:pt idx="2624">
                  <c:v>5.0428442660000003E-2</c:v>
                </c:pt>
                <c:pt idx="2625">
                  <c:v>5.0330076369999997E-2</c:v>
                </c:pt>
                <c:pt idx="2626">
                  <c:v>5.0493631509999998E-2</c:v>
                </c:pt>
              </c:numCache>
            </c:numRef>
          </c:yVal>
          <c:smooth val="0"/>
          <c:extLst>
            <c:ext xmlns:c16="http://schemas.microsoft.com/office/drawing/2014/chart" uri="{C3380CC4-5D6E-409C-BE32-E72D297353CC}">
              <c16:uniqueId val="{00000000-310E-4D9D-AA9B-724DAC2B82EC}"/>
            </c:ext>
          </c:extLst>
        </c:ser>
        <c:dLbls>
          <c:showLegendKey val="0"/>
          <c:showVal val="0"/>
          <c:showCatName val="0"/>
          <c:showSerName val="0"/>
          <c:showPercent val="0"/>
          <c:showBubbleSize val="0"/>
        </c:dLbls>
        <c:axId val="169897584"/>
        <c:axId val="160235096"/>
      </c:scatterChart>
      <c:valAx>
        <c:axId val="169897584"/>
        <c:scaling>
          <c:orientation val="minMax"/>
          <c:max val="1000"/>
          <c:min val="400"/>
        </c:scaling>
        <c:delete val="0"/>
        <c:axPos val="b"/>
        <c:numFmt formatCode="General" sourceLinked="1"/>
        <c:majorTickMark val="out"/>
        <c:minorTickMark val="none"/>
        <c:tickLblPos val="none"/>
        <c:spPr>
          <a:ln w="19050">
            <a:solidFill>
              <a:schemeClr val="bg1"/>
            </a:solidFill>
          </a:ln>
        </c:spPr>
        <c:crossAx val="160235096"/>
        <c:crosses val="autoZero"/>
        <c:crossBetween val="midCat"/>
      </c:valAx>
      <c:valAx>
        <c:axId val="160235096"/>
        <c:scaling>
          <c:orientation val="minMax"/>
        </c:scaling>
        <c:delete val="0"/>
        <c:axPos val="l"/>
        <c:numFmt formatCode="General" sourceLinked="0"/>
        <c:majorTickMark val="out"/>
        <c:minorTickMark val="none"/>
        <c:tickLblPos val="none"/>
        <c:spPr>
          <a:ln w="19050">
            <a:solidFill>
              <a:schemeClr val="bg1"/>
            </a:solidFill>
          </a:ln>
        </c:spPr>
        <c:crossAx val="169897584"/>
        <c:crosses val="autoZero"/>
        <c:crossBetween val="midCat"/>
      </c:valAx>
      <c:spPr>
        <a:noFill/>
        <a:ln>
          <a:noFill/>
        </a:ln>
      </c:spPr>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0"/>
          <c:tx>
            <c:strRef>
              <c:f>'Mod9-Mer2-SBAF'!$J$3</c:f>
              <c:strCache>
                <c:ptCount val="1"/>
                <c:pt idx="0">
                  <c:v>Meris Band 2</c:v>
                </c:pt>
              </c:strCache>
            </c:strRef>
          </c:tx>
          <c:spPr>
            <a:ln w="19050">
              <a:solidFill>
                <a:schemeClr val="accent4">
                  <a:lumMod val="40000"/>
                  <a:lumOff val="60000"/>
                </a:schemeClr>
              </a:solidFill>
            </a:ln>
          </c:spPr>
          <c:marker>
            <c:symbol val="diamond"/>
            <c:size val="3"/>
            <c:spPr>
              <a:solidFill>
                <a:schemeClr val="accent4">
                  <a:lumMod val="40000"/>
                  <a:lumOff val="60000"/>
                </a:schemeClr>
              </a:solidFill>
              <a:ln>
                <a:solidFill>
                  <a:schemeClr val="accent4">
                    <a:lumMod val="40000"/>
                    <a:lumOff val="60000"/>
                  </a:schemeClr>
                </a:solidFill>
              </a:ln>
            </c:spPr>
          </c:marker>
          <c:xVal>
            <c:numRef>
              <c:f>'Mod9-Mer2-SBAF'!$I$4:$I$150</c:f>
              <c:numCache>
                <c:formatCode>0.00</c:formatCode>
                <c:ptCount val="147"/>
                <c:pt idx="0">
                  <c:v>434.9</c:v>
                </c:pt>
                <c:pt idx="1">
                  <c:v>435</c:v>
                </c:pt>
                <c:pt idx="2">
                  <c:v>435.1</c:v>
                </c:pt>
                <c:pt idx="3">
                  <c:v>435.2</c:v>
                </c:pt>
                <c:pt idx="4">
                  <c:v>435.3</c:v>
                </c:pt>
                <c:pt idx="5">
                  <c:v>435.4</c:v>
                </c:pt>
                <c:pt idx="6">
                  <c:v>435.5</c:v>
                </c:pt>
                <c:pt idx="7">
                  <c:v>435.6</c:v>
                </c:pt>
                <c:pt idx="8">
                  <c:v>435.7</c:v>
                </c:pt>
                <c:pt idx="9">
                  <c:v>435.8</c:v>
                </c:pt>
                <c:pt idx="10">
                  <c:v>435.9</c:v>
                </c:pt>
                <c:pt idx="11">
                  <c:v>436</c:v>
                </c:pt>
                <c:pt idx="12">
                  <c:v>436.1</c:v>
                </c:pt>
                <c:pt idx="13">
                  <c:v>436.2</c:v>
                </c:pt>
                <c:pt idx="14">
                  <c:v>436.3</c:v>
                </c:pt>
                <c:pt idx="15">
                  <c:v>436.4</c:v>
                </c:pt>
                <c:pt idx="16">
                  <c:v>436.5</c:v>
                </c:pt>
                <c:pt idx="17">
                  <c:v>436.6</c:v>
                </c:pt>
                <c:pt idx="18">
                  <c:v>436.7</c:v>
                </c:pt>
                <c:pt idx="19">
                  <c:v>436.8</c:v>
                </c:pt>
                <c:pt idx="20">
                  <c:v>436.9</c:v>
                </c:pt>
                <c:pt idx="21">
                  <c:v>437</c:v>
                </c:pt>
                <c:pt idx="22">
                  <c:v>437.1</c:v>
                </c:pt>
                <c:pt idx="23">
                  <c:v>437.2</c:v>
                </c:pt>
                <c:pt idx="24">
                  <c:v>437.3</c:v>
                </c:pt>
                <c:pt idx="25">
                  <c:v>437.4</c:v>
                </c:pt>
                <c:pt idx="26">
                  <c:v>437.5</c:v>
                </c:pt>
                <c:pt idx="27">
                  <c:v>437.6</c:v>
                </c:pt>
                <c:pt idx="28">
                  <c:v>437.7</c:v>
                </c:pt>
                <c:pt idx="29">
                  <c:v>437.8</c:v>
                </c:pt>
                <c:pt idx="30">
                  <c:v>437.9</c:v>
                </c:pt>
                <c:pt idx="31">
                  <c:v>438</c:v>
                </c:pt>
                <c:pt idx="32">
                  <c:v>438.1</c:v>
                </c:pt>
                <c:pt idx="33">
                  <c:v>438.2</c:v>
                </c:pt>
                <c:pt idx="34">
                  <c:v>438.3</c:v>
                </c:pt>
                <c:pt idx="35">
                  <c:v>438.4</c:v>
                </c:pt>
                <c:pt idx="36">
                  <c:v>438.5</c:v>
                </c:pt>
                <c:pt idx="37">
                  <c:v>438.6</c:v>
                </c:pt>
                <c:pt idx="38">
                  <c:v>438.7</c:v>
                </c:pt>
                <c:pt idx="39">
                  <c:v>438.8</c:v>
                </c:pt>
                <c:pt idx="40">
                  <c:v>438.9</c:v>
                </c:pt>
                <c:pt idx="41">
                  <c:v>439</c:v>
                </c:pt>
                <c:pt idx="42">
                  <c:v>439.1</c:v>
                </c:pt>
                <c:pt idx="43">
                  <c:v>439.2</c:v>
                </c:pt>
                <c:pt idx="44">
                  <c:v>439.3</c:v>
                </c:pt>
                <c:pt idx="45">
                  <c:v>439.4</c:v>
                </c:pt>
                <c:pt idx="46">
                  <c:v>439.5</c:v>
                </c:pt>
                <c:pt idx="47">
                  <c:v>439.6</c:v>
                </c:pt>
                <c:pt idx="48">
                  <c:v>439.7</c:v>
                </c:pt>
                <c:pt idx="49">
                  <c:v>439.8</c:v>
                </c:pt>
                <c:pt idx="50">
                  <c:v>439.9</c:v>
                </c:pt>
                <c:pt idx="51">
                  <c:v>440</c:v>
                </c:pt>
                <c:pt idx="52">
                  <c:v>440.1</c:v>
                </c:pt>
                <c:pt idx="53">
                  <c:v>440.2</c:v>
                </c:pt>
                <c:pt idx="54">
                  <c:v>440.3</c:v>
                </c:pt>
                <c:pt idx="55">
                  <c:v>440.4</c:v>
                </c:pt>
                <c:pt idx="56">
                  <c:v>440.5</c:v>
                </c:pt>
                <c:pt idx="57">
                  <c:v>440.6</c:v>
                </c:pt>
                <c:pt idx="58">
                  <c:v>440.7</c:v>
                </c:pt>
                <c:pt idx="59">
                  <c:v>440.8</c:v>
                </c:pt>
                <c:pt idx="60">
                  <c:v>440.9</c:v>
                </c:pt>
                <c:pt idx="61">
                  <c:v>441</c:v>
                </c:pt>
                <c:pt idx="62">
                  <c:v>441.1</c:v>
                </c:pt>
                <c:pt idx="63">
                  <c:v>441.2</c:v>
                </c:pt>
                <c:pt idx="64">
                  <c:v>441.3</c:v>
                </c:pt>
                <c:pt idx="65">
                  <c:v>441.4</c:v>
                </c:pt>
                <c:pt idx="66">
                  <c:v>441.5</c:v>
                </c:pt>
                <c:pt idx="67">
                  <c:v>441.6</c:v>
                </c:pt>
                <c:pt idx="68">
                  <c:v>441.7</c:v>
                </c:pt>
                <c:pt idx="69">
                  <c:v>441.8</c:v>
                </c:pt>
                <c:pt idx="70">
                  <c:v>441.9</c:v>
                </c:pt>
                <c:pt idx="71">
                  <c:v>442</c:v>
                </c:pt>
                <c:pt idx="72">
                  <c:v>442.1</c:v>
                </c:pt>
                <c:pt idx="73">
                  <c:v>442.2</c:v>
                </c:pt>
                <c:pt idx="74">
                  <c:v>442.3</c:v>
                </c:pt>
                <c:pt idx="75">
                  <c:v>442.4</c:v>
                </c:pt>
                <c:pt idx="76">
                  <c:v>442.5</c:v>
                </c:pt>
                <c:pt idx="77">
                  <c:v>442.6</c:v>
                </c:pt>
                <c:pt idx="78">
                  <c:v>442.7</c:v>
                </c:pt>
                <c:pt idx="79">
                  <c:v>442.8</c:v>
                </c:pt>
                <c:pt idx="80">
                  <c:v>442.9</c:v>
                </c:pt>
                <c:pt idx="81">
                  <c:v>443</c:v>
                </c:pt>
                <c:pt idx="82">
                  <c:v>443.1</c:v>
                </c:pt>
                <c:pt idx="83">
                  <c:v>443.2</c:v>
                </c:pt>
                <c:pt idx="84">
                  <c:v>443.3</c:v>
                </c:pt>
                <c:pt idx="85">
                  <c:v>443.4</c:v>
                </c:pt>
                <c:pt idx="86">
                  <c:v>443.5</c:v>
                </c:pt>
                <c:pt idx="87">
                  <c:v>443.6</c:v>
                </c:pt>
                <c:pt idx="88">
                  <c:v>443.7</c:v>
                </c:pt>
                <c:pt idx="89">
                  <c:v>443.8</c:v>
                </c:pt>
                <c:pt idx="90">
                  <c:v>443.9</c:v>
                </c:pt>
                <c:pt idx="91">
                  <c:v>444</c:v>
                </c:pt>
                <c:pt idx="92">
                  <c:v>444.1</c:v>
                </c:pt>
                <c:pt idx="93">
                  <c:v>444.2</c:v>
                </c:pt>
                <c:pt idx="94">
                  <c:v>444.3</c:v>
                </c:pt>
                <c:pt idx="95">
                  <c:v>444.4</c:v>
                </c:pt>
                <c:pt idx="96">
                  <c:v>444.5</c:v>
                </c:pt>
                <c:pt idx="97">
                  <c:v>444.6</c:v>
                </c:pt>
                <c:pt idx="98">
                  <c:v>444.7</c:v>
                </c:pt>
                <c:pt idx="99">
                  <c:v>444.8</c:v>
                </c:pt>
                <c:pt idx="100">
                  <c:v>444.9</c:v>
                </c:pt>
                <c:pt idx="101">
                  <c:v>445</c:v>
                </c:pt>
                <c:pt idx="102">
                  <c:v>445.1</c:v>
                </c:pt>
                <c:pt idx="103">
                  <c:v>445.2</c:v>
                </c:pt>
                <c:pt idx="104">
                  <c:v>445.3</c:v>
                </c:pt>
                <c:pt idx="105">
                  <c:v>445.4</c:v>
                </c:pt>
                <c:pt idx="106">
                  <c:v>445.5</c:v>
                </c:pt>
                <c:pt idx="107">
                  <c:v>445.6</c:v>
                </c:pt>
                <c:pt idx="108">
                  <c:v>445.7</c:v>
                </c:pt>
                <c:pt idx="109">
                  <c:v>445.8</c:v>
                </c:pt>
                <c:pt idx="110">
                  <c:v>445.9</c:v>
                </c:pt>
                <c:pt idx="111">
                  <c:v>446</c:v>
                </c:pt>
                <c:pt idx="112">
                  <c:v>446.1</c:v>
                </c:pt>
                <c:pt idx="113">
                  <c:v>446.2</c:v>
                </c:pt>
                <c:pt idx="114">
                  <c:v>446.3</c:v>
                </c:pt>
                <c:pt idx="115">
                  <c:v>446.4</c:v>
                </c:pt>
                <c:pt idx="116">
                  <c:v>446.5</c:v>
                </c:pt>
                <c:pt idx="117">
                  <c:v>446.6</c:v>
                </c:pt>
                <c:pt idx="118">
                  <c:v>446.7</c:v>
                </c:pt>
                <c:pt idx="119">
                  <c:v>446.8</c:v>
                </c:pt>
                <c:pt idx="120">
                  <c:v>446.9</c:v>
                </c:pt>
                <c:pt idx="121">
                  <c:v>447</c:v>
                </c:pt>
                <c:pt idx="122">
                  <c:v>447.1</c:v>
                </c:pt>
                <c:pt idx="123">
                  <c:v>447.2</c:v>
                </c:pt>
                <c:pt idx="124">
                  <c:v>447.3</c:v>
                </c:pt>
                <c:pt idx="125">
                  <c:v>447.4</c:v>
                </c:pt>
                <c:pt idx="126">
                  <c:v>447.5</c:v>
                </c:pt>
                <c:pt idx="127">
                  <c:v>447.6</c:v>
                </c:pt>
                <c:pt idx="128">
                  <c:v>447.7</c:v>
                </c:pt>
                <c:pt idx="129">
                  <c:v>447.8</c:v>
                </c:pt>
                <c:pt idx="130">
                  <c:v>447.9</c:v>
                </c:pt>
                <c:pt idx="131">
                  <c:v>448</c:v>
                </c:pt>
                <c:pt idx="132">
                  <c:v>448.1</c:v>
                </c:pt>
                <c:pt idx="133">
                  <c:v>448.2</c:v>
                </c:pt>
                <c:pt idx="134">
                  <c:v>448.3</c:v>
                </c:pt>
                <c:pt idx="135">
                  <c:v>448.4</c:v>
                </c:pt>
                <c:pt idx="136">
                  <c:v>448.5</c:v>
                </c:pt>
                <c:pt idx="137">
                  <c:v>448.6</c:v>
                </c:pt>
                <c:pt idx="138">
                  <c:v>448.7</c:v>
                </c:pt>
                <c:pt idx="139">
                  <c:v>448.8</c:v>
                </c:pt>
                <c:pt idx="140">
                  <c:v>448.9</c:v>
                </c:pt>
                <c:pt idx="141">
                  <c:v>449</c:v>
                </c:pt>
                <c:pt idx="142">
                  <c:v>449.1</c:v>
                </c:pt>
                <c:pt idx="143">
                  <c:v>449.2</c:v>
                </c:pt>
                <c:pt idx="144">
                  <c:v>449.3</c:v>
                </c:pt>
                <c:pt idx="145">
                  <c:v>449.4</c:v>
                </c:pt>
                <c:pt idx="146">
                  <c:v>449.5</c:v>
                </c:pt>
              </c:numCache>
            </c:numRef>
          </c:xVal>
          <c:yVal>
            <c:numRef>
              <c:f>'Mod9-Mer2-SBAF'!$J$4:$J$150</c:f>
              <c:numCache>
                <c:formatCode>0.00</c:formatCode>
                <c:ptCount val="147"/>
                <c:pt idx="0">
                  <c:v>6.5587940000000005E-5</c:v>
                </c:pt>
                <c:pt idx="1">
                  <c:v>1.1929739999999999E-4</c:v>
                </c:pt>
                <c:pt idx="2">
                  <c:v>2.127055E-4</c:v>
                </c:pt>
                <c:pt idx="3">
                  <c:v>3.7170280000000002E-4</c:v>
                </c:pt>
                <c:pt idx="4">
                  <c:v>6.3684210000000002E-4</c:v>
                </c:pt>
                <c:pt idx="5">
                  <c:v>1.069579E-3</c:v>
                </c:pt>
                <c:pt idx="6">
                  <c:v>1.760927E-3</c:v>
                </c:pt>
                <c:pt idx="7">
                  <c:v>2.8419750000000001E-3</c:v>
                </c:pt>
                <c:pt idx="8">
                  <c:v>4.4956609999999998E-3</c:v>
                </c:pt>
                <c:pt idx="9">
                  <c:v>6.9724899999999996E-3</c:v>
                </c:pt>
                <c:pt idx="10">
                  <c:v>1.0601009999999999E-2</c:v>
                </c:pt>
                <c:pt idx="11">
                  <c:v>1.5800789999999999E-2</c:v>
                </c:pt>
                <c:pt idx="12">
                  <c:v>2.308837E-2</c:v>
                </c:pt>
                <c:pt idx="13">
                  <c:v>3.3071709999999997E-2</c:v>
                </c:pt>
                <c:pt idx="14">
                  <c:v>4.6449450000000003E-2</c:v>
                </c:pt>
                <c:pt idx="15">
                  <c:v>6.3964190000000004E-2</c:v>
                </c:pt>
                <c:pt idx="16">
                  <c:v>8.6367869999999999E-2</c:v>
                </c:pt>
                <c:pt idx="17">
                  <c:v>0.1143564</c:v>
                </c:pt>
                <c:pt idx="18">
                  <c:v>0.14848120000000001</c:v>
                </c:pt>
                <c:pt idx="19">
                  <c:v>0.18910769999999999</c:v>
                </c:pt>
                <c:pt idx="20">
                  <c:v>0.2362698</c:v>
                </c:pt>
                <c:pt idx="21">
                  <c:v>0.28963870000000003</c:v>
                </c:pt>
                <c:pt idx="22">
                  <c:v>0.34847070000000002</c:v>
                </c:pt>
                <c:pt idx="23">
                  <c:v>0.41158270000000002</c:v>
                </c:pt>
                <c:pt idx="24">
                  <c:v>0.4774736</c:v>
                </c:pt>
                <c:pt idx="25">
                  <c:v>0.54430049999999996</c:v>
                </c:pt>
                <c:pt idx="26">
                  <c:v>0.61009239999999998</c:v>
                </c:pt>
                <c:pt idx="27">
                  <c:v>0.67289920000000003</c:v>
                </c:pt>
                <c:pt idx="28">
                  <c:v>0.73095310000000002</c:v>
                </c:pt>
                <c:pt idx="29">
                  <c:v>0.7829024</c:v>
                </c:pt>
                <c:pt idx="30">
                  <c:v>0.8278278</c:v>
                </c:pt>
                <c:pt idx="31">
                  <c:v>0.86538000000000004</c:v>
                </c:pt>
                <c:pt idx="32">
                  <c:v>0.89575419999999994</c:v>
                </c:pt>
                <c:pt idx="33">
                  <c:v>0.9196048</c:v>
                </c:pt>
                <c:pt idx="34">
                  <c:v>0.93793729999999997</c:v>
                </c:pt>
                <c:pt idx="35">
                  <c:v>0.95189369999999995</c:v>
                </c:pt>
                <c:pt idx="36">
                  <c:v>0.96260880000000004</c:v>
                </c:pt>
                <c:pt idx="37">
                  <c:v>0.9710529</c:v>
                </c:pt>
                <c:pt idx="38">
                  <c:v>0.97793160000000001</c:v>
                </c:pt>
                <c:pt idx="39">
                  <c:v>0.98366019999999998</c:v>
                </c:pt>
                <c:pt idx="40">
                  <c:v>0.98838289999999995</c:v>
                </c:pt>
                <c:pt idx="41">
                  <c:v>0.99206459999999996</c:v>
                </c:pt>
                <c:pt idx="42">
                  <c:v>0.99459989999999998</c:v>
                </c:pt>
                <c:pt idx="43">
                  <c:v>0.99592380000000003</c:v>
                </c:pt>
                <c:pt idx="44">
                  <c:v>0.99609599999999998</c:v>
                </c:pt>
                <c:pt idx="45">
                  <c:v>0.99533609999999995</c:v>
                </c:pt>
                <c:pt idx="46">
                  <c:v>0.99400909999999998</c:v>
                </c:pt>
                <c:pt idx="47">
                  <c:v>0.9925621</c:v>
                </c:pt>
                <c:pt idx="48">
                  <c:v>0.99143360000000003</c:v>
                </c:pt>
                <c:pt idx="49">
                  <c:v>0.99095610000000001</c:v>
                </c:pt>
                <c:pt idx="50">
                  <c:v>0.99128530000000004</c:v>
                </c:pt>
                <c:pt idx="51">
                  <c:v>0.99236590000000002</c:v>
                </c:pt>
                <c:pt idx="52">
                  <c:v>0.99394990000000005</c:v>
                </c:pt>
                <c:pt idx="53">
                  <c:v>0.9956604</c:v>
                </c:pt>
                <c:pt idx="54">
                  <c:v>0.99708920000000001</c:v>
                </c:pt>
                <c:pt idx="55">
                  <c:v>0.99789600000000001</c:v>
                </c:pt>
                <c:pt idx="56">
                  <c:v>0.9978958</c:v>
                </c:pt>
                <c:pt idx="57">
                  <c:v>0.99710449999999995</c:v>
                </c:pt>
                <c:pt idx="58">
                  <c:v>0.99573509999999998</c:v>
                </c:pt>
                <c:pt idx="59">
                  <c:v>0.99414290000000005</c:v>
                </c:pt>
                <c:pt idx="60">
                  <c:v>0.99273909999999999</c:v>
                </c:pt>
                <c:pt idx="61">
                  <c:v>0.99188739999999997</c:v>
                </c:pt>
                <c:pt idx="62">
                  <c:v>0.9918131</c:v>
                </c:pt>
                <c:pt idx="63">
                  <c:v>0.99254759999999997</c:v>
                </c:pt>
                <c:pt idx="64">
                  <c:v>0.99392159999999996</c:v>
                </c:pt>
                <c:pt idx="65">
                  <c:v>0.9956062</c:v>
                </c:pt>
                <c:pt idx="66">
                  <c:v>0.99719579999999997</c:v>
                </c:pt>
                <c:pt idx="67">
                  <c:v>0.9983088</c:v>
                </c:pt>
                <c:pt idx="68">
                  <c:v>0.99868290000000004</c:v>
                </c:pt>
                <c:pt idx="69">
                  <c:v>0.99824029999999997</c:v>
                </c:pt>
                <c:pt idx="70">
                  <c:v>0.9971061</c:v>
                </c:pt>
                <c:pt idx="71">
                  <c:v>0.9955775</c:v>
                </c:pt>
                <c:pt idx="72">
                  <c:v>0.99404959999999998</c:v>
                </c:pt>
                <c:pt idx="73">
                  <c:v>0.99291700000000005</c:v>
                </c:pt>
                <c:pt idx="74">
                  <c:v>0.99247439999999998</c:v>
                </c:pt>
                <c:pt idx="75">
                  <c:v>0.99284539999999999</c:v>
                </c:pt>
                <c:pt idx="76">
                  <c:v>0.99395040000000001</c:v>
                </c:pt>
                <c:pt idx="77">
                  <c:v>0.9955273</c:v>
                </c:pt>
                <c:pt idx="78">
                  <c:v>0.99719630000000004</c:v>
                </c:pt>
                <c:pt idx="79">
                  <c:v>0.99855649999999996</c:v>
                </c:pt>
                <c:pt idx="80">
                  <c:v>0.99928320000000004</c:v>
                </c:pt>
                <c:pt idx="81">
                  <c:v>0.99921000000000004</c:v>
                </c:pt>
                <c:pt idx="82">
                  <c:v>0.99836999999999998</c:v>
                </c:pt>
                <c:pt idx="83">
                  <c:v>0.99698750000000003</c:v>
                </c:pt>
                <c:pt idx="84">
                  <c:v>0.99542019999999998</c:v>
                </c:pt>
                <c:pt idx="85">
                  <c:v>0.99407259999999997</c:v>
                </c:pt>
                <c:pt idx="86">
                  <c:v>0.9932936</c:v>
                </c:pt>
                <c:pt idx="87">
                  <c:v>0.99328989999999995</c:v>
                </c:pt>
                <c:pt idx="88">
                  <c:v>0.99407480000000004</c:v>
                </c:pt>
                <c:pt idx="89">
                  <c:v>0.99546590000000001</c:v>
                </c:pt>
                <c:pt idx="90">
                  <c:v>0.9971295</c:v>
                </c:pt>
                <c:pt idx="91">
                  <c:v>0.99866480000000002</c:v>
                </c:pt>
                <c:pt idx="92">
                  <c:v>0.99970309999999996</c:v>
                </c:pt>
                <c:pt idx="93">
                  <c:v>1</c:v>
                </c:pt>
                <c:pt idx="94">
                  <c:v>0.99949589999999999</c:v>
                </c:pt>
                <c:pt idx="95">
                  <c:v>0.99832980000000004</c:v>
                </c:pt>
                <c:pt idx="96">
                  <c:v>0.99680519999999995</c:v>
                </c:pt>
                <c:pt idx="97">
                  <c:v>0.995313</c:v>
                </c:pt>
                <c:pt idx="98">
                  <c:v>0.99423410000000001</c:v>
                </c:pt>
                <c:pt idx="99">
                  <c:v>0.99384159999999999</c:v>
                </c:pt>
                <c:pt idx="100">
                  <c:v>0.99423280000000003</c:v>
                </c:pt>
                <c:pt idx="101">
                  <c:v>0.99529990000000002</c:v>
                </c:pt>
                <c:pt idx="102">
                  <c:v>0.99675179999999997</c:v>
                </c:pt>
                <c:pt idx="103">
                  <c:v>0.99817699999999998</c:v>
                </c:pt>
                <c:pt idx="104">
                  <c:v>0.99913459999999998</c:v>
                </c:pt>
                <c:pt idx="105">
                  <c:v>0.99924210000000002</c:v>
                </c:pt>
                <c:pt idx="106">
                  <c:v>0.99824449999999998</c:v>
                </c:pt>
                <c:pt idx="107">
                  <c:v>0.99603929999999996</c:v>
                </c:pt>
                <c:pt idx="108">
                  <c:v>0.99265230000000004</c:v>
                </c:pt>
                <c:pt idx="109">
                  <c:v>0.98816159999999997</c:v>
                </c:pt>
                <c:pt idx="110">
                  <c:v>0.98260110000000001</c:v>
                </c:pt>
                <c:pt idx="111">
                  <c:v>0.97584890000000002</c:v>
                </c:pt>
                <c:pt idx="112">
                  <c:v>0.96754249999999997</c:v>
                </c:pt>
                <c:pt idx="113">
                  <c:v>0.95704199999999995</c:v>
                </c:pt>
                <c:pt idx="114">
                  <c:v>0.94343730000000003</c:v>
                </c:pt>
                <c:pt idx="115">
                  <c:v>0.925651</c:v>
                </c:pt>
                <c:pt idx="116">
                  <c:v>0.90256210000000003</c:v>
                </c:pt>
                <c:pt idx="117">
                  <c:v>0.87317520000000004</c:v>
                </c:pt>
                <c:pt idx="118">
                  <c:v>0.83679970000000004</c:v>
                </c:pt>
                <c:pt idx="119">
                  <c:v>0.79314300000000004</c:v>
                </c:pt>
                <c:pt idx="120">
                  <c:v>0.74246429999999997</c:v>
                </c:pt>
                <c:pt idx="121">
                  <c:v>0.68555310000000003</c:v>
                </c:pt>
                <c:pt idx="122">
                  <c:v>0.62369010000000003</c:v>
                </c:pt>
                <c:pt idx="123">
                  <c:v>0.55855730000000003</c:v>
                </c:pt>
                <c:pt idx="124">
                  <c:v>0.49200450000000001</c:v>
                </c:pt>
                <c:pt idx="125">
                  <c:v>0.42599769999999998</c:v>
                </c:pt>
                <c:pt idx="126">
                  <c:v>0.36237200000000003</c:v>
                </c:pt>
                <c:pt idx="127">
                  <c:v>0.3027106</c:v>
                </c:pt>
                <c:pt idx="128">
                  <c:v>0.24826000000000001</c:v>
                </c:pt>
                <c:pt idx="129">
                  <c:v>0.1998123</c:v>
                </c:pt>
                <c:pt idx="130">
                  <c:v>0.15779950000000001</c:v>
                </c:pt>
                <c:pt idx="131">
                  <c:v>0.1222597</c:v>
                </c:pt>
                <c:pt idx="132">
                  <c:v>9.2917470000000002E-2</c:v>
                </c:pt>
                <c:pt idx="133">
                  <c:v>6.9269499999999998E-2</c:v>
                </c:pt>
                <c:pt idx="134">
                  <c:v>5.0641159999999998E-2</c:v>
                </c:pt>
                <c:pt idx="135">
                  <c:v>3.6307079999999999E-2</c:v>
                </c:pt>
                <c:pt idx="136">
                  <c:v>2.552602E-2</c:v>
                </c:pt>
                <c:pt idx="137">
                  <c:v>1.759792E-2</c:v>
                </c:pt>
                <c:pt idx="138">
                  <c:v>1.189778E-2</c:v>
                </c:pt>
                <c:pt idx="139">
                  <c:v>7.8864650000000005E-3</c:v>
                </c:pt>
                <c:pt idx="140">
                  <c:v>5.1256950000000004E-3</c:v>
                </c:pt>
                <c:pt idx="141">
                  <c:v>3.26641E-3</c:v>
                </c:pt>
                <c:pt idx="142">
                  <c:v>2.0409439999999998E-3</c:v>
                </c:pt>
                <c:pt idx="143">
                  <c:v>1.250536E-3</c:v>
                </c:pt>
                <c:pt idx="144">
                  <c:v>7.5116039999999999E-4</c:v>
                </c:pt>
                <c:pt idx="145">
                  <c:v>4.4238680000000002E-4</c:v>
                </c:pt>
                <c:pt idx="146">
                  <c:v>2.554481E-4</c:v>
                </c:pt>
              </c:numCache>
            </c:numRef>
          </c:yVal>
          <c:smooth val="0"/>
          <c:extLst>
            <c:ext xmlns:c16="http://schemas.microsoft.com/office/drawing/2014/chart" uri="{C3380CC4-5D6E-409C-BE32-E72D297353CC}">
              <c16:uniqueId val="{00000000-2253-4D7E-AC85-74A1D560A52A}"/>
            </c:ext>
          </c:extLst>
        </c:ser>
        <c:dLbls>
          <c:showLegendKey val="0"/>
          <c:showVal val="0"/>
          <c:showCatName val="0"/>
          <c:showSerName val="0"/>
          <c:showPercent val="0"/>
          <c:showBubbleSize val="0"/>
        </c:dLbls>
        <c:axId val="183372712"/>
        <c:axId val="178133880"/>
      </c:scatterChart>
      <c:valAx>
        <c:axId val="183372712"/>
        <c:scaling>
          <c:orientation val="minMax"/>
          <c:max val="460"/>
          <c:min val="430"/>
        </c:scaling>
        <c:delete val="0"/>
        <c:axPos val="b"/>
        <c:numFmt formatCode="0.00" sourceLinked="1"/>
        <c:majorTickMark val="out"/>
        <c:minorTickMark val="none"/>
        <c:tickLblPos val="none"/>
        <c:spPr>
          <a:ln w="19050">
            <a:solidFill>
              <a:schemeClr val="accent4">
                <a:lumMod val="60000"/>
                <a:lumOff val="40000"/>
              </a:schemeClr>
            </a:solidFill>
          </a:ln>
        </c:spPr>
        <c:crossAx val="178133880"/>
        <c:crosses val="autoZero"/>
        <c:crossBetween val="midCat"/>
      </c:valAx>
      <c:valAx>
        <c:axId val="178133880"/>
        <c:scaling>
          <c:orientation val="minMax"/>
        </c:scaling>
        <c:delete val="0"/>
        <c:axPos val="l"/>
        <c:numFmt formatCode="0.00" sourceLinked="1"/>
        <c:majorTickMark val="out"/>
        <c:minorTickMark val="none"/>
        <c:tickLblPos val="none"/>
        <c:spPr>
          <a:ln w="19050">
            <a:solidFill>
              <a:schemeClr val="accent4">
                <a:lumMod val="60000"/>
                <a:lumOff val="40000"/>
              </a:schemeClr>
            </a:solidFill>
          </a:ln>
        </c:spPr>
        <c:crossAx val="183372712"/>
        <c:crosses val="autoZero"/>
        <c:crossBetween val="midCat"/>
      </c:valAx>
      <c:spPr>
        <a:noFill/>
      </c:spPr>
    </c:plotArea>
    <c:plotVisOnly val="1"/>
    <c:dispBlanksAs val="gap"/>
    <c:showDLblsOverMax val="0"/>
  </c:chart>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8B517EF5-A767-7042-B419-B98CF10F57A0}" type="parTrans" cxnId="{2ED8C736-109B-044A-8A9E-82352EB4FD3E}">
      <dgm:prSet/>
      <dgm:spPr/>
      <dgm:t>
        <a:bodyPr/>
        <a:lstStyle/>
        <a:p>
          <a:endParaRPr lang="en-US"/>
        </a:p>
      </dgm:t>
    </dgm:pt>
    <dgm:pt modelId="{036DA478-D7F5-F64E-A7A5-C11371ED7DAD}" type="sibTrans" cxnId="{2ED8C736-109B-044A-8A9E-82352EB4FD3E}">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DEA0E751-AE57-F640-9C7F-5C9DF604B13F}" type="parTrans" cxnId="{5E2D4DE1-D258-9649-8F5F-01D0CA6B99E5}">
      <dgm:prSet/>
      <dgm:spPr/>
      <dgm:t>
        <a:bodyPr/>
        <a:lstStyle/>
        <a:p>
          <a:endParaRPr lang="en-US"/>
        </a:p>
      </dgm:t>
    </dgm:pt>
    <dgm:pt modelId="{CF7D9646-88F4-1B4D-AAD5-70A6A6735B03}" type="sibTrans" cxnId="{5E2D4DE1-D258-9649-8F5F-01D0CA6B99E5}">
      <dgm:prSet/>
      <dgm:spPr/>
      <dgm:t>
        <a:bodyPr/>
        <a:lstStyle/>
        <a:p>
          <a:endParaRPr lang="en-US"/>
        </a:p>
      </dgm:t>
    </dgm:pt>
    <dgm:pt modelId="{B294B620-BA2B-5C4A-9C75-AB517B996BA4}">
      <dgm:prSet phldrT="[Text]" custT="1"/>
      <dgm:spPr/>
      <dgm:t>
        <a:bodyPr/>
        <a:lstStyle/>
        <a:p>
          <a:r>
            <a:rPr lang="en-GB" sz="1600" dirty="0">
              <a:solidFill>
                <a:srgbClr val="FFFFFF"/>
              </a:solidFill>
            </a:rPr>
            <a:t>Liability</a:t>
          </a:r>
          <a:endParaRPr lang="en-US" sz="1600" dirty="0">
            <a:solidFill>
              <a:srgbClr val="FFFFFF"/>
            </a:solidFill>
          </a:endParaRPr>
        </a:p>
      </dgm:t>
    </dgm:pt>
    <dgm:pt modelId="{C0CAD581-97F5-9D45-A71B-C92908FE757A}">
      <dgm:prSet phldrT="[Text]" custT="1"/>
      <dgm:spPr/>
      <dgm:t>
        <a:bodyPr/>
        <a:lstStyle/>
        <a:p>
          <a:r>
            <a:rPr lang="en-US" sz="1600" dirty="0">
              <a:solidFill>
                <a:srgbClr val="FFFFFF"/>
              </a:solidFill>
            </a:rPr>
            <a:t>Insurance</a:t>
          </a: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dirty="0">
              <a:solidFill>
                <a:srgbClr val="FFFFFF"/>
              </a:solidFill>
            </a:rPr>
            <a:t>Decision</a:t>
          </a:r>
        </a:p>
      </dgm:t>
    </dgm:pt>
    <dgm:pt modelId="{1B28E2C0-6550-0843-AC43-F922D1603364}">
      <dgm:prSet phldrT="[Text]"/>
      <dgm:spPr>
        <a:solidFill>
          <a:schemeClr val="bg1"/>
        </a:soli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solidFill>
          <a:schemeClr val="bg1"/>
        </a:soli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solidFill>
          <a:schemeClr val="bg1"/>
        </a:soli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solidFill>
          <a:schemeClr val="bg1"/>
        </a:soli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bg1"/>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bg1"/>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bg1"/>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bg1"/>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43984" custScaleY="92778" custLinFactNeighborX="47239" custLinFactNeighborY="-1932">
        <dgm:presLayoutVars>
          <dgm:chMax val="0"/>
          <dgm:chPref val="0"/>
          <dgm:bulletEnabled val="1"/>
        </dgm:presLayoutVars>
      </dgm:prSet>
      <dgm:spPr/>
    </dgm:pt>
  </dgm:ptLst>
  <dgm:cxnLst>
    <dgm:cxn modelId="{CC96CD0A-1E82-4FD8-840D-6164C53ED086}" type="presOf" srcId="{C1BABBA9-DBF9-FB44-9806-2033C56B6D76}" destId="{38FE30AC-A10E-5244-A43E-E1F2105222B0}" srcOrd="0" destOrd="0" presId="urn:microsoft.com/office/officeart/2005/8/layout/StepDownProcess"/>
    <dgm:cxn modelId="{98E5ED12-5960-48FC-9A18-04E7FFF1AA3F}" type="presOf" srcId="{B78D8693-201A-194A-95B2-C832C11EAF4A}" destId="{D932EBB4-2EFE-F44F-8EF8-E67E72E6C319}" srcOrd="0" destOrd="0" presId="urn:microsoft.com/office/officeart/2005/8/layout/StepDownProcess"/>
    <dgm:cxn modelId="{93428924-1BCF-4242-B4A5-5FA08149AFCF}" srcId="{1B28E2C0-6550-0843-AC43-F922D1603364}" destId="{B294B620-BA2B-5C4A-9C75-AB517B996BA4}" srcOrd="2" destOrd="0" parTransId="{CE045902-06A6-FB4D-A970-B3679D0F9340}" sibTransId="{6D059870-1835-294B-A3AF-58129D77B543}"/>
    <dgm:cxn modelId="{2ED8C736-109B-044A-8A9E-82352EB4FD3E}" srcId="{121F6260-67B9-8B40-A284-F66720FEB69D}" destId="{5EEDA8F1-C516-0042-9CA3-61802FF94FB3}" srcOrd="0" destOrd="0" parTransId="{8B517EF5-A767-7042-B419-B98CF10F57A0}" sibTransId="{036DA478-D7F5-F64E-A7A5-C11371ED7DAD}"/>
    <dgm:cxn modelId="{431D6137-C30B-4E4F-AAE7-F5EA6F836888}" type="presOf" srcId="{121F6260-67B9-8B40-A284-F66720FEB69D}" destId="{5DA6ABF7-8E2E-1844-804B-77E7DCB8C9F3}" srcOrd="0" destOrd="0" presId="urn:microsoft.com/office/officeart/2005/8/layout/StepDownProcess"/>
    <dgm:cxn modelId="{674D6442-54A5-4E2F-9015-23059E0D10A2}" type="presOf" srcId="{AEE88BA6-EF25-0F41-9B48-E6A8D783B45C}" destId="{F11BE4A3-9394-344C-9DDD-D3BA1307362D}" srcOrd="0" destOrd="0" presId="urn:microsoft.com/office/officeart/2005/8/layout/StepDownProcess"/>
    <dgm:cxn modelId="{6520714E-7679-9346-A1C9-C6A3D5FD6CE4}" srcId="{1B28E2C0-6550-0843-AC43-F922D1603364}" destId="{C0CAD581-97F5-9D45-A71B-C92908FE757A}" srcOrd="1" destOrd="0" parTransId="{70BA4F2D-35B9-C54A-B2FD-1D6F66EBF4E2}" sibTransId="{B348B741-BEB3-C04C-AC38-2886DDF6090B}"/>
    <dgm:cxn modelId="{44056272-BCEE-455F-BFD7-E19D94BF32CD}" type="presOf" srcId="{C0CAD581-97F5-9D45-A71B-C92908FE757A}" destId="{4716DF26-8831-484C-A2AB-3C3845BDEDCF}" srcOrd="0" destOrd="1" presId="urn:microsoft.com/office/officeart/2005/8/layout/StepDownProcess"/>
    <dgm:cxn modelId="{87450B56-1531-E041-B514-65461A6BD1F8}" srcId="{1B28E2C0-6550-0843-AC43-F922D1603364}" destId="{1B3BB86D-AD94-1441-86DA-A434AEE4F106}" srcOrd="0" destOrd="0" parTransId="{81BAD972-9B73-F243-AEC9-702468987FAA}" sibTransId="{B1387AD9-EBAD-E74F-9582-94F1B0057869}"/>
    <dgm:cxn modelId="{70CE3F57-311E-5D40-8713-6D8032A5DAC8}" srcId="{121F6260-67B9-8B40-A284-F66720FEB69D}" destId="{C1BABBA9-DBF9-FB44-9806-2033C56B6D76}" srcOrd="2" destOrd="0" parTransId="{D72358D0-F7F7-4648-A627-898B4ED476DB}" sibTransId="{4F1A48DA-3C81-824B-8CBA-33818573EFD0}"/>
    <dgm:cxn modelId="{6F85478D-FC40-4918-A0DB-41129C254D60}" type="presOf" srcId="{1B3BB86D-AD94-1441-86DA-A434AEE4F106}" destId="{4716DF26-8831-484C-A2AB-3C3845BDEDCF}" srcOrd="0" destOrd="0" presId="urn:microsoft.com/office/officeart/2005/8/layout/StepDownProcess"/>
    <dgm:cxn modelId="{23392AB9-F685-4208-94CD-8210D082BA9A}" type="presOf" srcId="{131B64C0-53EB-BB47-B5D5-D589598C1DDC}" destId="{4A573798-0279-AF47-B11F-41343B8034A9}" srcOrd="0" destOrd="0"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717B2DC9-3802-475F-B058-6545C92DD56A}" type="presOf" srcId="{5EEDA8F1-C516-0042-9CA3-61802FF94FB3}" destId="{9403E6E8-E208-004A-A997-FEB76E8EFF25}" srcOrd="0" destOrd="0" presId="urn:microsoft.com/office/officeart/2005/8/layout/StepDownProcess"/>
    <dgm:cxn modelId="{5E2D4DE1-D258-9649-8F5F-01D0CA6B99E5}" srcId="{121F6260-67B9-8B40-A284-F66720FEB69D}" destId="{AEE88BA6-EF25-0F41-9B48-E6A8D783B45C}" srcOrd="1" destOrd="0" parTransId="{DEA0E751-AE57-F640-9C7F-5C9DF604B13F}" sibTransId="{CF7D9646-88F4-1B4D-AAD5-70A6A6735B03}"/>
    <dgm:cxn modelId="{35DCD4EB-6570-3A40-A683-E62B4E95ED75}" srcId="{121F6260-67B9-8B40-A284-F66720FEB69D}" destId="{B78D8693-201A-194A-95B2-C832C11EAF4A}" srcOrd="3" destOrd="0" parTransId="{90C21E93-14B2-7349-8A3F-4EB05D6F321A}" sibTransId="{AFF90924-F4B7-BD4C-9999-A4083E2A077E}"/>
    <dgm:cxn modelId="{204C9BF4-A9D6-4452-AB96-F9138D7FCAF6}" type="presOf" srcId="{1B28E2C0-6550-0843-AC43-F922D1603364}" destId="{2791A23A-E618-1748-9899-569060D9D3F7}" srcOrd="0" destOrd="0" presId="urn:microsoft.com/office/officeart/2005/8/layout/StepDownProcess"/>
    <dgm:cxn modelId="{4C6BC7FB-977B-46DC-AB2A-A47A70ADE024}" type="presOf" srcId="{B294B620-BA2B-5C4A-9C75-AB517B996BA4}" destId="{4716DF26-8831-484C-A2AB-3C3845BDEDCF}" srcOrd="0" destOrd="2"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C189700A-64F8-4281-A610-93649FD0B7C8}" type="presParOf" srcId="{5DA6ABF7-8E2E-1844-804B-77E7DCB8C9F3}" destId="{95CAAE7D-B983-0A4C-93BB-97F611DBE122}" srcOrd="0" destOrd="0" presId="urn:microsoft.com/office/officeart/2005/8/layout/StepDownProcess"/>
    <dgm:cxn modelId="{B5B5F1F4-9842-46CD-A30F-B544827CB698}" type="presParOf" srcId="{95CAAE7D-B983-0A4C-93BB-97F611DBE122}" destId="{D7956F05-DAB2-5445-A7C6-11BCA449812E}" srcOrd="0" destOrd="0" presId="urn:microsoft.com/office/officeart/2005/8/layout/StepDownProcess"/>
    <dgm:cxn modelId="{E8C06E83-D5F3-4526-9134-7FF199C2CFA4}" type="presParOf" srcId="{95CAAE7D-B983-0A4C-93BB-97F611DBE122}" destId="{9403E6E8-E208-004A-A997-FEB76E8EFF25}" srcOrd="1" destOrd="0" presId="urn:microsoft.com/office/officeart/2005/8/layout/StepDownProcess"/>
    <dgm:cxn modelId="{B495D937-E9A9-4560-A59A-772FC563917C}" type="presParOf" srcId="{95CAAE7D-B983-0A4C-93BB-97F611DBE122}" destId="{F135BC1F-D5D3-C143-B7CC-28E7D886036E}" srcOrd="2" destOrd="0" presId="urn:microsoft.com/office/officeart/2005/8/layout/StepDownProcess"/>
    <dgm:cxn modelId="{88D22D90-56E0-4F54-9A17-E6227C665598}" type="presParOf" srcId="{5DA6ABF7-8E2E-1844-804B-77E7DCB8C9F3}" destId="{0C9F8CF9-857D-8E45-AFB5-86D3D34C8447}" srcOrd="1" destOrd="0" presId="urn:microsoft.com/office/officeart/2005/8/layout/StepDownProcess"/>
    <dgm:cxn modelId="{25DB400F-12C1-49C1-A2DF-C889E888247B}" type="presParOf" srcId="{5DA6ABF7-8E2E-1844-804B-77E7DCB8C9F3}" destId="{5BE9C243-725C-DF40-A270-1C4F034C0A1D}" srcOrd="2" destOrd="0" presId="urn:microsoft.com/office/officeart/2005/8/layout/StepDownProcess"/>
    <dgm:cxn modelId="{6E847C3F-6205-4E17-B854-AD79222E76B5}" type="presParOf" srcId="{5BE9C243-725C-DF40-A270-1C4F034C0A1D}" destId="{8A4ACBA4-195A-ED43-97EA-E9FF3DF91D95}" srcOrd="0" destOrd="0" presId="urn:microsoft.com/office/officeart/2005/8/layout/StepDownProcess"/>
    <dgm:cxn modelId="{93F7E07E-AB05-489F-9023-D5C411ADF4CE}" type="presParOf" srcId="{5BE9C243-725C-DF40-A270-1C4F034C0A1D}" destId="{F11BE4A3-9394-344C-9DDD-D3BA1307362D}" srcOrd="1" destOrd="0" presId="urn:microsoft.com/office/officeart/2005/8/layout/StepDownProcess"/>
    <dgm:cxn modelId="{3686BB2E-1709-4C1A-B0D9-92EEFB6A8269}" type="presParOf" srcId="{5BE9C243-725C-DF40-A270-1C4F034C0A1D}" destId="{B9D86DD5-F935-8F4C-807B-CF21319130A2}" srcOrd="2" destOrd="0" presId="urn:microsoft.com/office/officeart/2005/8/layout/StepDownProcess"/>
    <dgm:cxn modelId="{DBCD7C6D-2873-489A-A16F-95AB73EB361D}" type="presParOf" srcId="{5DA6ABF7-8E2E-1844-804B-77E7DCB8C9F3}" destId="{FC2D0BE0-E69C-4A4B-8DAB-AF5C70B9A908}" srcOrd="3" destOrd="0" presId="urn:microsoft.com/office/officeart/2005/8/layout/StepDownProcess"/>
    <dgm:cxn modelId="{A0976323-E9D4-415F-B8F9-8BCAA5A52CEC}" type="presParOf" srcId="{5DA6ABF7-8E2E-1844-804B-77E7DCB8C9F3}" destId="{E4C87587-B13A-8348-8006-EA244775C7FE}" srcOrd="4" destOrd="0" presId="urn:microsoft.com/office/officeart/2005/8/layout/StepDownProcess"/>
    <dgm:cxn modelId="{189325BA-B306-4D8C-9E24-28AB37E3E39C}" type="presParOf" srcId="{E4C87587-B13A-8348-8006-EA244775C7FE}" destId="{1851B097-5503-9740-8A48-B0A23E486281}" srcOrd="0" destOrd="0" presId="urn:microsoft.com/office/officeart/2005/8/layout/StepDownProcess"/>
    <dgm:cxn modelId="{AE0756CD-1EE2-4776-B2AD-0FE103A42C16}" type="presParOf" srcId="{E4C87587-B13A-8348-8006-EA244775C7FE}" destId="{38FE30AC-A10E-5244-A43E-E1F2105222B0}" srcOrd="1" destOrd="0" presId="urn:microsoft.com/office/officeart/2005/8/layout/StepDownProcess"/>
    <dgm:cxn modelId="{22A3FA5F-AC32-4402-9C47-4AA4FA6EA591}" type="presParOf" srcId="{E4C87587-B13A-8348-8006-EA244775C7FE}" destId="{AE0821D0-790C-424B-BAF4-F21092C0FA2B}" srcOrd="2" destOrd="0" presId="urn:microsoft.com/office/officeart/2005/8/layout/StepDownProcess"/>
    <dgm:cxn modelId="{30759B3D-A0C8-47FA-9DAB-5DCD350C6476}" type="presParOf" srcId="{5DA6ABF7-8E2E-1844-804B-77E7DCB8C9F3}" destId="{B819E3D1-3061-9840-B533-D0389B67EC4B}" srcOrd="5" destOrd="0" presId="urn:microsoft.com/office/officeart/2005/8/layout/StepDownProcess"/>
    <dgm:cxn modelId="{41C4BDF8-D276-417E-B1D0-4B97AA9399E2}" type="presParOf" srcId="{5DA6ABF7-8E2E-1844-804B-77E7DCB8C9F3}" destId="{E9FC1A11-DCD7-904A-AFAF-9F767DD20535}" srcOrd="6" destOrd="0" presId="urn:microsoft.com/office/officeart/2005/8/layout/StepDownProcess"/>
    <dgm:cxn modelId="{E6A55F3F-E865-4283-9D09-34096851DC39}" type="presParOf" srcId="{E9FC1A11-DCD7-904A-AFAF-9F767DD20535}" destId="{34197974-7315-2442-9A0F-AD5D7483A882}" srcOrd="0" destOrd="0" presId="urn:microsoft.com/office/officeart/2005/8/layout/StepDownProcess"/>
    <dgm:cxn modelId="{4AA48824-1F02-422A-BDFF-0BFB71191C80}" type="presParOf" srcId="{E9FC1A11-DCD7-904A-AFAF-9F767DD20535}" destId="{D932EBB4-2EFE-F44F-8EF8-E67E72E6C319}" srcOrd="1" destOrd="0" presId="urn:microsoft.com/office/officeart/2005/8/layout/StepDownProcess"/>
    <dgm:cxn modelId="{27E8DE9D-6E0B-42F1-988B-AA1E0FF6F1A6}" type="presParOf" srcId="{E9FC1A11-DCD7-904A-AFAF-9F767DD20535}" destId="{27797913-7324-154C-A4E0-F442F5316E40}" srcOrd="2" destOrd="0" presId="urn:microsoft.com/office/officeart/2005/8/layout/StepDownProcess"/>
    <dgm:cxn modelId="{5914972A-2061-433E-86B3-0DA452F0B4FF}" type="presParOf" srcId="{5DA6ABF7-8E2E-1844-804B-77E7DCB8C9F3}" destId="{55C3C2D2-14D3-3244-BB00-22EDB3C69953}" srcOrd="7" destOrd="0" presId="urn:microsoft.com/office/officeart/2005/8/layout/StepDownProcess"/>
    <dgm:cxn modelId="{DB589B5B-03BC-4B4E-BE85-017FD7D57DB2}" type="presParOf" srcId="{5DA6ABF7-8E2E-1844-804B-77E7DCB8C9F3}" destId="{EBE01F6B-E704-564D-96F6-F558B80F6FE7}" srcOrd="8" destOrd="0" presId="urn:microsoft.com/office/officeart/2005/8/layout/StepDownProcess"/>
    <dgm:cxn modelId="{054F61E7-320A-42B5-8787-5509B564FFE6}" type="presParOf" srcId="{EBE01F6B-E704-564D-96F6-F558B80F6FE7}" destId="{BDC582FC-FA7D-584E-8408-72553DFF8CDE}" srcOrd="0" destOrd="0" presId="urn:microsoft.com/office/officeart/2005/8/layout/StepDownProcess"/>
    <dgm:cxn modelId="{6195089B-6C06-48B4-8878-AE91601063A6}" type="presParOf" srcId="{EBE01F6B-E704-564D-96F6-F558B80F6FE7}" destId="{4A573798-0279-AF47-B11F-41343B8034A9}" srcOrd="1" destOrd="0" presId="urn:microsoft.com/office/officeart/2005/8/layout/StepDownProcess"/>
    <dgm:cxn modelId="{DA9D946D-2729-499A-9659-F2102D25ED51}" type="presParOf" srcId="{EBE01F6B-E704-564D-96F6-F558B80F6FE7}" destId="{9DD31FE8-3BED-F746-B2C9-708EF4472801}" srcOrd="2" destOrd="0" presId="urn:microsoft.com/office/officeart/2005/8/layout/StepDownProcess"/>
    <dgm:cxn modelId="{C44FA7F4-2012-4355-BE06-C7CE692EF9B2}" type="presParOf" srcId="{5DA6ABF7-8E2E-1844-804B-77E7DCB8C9F3}" destId="{8BE53E96-9277-AB49-962E-5E8A7AD4DDB1}" srcOrd="9" destOrd="0" presId="urn:microsoft.com/office/officeart/2005/8/layout/StepDownProcess"/>
    <dgm:cxn modelId="{7B561D8B-F081-4D8C-A4DC-20BDF74B8530}" type="presParOf" srcId="{5DA6ABF7-8E2E-1844-804B-77E7DCB8C9F3}" destId="{8D41C4DF-5C3A-AB4F-9676-558499CFD73C}" srcOrd="10" destOrd="0" presId="urn:microsoft.com/office/officeart/2005/8/layout/StepDownProcess"/>
    <dgm:cxn modelId="{123E4B57-E9B1-48A0-8BF4-8EFA61026D98}" type="presParOf" srcId="{8D41C4DF-5C3A-AB4F-9676-558499CFD73C}" destId="{2791A23A-E618-1748-9899-569060D9D3F7}" srcOrd="0" destOrd="0" presId="urn:microsoft.com/office/officeart/2005/8/layout/StepDownProcess"/>
    <dgm:cxn modelId="{60016540-3B68-46B2-B291-A0F21BFA735B}"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8B517EF5-A767-7042-B419-B98CF10F57A0}" type="parTrans" cxnId="{2ED8C736-109B-044A-8A9E-82352EB4FD3E}">
      <dgm:prSet/>
      <dgm:spPr/>
      <dgm:t>
        <a:bodyPr/>
        <a:lstStyle/>
        <a:p>
          <a:endParaRPr lang="en-US"/>
        </a:p>
      </dgm:t>
    </dgm:pt>
    <dgm:pt modelId="{036DA478-D7F5-F64E-A7A5-C11371ED7DAD}" type="sibTrans" cxnId="{2ED8C736-109B-044A-8A9E-82352EB4FD3E}">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DEA0E751-AE57-F640-9C7F-5C9DF604B13F}" type="parTrans" cxnId="{5E2D4DE1-D258-9649-8F5F-01D0CA6B99E5}">
      <dgm:prSet/>
      <dgm:spPr/>
      <dgm:t>
        <a:bodyPr/>
        <a:lstStyle/>
        <a:p>
          <a:endParaRPr lang="en-US"/>
        </a:p>
      </dgm:t>
    </dgm:pt>
    <dgm:pt modelId="{CF7D9646-88F4-1B4D-AAD5-70A6A6735B03}" type="sibTrans" cxnId="{5E2D4DE1-D258-9649-8F5F-01D0CA6B99E5}">
      <dgm:prSet/>
      <dgm:spPr/>
      <dgm:t>
        <a:bodyPr/>
        <a:lstStyle/>
        <a:p>
          <a:endParaRPr lang="en-US"/>
        </a:p>
      </dgm:t>
    </dgm:pt>
    <dgm:pt modelId="{B294B620-BA2B-5C4A-9C75-AB517B996BA4}">
      <dgm:prSet phldrT="[Text]" custT="1"/>
      <dgm:spPr/>
      <dgm:t>
        <a:bodyPr/>
        <a:lstStyle/>
        <a:p>
          <a:r>
            <a:rPr lang="en-GB" sz="1600" dirty="0">
              <a:solidFill>
                <a:schemeClr val="tx1"/>
              </a:solidFill>
            </a:rPr>
            <a:t>Liability</a:t>
          </a:r>
          <a:endParaRPr lang="en-US" sz="1600" dirty="0">
            <a:solidFill>
              <a:schemeClr val="tx1"/>
            </a:solidFill>
          </a:endParaRPr>
        </a:p>
      </dgm:t>
    </dgm:pt>
    <dgm:pt modelId="{C0CAD581-97F5-9D45-A71B-C92908FE757A}">
      <dgm:prSet phldrT="[Text]" custT="1"/>
      <dgm:spPr/>
      <dgm:t>
        <a:bodyPr/>
        <a:lstStyle/>
        <a:p>
          <a:r>
            <a:rPr lang="en-US" sz="1600" dirty="0">
              <a:solidFill>
                <a:schemeClr val="tx1"/>
              </a:solidFill>
            </a:rPr>
            <a:t>Insurance</a:t>
          </a: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dirty="0">
              <a:solidFill>
                <a:schemeClr val="tx1"/>
              </a:solidFill>
            </a:rPr>
            <a:t>Decision</a:t>
          </a:r>
        </a:p>
      </dgm:t>
    </dgm:pt>
    <dgm:pt modelId="{1B28E2C0-6550-0843-AC43-F922D1603364}">
      <dgm:prSet phldrT="[Text]"/>
      <dgm:spPr>
        <a:gradFill rotWithShape="0">
          <a:gsLst>
            <a:gs pos="0">
              <a:srgbClr val="92D050"/>
            </a:gs>
            <a:gs pos="100000">
              <a:schemeClr val="bg1">
                <a:lumMod val="75000"/>
              </a:schemeClr>
            </a:gs>
          </a:gsLst>
        </a:gra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gradFill rotWithShape="0">
          <a:gsLst>
            <a:gs pos="0">
              <a:srgbClr val="92D050"/>
            </a:gs>
            <a:gs pos="100000">
              <a:schemeClr val="bg1">
                <a:lumMod val="75000"/>
              </a:schemeClr>
            </a:gs>
          </a:gsLst>
        </a:gra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gradFill rotWithShape="0">
          <a:gsLst>
            <a:gs pos="0">
              <a:srgbClr val="92D050"/>
            </a:gs>
            <a:gs pos="100000">
              <a:schemeClr val="bg1">
                <a:lumMod val="75000"/>
              </a:schemeClr>
            </a:gs>
          </a:gsLst>
        </a:gra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gradFill rotWithShape="0">
          <a:gsLst>
            <a:gs pos="0">
              <a:srgbClr val="92D050"/>
            </a:gs>
            <a:gs pos="100000">
              <a:schemeClr val="bg1">
                <a:lumMod val="75000"/>
              </a:schemeClr>
            </a:gs>
          </a:gsLst>
        </a:gra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accent6"/>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accent6"/>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accent6"/>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accent6"/>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43984" custScaleY="92778" custLinFactNeighborX="47239" custLinFactNeighborY="-1932">
        <dgm:presLayoutVars>
          <dgm:chMax val="0"/>
          <dgm:chPref val="0"/>
          <dgm:bulletEnabled val="1"/>
        </dgm:presLayoutVars>
      </dgm:prSet>
      <dgm:spPr/>
    </dgm:pt>
  </dgm:ptLst>
  <dgm:cxnLst>
    <dgm:cxn modelId="{1F6E0602-5890-449A-887B-67E0483AE1FC}" type="presOf" srcId="{1B3BB86D-AD94-1441-86DA-A434AEE4F106}" destId="{4716DF26-8831-484C-A2AB-3C3845BDEDCF}" srcOrd="0" destOrd="0" presId="urn:microsoft.com/office/officeart/2005/8/layout/StepDownProcess"/>
    <dgm:cxn modelId="{FFEAB207-B190-495B-8355-02809ECD57F2}" type="presOf" srcId="{121F6260-67B9-8B40-A284-F66720FEB69D}" destId="{5DA6ABF7-8E2E-1844-804B-77E7DCB8C9F3}" srcOrd="0" destOrd="0" presId="urn:microsoft.com/office/officeart/2005/8/layout/StepDownProcess"/>
    <dgm:cxn modelId="{93428924-1BCF-4242-B4A5-5FA08149AFCF}" srcId="{1B28E2C0-6550-0843-AC43-F922D1603364}" destId="{B294B620-BA2B-5C4A-9C75-AB517B996BA4}" srcOrd="2" destOrd="0" parTransId="{CE045902-06A6-FB4D-A970-B3679D0F9340}" sibTransId="{6D059870-1835-294B-A3AF-58129D77B543}"/>
    <dgm:cxn modelId="{22F52D28-2BAC-4A1E-AECC-086D2A39D69F}" type="presOf" srcId="{131B64C0-53EB-BB47-B5D5-D589598C1DDC}" destId="{4A573798-0279-AF47-B11F-41343B8034A9}" srcOrd="0" destOrd="0" presId="urn:microsoft.com/office/officeart/2005/8/layout/StepDownProcess"/>
    <dgm:cxn modelId="{2ED8C736-109B-044A-8A9E-82352EB4FD3E}" srcId="{121F6260-67B9-8B40-A284-F66720FEB69D}" destId="{5EEDA8F1-C516-0042-9CA3-61802FF94FB3}" srcOrd="0" destOrd="0" parTransId="{8B517EF5-A767-7042-B419-B98CF10F57A0}" sibTransId="{036DA478-D7F5-F64E-A7A5-C11371ED7DAD}"/>
    <dgm:cxn modelId="{815CE860-A701-41D8-8A49-09DE406F90E7}" type="presOf" srcId="{5EEDA8F1-C516-0042-9CA3-61802FF94FB3}" destId="{9403E6E8-E208-004A-A997-FEB76E8EFF25}" srcOrd="0" destOrd="0" presId="urn:microsoft.com/office/officeart/2005/8/layout/StepDownProcess"/>
    <dgm:cxn modelId="{6520714E-7679-9346-A1C9-C6A3D5FD6CE4}" srcId="{1B28E2C0-6550-0843-AC43-F922D1603364}" destId="{C0CAD581-97F5-9D45-A71B-C92908FE757A}" srcOrd="1" destOrd="0" parTransId="{70BA4F2D-35B9-C54A-B2FD-1D6F66EBF4E2}" sibTransId="{B348B741-BEB3-C04C-AC38-2886DDF6090B}"/>
    <dgm:cxn modelId="{87450B56-1531-E041-B514-65461A6BD1F8}" srcId="{1B28E2C0-6550-0843-AC43-F922D1603364}" destId="{1B3BB86D-AD94-1441-86DA-A434AEE4F106}" srcOrd="0" destOrd="0" parTransId="{81BAD972-9B73-F243-AEC9-702468987FAA}" sibTransId="{B1387AD9-EBAD-E74F-9582-94F1B0057869}"/>
    <dgm:cxn modelId="{70CE3F57-311E-5D40-8713-6D8032A5DAC8}" srcId="{121F6260-67B9-8B40-A284-F66720FEB69D}" destId="{C1BABBA9-DBF9-FB44-9806-2033C56B6D76}" srcOrd="2" destOrd="0" parTransId="{D72358D0-F7F7-4648-A627-898B4ED476DB}" sibTransId="{4F1A48DA-3C81-824B-8CBA-33818573EFD0}"/>
    <dgm:cxn modelId="{8177CE86-7974-4A23-B958-CF3B1E7C2962}" type="presOf" srcId="{C0CAD581-97F5-9D45-A71B-C92908FE757A}" destId="{4716DF26-8831-484C-A2AB-3C3845BDEDCF}" srcOrd="0" destOrd="1" presId="urn:microsoft.com/office/officeart/2005/8/layout/StepDownProcess"/>
    <dgm:cxn modelId="{4771BC9D-89B2-497D-BEB5-8AA2D68C77A7}" type="presOf" srcId="{1B28E2C0-6550-0843-AC43-F922D1603364}" destId="{2791A23A-E618-1748-9899-569060D9D3F7}" srcOrd="0" destOrd="0" presId="urn:microsoft.com/office/officeart/2005/8/layout/StepDownProcess"/>
    <dgm:cxn modelId="{E605A6A4-2050-4335-99B2-86740FF555F7}" type="presOf" srcId="{AEE88BA6-EF25-0F41-9B48-E6A8D783B45C}" destId="{F11BE4A3-9394-344C-9DDD-D3BA1307362D}" srcOrd="0" destOrd="0" presId="urn:microsoft.com/office/officeart/2005/8/layout/StepDownProcess"/>
    <dgm:cxn modelId="{D7A389A5-5257-4345-999A-A97F5B24C431}" type="presOf" srcId="{B294B620-BA2B-5C4A-9C75-AB517B996BA4}" destId="{4716DF26-8831-484C-A2AB-3C3845BDEDCF}" srcOrd="0" destOrd="2" presId="urn:microsoft.com/office/officeart/2005/8/layout/StepDownProcess"/>
    <dgm:cxn modelId="{1A8787AE-DBDB-4BD6-A3A8-1352797D0831}" type="presOf" srcId="{C1BABBA9-DBF9-FB44-9806-2033C56B6D76}" destId="{38FE30AC-A10E-5244-A43E-E1F2105222B0}" srcOrd="0" destOrd="0"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5E2D4DE1-D258-9649-8F5F-01D0CA6B99E5}" srcId="{121F6260-67B9-8B40-A284-F66720FEB69D}" destId="{AEE88BA6-EF25-0F41-9B48-E6A8D783B45C}" srcOrd="1" destOrd="0" parTransId="{DEA0E751-AE57-F640-9C7F-5C9DF604B13F}" sibTransId="{CF7D9646-88F4-1B4D-AAD5-70A6A6735B03}"/>
    <dgm:cxn modelId="{35DCD4EB-6570-3A40-A683-E62B4E95ED75}" srcId="{121F6260-67B9-8B40-A284-F66720FEB69D}" destId="{B78D8693-201A-194A-95B2-C832C11EAF4A}" srcOrd="3" destOrd="0" parTransId="{90C21E93-14B2-7349-8A3F-4EB05D6F321A}" sibTransId="{AFF90924-F4B7-BD4C-9999-A4083E2A077E}"/>
    <dgm:cxn modelId="{D32B7FF2-968E-48A3-A66A-20576698030E}" type="presOf" srcId="{B78D8693-201A-194A-95B2-C832C11EAF4A}" destId="{D932EBB4-2EFE-F44F-8EF8-E67E72E6C319}" srcOrd="0" destOrd="0"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51926DBF-BB97-418E-91B6-03BB09CF5009}" type="presParOf" srcId="{5DA6ABF7-8E2E-1844-804B-77E7DCB8C9F3}" destId="{95CAAE7D-B983-0A4C-93BB-97F611DBE122}" srcOrd="0" destOrd="0" presId="urn:microsoft.com/office/officeart/2005/8/layout/StepDownProcess"/>
    <dgm:cxn modelId="{1DC9AB21-B9A2-4109-8554-6396A63EEF19}" type="presParOf" srcId="{95CAAE7D-B983-0A4C-93BB-97F611DBE122}" destId="{D7956F05-DAB2-5445-A7C6-11BCA449812E}" srcOrd="0" destOrd="0" presId="urn:microsoft.com/office/officeart/2005/8/layout/StepDownProcess"/>
    <dgm:cxn modelId="{061706FD-9D21-4DE0-8FC4-8017DB6F2E17}" type="presParOf" srcId="{95CAAE7D-B983-0A4C-93BB-97F611DBE122}" destId="{9403E6E8-E208-004A-A997-FEB76E8EFF25}" srcOrd="1" destOrd="0" presId="urn:microsoft.com/office/officeart/2005/8/layout/StepDownProcess"/>
    <dgm:cxn modelId="{C2ADD6F8-28AA-40C3-ABE3-FE2F00C9937A}" type="presParOf" srcId="{95CAAE7D-B983-0A4C-93BB-97F611DBE122}" destId="{F135BC1F-D5D3-C143-B7CC-28E7D886036E}" srcOrd="2" destOrd="0" presId="urn:microsoft.com/office/officeart/2005/8/layout/StepDownProcess"/>
    <dgm:cxn modelId="{0748DB23-B006-412E-8F30-C4D476FAFBF2}" type="presParOf" srcId="{5DA6ABF7-8E2E-1844-804B-77E7DCB8C9F3}" destId="{0C9F8CF9-857D-8E45-AFB5-86D3D34C8447}" srcOrd="1" destOrd="0" presId="urn:microsoft.com/office/officeart/2005/8/layout/StepDownProcess"/>
    <dgm:cxn modelId="{3802C1D7-E817-4A73-992E-7930A0302A8B}" type="presParOf" srcId="{5DA6ABF7-8E2E-1844-804B-77E7DCB8C9F3}" destId="{5BE9C243-725C-DF40-A270-1C4F034C0A1D}" srcOrd="2" destOrd="0" presId="urn:microsoft.com/office/officeart/2005/8/layout/StepDownProcess"/>
    <dgm:cxn modelId="{410F776C-2870-4F29-ACBF-27A71256164C}" type="presParOf" srcId="{5BE9C243-725C-DF40-A270-1C4F034C0A1D}" destId="{8A4ACBA4-195A-ED43-97EA-E9FF3DF91D95}" srcOrd="0" destOrd="0" presId="urn:microsoft.com/office/officeart/2005/8/layout/StepDownProcess"/>
    <dgm:cxn modelId="{B07A925E-3B2C-4F64-B860-C45CF83ABFB8}" type="presParOf" srcId="{5BE9C243-725C-DF40-A270-1C4F034C0A1D}" destId="{F11BE4A3-9394-344C-9DDD-D3BA1307362D}" srcOrd="1" destOrd="0" presId="urn:microsoft.com/office/officeart/2005/8/layout/StepDownProcess"/>
    <dgm:cxn modelId="{BD8F716C-5D50-458A-B612-6F4EFBEA30EB}" type="presParOf" srcId="{5BE9C243-725C-DF40-A270-1C4F034C0A1D}" destId="{B9D86DD5-F935-8F4C-807B-CF21319130A2}" srcOrd="2" destOrd="0" presId="urn:microsoft.com/office/officeart/2005/8/layout/StepDownProcess"/>
    <dgm:cxn modelId="{67102500-C166-4D80-B813-8137CB01122E}" type="presParOf" srcId="{5DA6ABF7-8E2E-1844-804B-77E7DCB8C9F3}" destId="{FC2D0BE0-E69C-4A4B-8DAB-AF5C70B9A908}" srcOrd="3" destOrd="0" presId="urn:microsoft.com/office/officeart/2005/8/layout/StepDownProcess"/>
    <dgm:cxn modelId="{D07DE58F-D952-4263-99BA-963AA1D3DE56}" type="presParOf" srcId="{5DA6ABF7-8E2E-1844-804B-77E7DCB8C9F3}" destId="{E4C87587-B13A-8348-8006-EA244775C7FE}" srcOrd="4" destOrd="0" presId="urn:microsoft.com/office/officeart/2005/8/layout/StepDownProcess"/>
    <dgm:cxn modelId="{894CBA64-B7B2-492E-9440-6F3FD9C64DBA}" type="presParOf" srcId="{E4C87587-B13A-8348-8006-EA244775C7FE}" destId="{1851B097-5503-9740-8A48-B0A23E486281}" srcOrd="0" destOrd="0" presId="urn:microsoft.com/office/officeart/2005/8/layout/StepDownProcess"/>
    <dgm:cxn modelId="{4A889BFB-949B-44B8-94B7-0D5BD0EE5CD1}" type="presParOf" srcId="{E4C87587-B13A-8348-8006-EA244775C7FE}" destId="{38FE30AC-A10E-5244-A43E-E1F2105222B0}" srcOrd="1" destOrd="0" presId="urn:microsoft.com/office/officeart/2005/8/layout/StepDownProcess"/>
    <dgm:cxn modelId="{4B5CC880-E5F2-4E55-B07F-AE610B453646}" type="presParOf" srcId="{E4C87587-B13A-8348-8006-EA244775C7FE}" destId="{AE0821D0-790C-424B-BAF4-F21092C0FA2B}" srcOrd="2" destOrd="0" presId="urn:microsoft.com/office/officeart/2005/8/layout/StepDownProcess"/>
    <dgm:cxn modelId="{AD1C496D-3CF7-450C-A261-22BD409DC540}" type="presParOf" srcId="{5DA6ABF7-8E2E-1844-804B-77E7DCB8C9F3}" destId="{B819E3D1-3061-9840-B533-D0389B67EC4B}" srcOrd="5" destOrd="0" presId="urn:microsoft.com/office/officeart/2005/8/layout/StepDownProcess"/>
    <dgm:cxn modelId="{4332F51B-81E4-4A4C-967F-6EDC680D0EFC}" type="presParOf" srcId="{5DA6ABF7-8E2E-1844-804B-77E7DCB8C9F3}" destId="{E9FC1A11-DCD7-904A-AFAF-9F767DD20535}" srcOrd="6" destOrd="0" presId="urn:microsoft.com/office/officeart/2005/8/layout/StepDownProcess"/>
    <dgm:cxn modelId="{71E07E25-37F8-4A2A-B0C5-EF801E56B0BB}" type="presParOf" srcId="{E9FC1A11-DCD7-904A-AFAF-9F767DD20535}" destId="{34197974-7315-2442-9A0F-AD5D7483A882}" srcOrd="0" destOrd="0" presId="urn:microsoft.com/office/officeart/2005/8/layout/StepDownProcess"/>
    <dgm:cxn modelId="{44712111-601C-41C0-995C-3634BCBBBFB2}" type="presParOf" srcId="{E9FC1A11-DCD7-904A-AFAF-9F767DD20535}" destId="{D932EBB4-2EFE-F44F-8EF8-E67E72E6C319}" srcOrd="1" destOrd="0" presId="urn:microsoft.com/office/officeart/2005/8/layout/StepDownProcess"/>
    <dgm:cxn modelId="{61BCA851-A723-4F51-B057-580CED1BAFE5}" type="presParOf" srcId="{E9FC1A11-DCD7-904A-AFAF-9F767DD20535}" destId="{27797913-7324-154C-A4E0-F442F5316E40}" srcOrd="2" destOrd="0" presId="urn:microsoft.com/office/officeart/2005/8/layout/StepDownProcess"/>
    <dgm:cxn modelId="{92089F8B-2B66-4A5F-9BA0-75DB07A13EFF}" type="presParOf" srcId="{5DA6ABF7-8E2E-1844-804B-77E7DCB8C9F3}" destId="{55C3C2D2-14D3-3244-BB00-22EDB3C69953}" srcOrd="7" destOrd="0" presId="urn:microsoft.com/office/officeart/2005/8/layout/StepDownProcess"/>
    <dgm:cxn modelId="{440A4392-A01C-4288-9EF1-D226998F58DA}" type="presParOf" srcId="{5DA6ABF7-8E2E-1844-804B-77E7DCB8C9F3}" destId="{EBE01F6B-E704-564D-96F6-F558B80F6FE7}" srcOrd="8" destOrd="0" presId="urn:microsoft.com/office/officeart/2005/8/layout/StepDownProcess"/>
    <dgm:cxn modelId="{632CE6B8-ED1B-4B4A-8E52-3935B404F2A5}" type="presParOf" srcId="{EBE01F6B-E704-564D-96F6-F558B80F6FE7}" destId="{BDC582FC-FA7D-584E-8408-72553DFF8CDE}" srcOrd="0" destOrd="0" presId="urn:microsoft.com/office/officeart/2005/8/layout/StepDownProcess"/>
    <dgm:cxn modelId="{0B22B78E-F1A1-4407-9119-44F8E0942551}" type="presParOf" srcId="{EBE01F6B-E704-564D-96F6-F558B80F6FE7}" destId="{4A573798-0279-AF47-B11F-41343B8034A9}" srcOrd="1" destOrd="0" presId="urn:microsoft.com/office/officeart/2005/8/layout/StepDownProcess"/>
    <dgm:cxn modelId="{E55989F3-5D50-4429-8A0F-ACBCCAFF035C}" type="presParOf" srcId="{EBE01F6B-E704-564D-96F6-F558B80F6FE7}" destId="{9DD31FE8-3BED-F746-B2C9-708EF4472801}" srcOrd="2" destOrd="0" presId="urn:microsoft.com/office/officeart/2005/8/layout/StepDownProcess"/>
    <dgm:cxn modelId="{4DFF36CB-9CF6-4BB4-94EA-4060CF20591A}" type="presParOf" srcId="{5DA6ABF7-8E2E-1844-804B-77E7DCB8C9F3}" destId="{8BE53E96-9277-AB49-962E-5E8A7AD4DDB1}" srcOrd="9" destOrd="0" presId="urn:microsoft.com/office/officeart/2005/8/layout/StepDownProcess"/>
    <dgm:cxn modelId="{E124984C-8ED0-46D8-8D4B-F71AAFEF90F7}" type="presParOf" srcId="{5DA6ABF7-8E2E-1844-804B-77E7DCB8C9F3}" destId="{8D41C4DF-5C3A-AB4F-9676-558499CFD73C}" srcOrd="10" destOrd="0" presId="urn:microsoft.com/office/officeart/2005/8/layout/StepDownProcess"/>
    <dgm:cxn modelId="{777CA6CB-429A-49C5-88B5-F3DD61A490C7}" type="presParOf" srcId="{8D41C4DF-5C3A-AB4F-9676-558499CFD73C}" destId="{2791A23A-E618-1748-9899-569060D9D3F7}" srcOrd="0" destOrd="0" presId="urn:microsoft.com/office/officeart/2005/8/layout/StepDownProcess"/>
    <dgm:cxn modelId="{06865230-B761-4384-A5C7-234619B335F7}"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3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8B517EF5-A767-7042-B419-B98CF10F57A0}" type="parTrans" cxnId="{2ED8C736-109B-044A-8A9E-82352EB4FD3E}">
      <dgm:prSet/>
      <dgm:spPr/>
      <dgm:t>
        <a:bodyPr/>
        <a:lstStyle/>
        <a:p>
          <a:endParaRPr lang="en-US"/>
        </a:p>
      </dgm:t>
    </dgm:pt>
    <dgm:pt modelId="{036DA478-D7F5-F64E-A7A5-C11371ED7DAD}" type="sibTrans" cxnId="{2ED8C736-109B-044A-8A9E-82352EB4FD3E}">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DEA0E751-AE57-F640-9C7F-5C9DF604B13F}" type="parTrans" cxnId="{5E2D4DE1-D258-9649-8F5F-01D0CA6B99E5}">
      <dgm:prSet/>
      <dgm:spPr/>
      <dgm:t>
        <a:bodyPr/>
        <a:lstStyle/>
        <a:p>
          <a:endParaRPr lang="en-US"/>
        </a:p>
      </dgm:t>
    </dgm:pt>
    <dgm:pt modelId="{CF7D9646-88F4-1B4D-AAD5-70A6A6735B03}" type="sibTrans" cxnId="{5E2D4DE1-D258-9649-8F5F-01D0CA6B99E5}">
      <dgm:prSet/>
      <dgm:spPr/>
      <dgm:t>
        <a:bodyPr/>
        <a:lstStyle/>
        <a:p>
          <a:endParaRPr lang="en-US"/>
        </a:p>
      </dgm:t>
    </dgm:pt>
    <dgm:pt modelId="{B294B620-BA2B-5C4A-9C75-AB517B996BA4}">
      <dgm:prSet phldrT="[Text]" custT="1"/>
      <dgm:spPr/>
      <dgm:t>
        <a:bodyPr/>
        <a:lstStyle/>
        <a:p>
          <a:r>
            <a:rPr lang="en-GB" sz="1600" dirty="0">
              <a:solidFill>
                <a:schemeClr val="bg1"/>
              </a:solidFill>
            </a:rPr>
            <a:t>Liability</a:t>
          </a:r>
          <a:endParaRPr lang="en-US" sz="1600" dirty="0">
            <a:solidFill>
              <a:schemeClr val="bg1"/>
            </a:solidFill>
          </a:endParaRPr>
        </a:p>
      </dgm:t>
    </dgm:pt>
    <dgm:pt modelId="{C0CAD581-97F5-9D45-A71B-C92908FE757A}">
      <dgm:prSet phldrT="[Text]" custT="1"/>
      <dgm:spPr/>
      <dgm:t>
        <a:bodyPr/>
        <a:lstStyle/>
        <a:p>
          <a:r>
            <a:rPr lang="en-US" sz="1600" dirty="0">
              <a:solidFill>
                <a:schemeClr val="bg1"/>
              </a:solidFill>
            </a:rPr>
            <a:t>Insurance</a:t>
          </a: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dirty="0">
              <a:solidFill>
                <a:schemeClr val="bg1"/>
              </a:solidFill>
            </a:rPr>
            <a:t>Decision</a:t>
          </a:r>
        </a:p>
      </dgm:t>
    </dgm:pt>
    <dgm:pt modelId="{1B28E2C0-6550-0843-AC43-F922D1603364}">
      <dgm:prSet phldrT="[Text]"/>
      <dgm:spPr>
        <a:solidFill>
          <a:schemeClr val="bg1"/>
        </a:soli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solidFill>
          <a:schemeClr val="bg1"/>
        </a:soli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gradFill rotWithShape="0">
          <a:gsLst>
            <a:gs pos="0">
              <a:srgbClr val="92D050"/>
            </a:gs>
            <a:gs pos="100000">
              <a:schemeClr val="bg1">
                <a:lumMod val="75000"/>
              </a:schemeClr>
            </a:gs>
          </a:gsLst>
        </a:gra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solidFill>
          <a:schemeClr val="bg1"/>
        </a:soli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accent6"/>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bg1"/>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bg1"/>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bg1"/>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43984" custScaleY="92778" custLinFactNeighborX="47239" custLinFactNeighborY="-1932">
        <dgm:presLayoutVars>
          <dgm:chMax val="0"/>
          <dgm:chPref val="0"/>
          <dgm:bulletEnabled val="1"/>
        </dgm:presLayoutVars>
      </dgm:prSet>
      <dgm:spPr/>
    </dgm:pt>
  </dgm:ptLst>
  <dgm:cxnLst>
    <dgm:cxn modelId="{71790907-8D98-4EB1-BCE5-2693D215DDB0}" type="presOf" srcId="{121F6260-67B9-8B40-A284-F66720FEB69D}" destId="{5DA6ABF7-8E2E-1844-804B-77E7DCB8C9F3}" srcOrd="0" destOrd="0" presId="urn:microsoft.com/office/officeart/2005/8/layout/StepDownProcess"/>
    <dgm:cxn modelId="{5F95B51A-2303-4EFE-AC7F-6BFB480CF441}" type="presOf" srcId="{1B3BB86D-AD94-1441-86DA-A434AEE4F106}" destId="{4716DF26-8831-484C-A2AB-3C3845BDEDCF}" srcOrd="0" destOrd="0" presId="urn:microsoft.com/office/officeart/2005/8/layout/StepDownProcess"/>
    <dgm:cxn modelId="{4A21E21C-A504-446D-A902-EA0BDE06764F}" type="presOf" srcId="{1B28E2C0-6550-0843-AC43-F922D1603364}" destId="{2791A23A-E618-1748-9899-569060D9D3F7}" srcOrd="0" destOrd="0" presId="urn:microsoft.com/office/officeart/2005/8/layout/StepDownProcess"/>
    <dgm:cxn modelId="{93428924-1BCF-4242-B4A5-5FA08149AFCF}" srcId="{1B28E2C0-6550-0843-AC43-F922D1603364}" destId="{B294B620-BA2B-5C4A-9C75-AB517B996BA4}" srcOrd="2" destOrd="0" parTransId="{CE045902-06A6-FB4D-A970-B3679D0F9340}" sibTransId="{6D059870-1835-294B-A3AF-58129D77B543}"/>
    <dgm:cxn modelId="{2ED8C736-109B-044A-8A9E-82352EB4FD3E}" srcId="{121F6260-67B9-8B40-A284-F66720FEB69D}" destId="{5EEDA8F1-C516-0042-9CA3-61802FF94FB3}" srcOrd="0" destOrd="0" parTransId="{8B517EF5-A767-7042-B419-B98CF10F57A0}" sibTransId="{036DA478-D7F5-F64E-A7A5-C11371ED7DAD}"/>
    <dgm:cxn modelId="{851ED861-7FB6-4F5A-AB81-F9452FAA21EB}" type="presOf" srcId="{C0CAD581-97F5-9D45-A71B-C92908FE757A}" destId="{4716DF26-8831-484C-A2AB-3C3845BDEDCF}" srcOrd="0" destOrd="1" presId="urn:microsoft.com/office/officeart/2005/8/layout/StepDownProcess"/>
    <dgm:cxn modelId="{6520714E-7679-9346-A1C9-C6A3D5FD6CE4}" srcId="{1B28E2C0-6550-0843-AC43-F922D1603364}" destId="{C0CAD581-97F5-9D45-A71B-C92908FE757A}" srcOrd="1" destOrd="0" parTransId="{70BA4F2D-35B9-C54A-B2FD-1D6F66EBF4E2}" sibTransId="{B348B741-BEB3-C04C-AC38-2886DDF6090B}"/>
    <dgm:cxn modelId="{87450B56-1531-E041-B514-65461A6BD1F8}" srcId="{1B28E2C0-6550-0843-AC43-F922D1603364}" destId="{1B3BB86D-AD94-1441-86DA-A434AEE4F106}" srcOrd="0" destOrd="0" parTransId="{81BAD972-9B73-F243-AEC9-702468987FAA}" sibTransId="{B1387AD9-EBAD-E74F-9582-94F1B0057869}"/>
    <dgm:cxn modelId="{70CE3F57-311E-5D40-8713-6D8032A5DAC8}" srcId="{121F6260-67B9-8B40-A284-F66720FEB69D}" destId="{C1BABBA9-DBF9-FB44-9806-2033C56B6D76}" srcOrd="2" destOrd="0" parTransId="{D72358D0-F7F7-4648-A627-898B4ED476DB}" sibTransId="{4F1A48DA-3C81-824B-8CBA-33818573EFD0}"/>
    <dgm:cxn modelId="{4D9DD3A7-1A2D-4B70-A4AA-9587A6426537}" type="presOf" srcId="{5EEDA8F1-C516-0042-9CA3-61802FF94FB3}" destId="{9403E6E8-E208-004A-A997-FEB76E8EFF25}" srcOrd="0" destOrd="0" presId="urn:microsoft.com/office/officeart/2005/8/layout/StepDownProcess"/>
    <dgm:cxn modelId="{4FBAE3AA-A57A-4F7D-A8F7-0524871043D8}" type="presOf" srcId="{C1BABBA9-DBF9-FB44-9806-2033C56B6D76}" destId="{38FE30AC-A10E-5244-A43E-E1F2105222B0}" srcOrd="0" destOrd="0" presId="urn:microsoft.com/office/officeart/2005/8/layout/StepDownProcess"/>
    <dgm:cxn modelId="{DDC05EB6-3AB5-4671-B297-5EFC8D0150D3}" type="presOf" srcId="{B78D8693-201A-194A-95B2-C832C11EAF4A}" destId="{D932EBB4-2EFE-F44F-8EF8-E67E72E6C319}" srcOrd="0" destOrd="0"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255B7BCE-705A-46BD-A1D6-3B37D8B48F0D}" type="presOf" srcId="{131B64C0-53EB-BB47-B5D5-D589598C1DDC}" destId="{4A573798-0279-AF47-B11F-41343B8034A9}" srcOrd="0" destOrd="0" presId="urn:microsoft.com/office/officeart/2005/8/layout/StepDownProcess"/>
    <dgm:cxn modelId="{5E2D4DE1-D258-9649-8F5F-01D0CA6B99E5}" srcId="{121F6260-67B9-8B40-A284-F66720FEB69D}" destId="{AEE88BA6-EF25-0F41-9B48-E6A8D783B45C}" srcOrd="1" destOrd="0" parTransId="{DEA0E751-AE57-F640-9C7F-5C9DF604B13F}" sibTransId="{CF7D9646-88F4-1B4D-AAD5-70A6A6735B03}"/>
    <dgm:cxn modelId="{98FDF8E8-7785-4D51-9807-DB1A02EA79E3}" type="presOf" srcId="{B294B620-BA2B-5C4A-9C75-AB517B996BA4}" destId="{4716DF26-8831-484C-A2AB-3C3845BDEDCF}" srcOrd="0" destOrd="2" presId="urn:microsoft.com/office/officeart/2005/8/layout/StepDownProcess"/>
    <dgm:cxn modelId="{35DCD4EB-6570-3A40-A683-E62B4E95ED75}" srcId="{121F6260-67B9-8B40-A284-F66720FEB69D}" destId="{B78D8693-201A-194A-95B2-C832C11EAF4A}" srcOrd="3" destOrd="0" parTransId="{90C21E93-14B2-7349-8A3F-4EB05D6F321A}" sibTransId="{AFF90924-F4B7-BD4C-9999-A4083E2A077E}"/>
    <dgm:cxn modelId="{00C062ED-714A-4B40-A513-70AFBDE223E6}" type="presOf" srcId="{AEE88BA6-EF25-0F41-9B48-E6A8D783B45C}" destId="{F11BE4A3-9394-344C-9DDD-D3BA1307362D}" srcOrd="0" destOrd="0"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92856000-12DB-4B25-B630-8704B37D8285}" type="presParOf" srcId="{5DA6ABF7-8E2E-1844-804B-77E7DCB8C9F3}" destId="{95CAAE7D-B983-0A4C-93BB-97F611DBE122}" srcOrd="0" destOrd="0" presId="urn:microsoft.com/office/officeart/2005/8/layout/StepDownProcess"/>
    <dgm:cxn modelId="{11F5F89F-66A0-491E-AD77-B16A116F3DD9}" type="presParOf" srcId="{95CAAE7D-B983-0A4C-93BB-97F611DBE122}" destId="{D7956F05-DAB2-5445-A7C6-11BCA449812E}" srcOrd="0" destOrd="0" presId="urn:microsoft.com/office/officeart/2005/8/layout/StepDownProcess"/>
    <dgm:cxn modelId="{17EEDA85-E7D0-4CA2-BF2C-3015C32282BB}" type="presParOf" srcId="{95CAAE7D-B983-0A4C-93BB-97F611DBE122}" destId="{9403E6E8-E208-004A-A997-FEB76E8EFF25}" srcOrd="1" destOrd="0" presId="urn:microsoft.com/office/officeart/2005/8/layout/StepDownProcess"/>
    <dgm:cxn modelId="{D4B3E037-89DD-4EA7-9130-AFF0C9BB1B2F}" type="presParOf" srcId="{95CAAE7D-B983-0A4C-93BB-97F611DBE122}" destId="{F135BC1F-D5D3-C143-B7CC-28E7D886036E}" srcOrd="2" destOrd="0" presId="urn:microsoft.com/office/officeart/2005/8/layout/StepDownProcess"/>
    <dgm:cxn modelId="{0EA0E545-6023-4969-8184-7CF9272A19F5}" type="presParOf" srcId="{5DA6ABF7-8E2E-1844-804B-77E7DCB8C9F3}" destId="{0C9F8CF9-857D-8E45-AFB5-86D3D34C8447}" srcOrd="1" destOrd="0" presId="urn:microsoft.com/office/officeart/2005/8/layout/StepDownProcess"/>
    <dgm:cxn modelId="{D4F4D12F-A9CD-4D52-B14F-D034390ED622}" type="presParOf" srcId="{5DA6ABF7-8E2E-1844-804B-77E7DCB8C9F3}" destId="{5BE9C243-725C-DF40-A270-1C4F034C0A1D}" srcOrd="2" destOrd="0" presId="urn:microsoft.com/office/officeart/2005/8/layout/StepDownProcess"/>
    <dgm:cxn modelId="{54681B1C-A457-4390-82B9-B99CA19454A2}" type="presParOf" srcId="{5BE9C243-725C-DF40-A270-1C4F034C0A1D}" destId="{8A4ACBA4-195A-ED43-97EA-E9FF3DF91D95}" srcOrd="0" destOrd="0" presId="urn:microsoft.com/office/officeart/2005/8/layout/StepDownProcess"/>
    <dgm:cxn modelId="{E7EB2D1E-3454-4912-92AE-AFA4FC3740B8}" type="presParOf" srcId="{5BE9C243-725C-DF40-A270-1C4F034C0A1D}" destId="{F11BE4A3-9394-344C-9DDD-D3BA1307362D}" srcOrd="1" destOrd="0" presId="urn:microsoft.com/office/officeart/2005/8/layout/StepDownProcess"/>
    <dgm:cxn modelId="{AC74F3AA-DF44-4BC7-9071-BFD71BFFA769}" type="presParOf" srcId="{5BE9C243-725C-DF40-A270-1C4F034C0A1D}" destId="{B9D86DD5-F935-8F4C-807B-CF21319130A2}" srcOrd="2" destOrd="0" presId="urn:microsoft.com/office/officeart/2005/8/layout/StepDownProcess"/>
    <dgm:cxn modelId="{1EB6B310-F1C8-4241-A54F-A1AE87CD9561}" type="presParOf" srcId="{5DA6ABF7-8E2E-1844-804B-77E7DCB8C9F3}" destId="{FC2D0BE0-E69C-4A4B-8DAB-AF5C70B9A908}" srcOrd="3" destOrd="0" presId="urn:microsoft.com/office/officeart/2005/8/layout/StepDownProcess"/>
    <dgm:cxn modelId="{606D26EE-118A-47DC-8F74-06B892CCC88E}" type="presParOf" srcId="{5DA6ABF7-8E2E-1844-804B-77E7DCB8C9F3}" destId="{E4C87587-B13A-8348-8006-EA244775C7FE}" srcOrd="4" destOrd="0" presId="urn:microsoft.com/office/officeart/2005/8/layout/StepDownProcess"/>
    <dgm:cxn modelId="{1E70C4E7-EABD-4E73-8253-8068E5C93EDE}" type="presParOf" srcId="{E4C87587-B13A-8348-8006-EA244775C7FE}" destId="{1851B097-5503-9740-8A48-B0A23E486281}" srcOrd="0" destOrd="0" presId="urn:microsoft.com/office/officeart/2005/8/layout/StepDownProcess"/>
    <dgm:cxn modelId="{4F927B79-FF3D-4802-B804-90FA95FB73C1}" type="presParOf" srcId="{E4C87587-B13A-8348-8006-EA244775C7FE}" destId="{38FE30AC-A10E-5244-A43E-E1F2105222B0}" srcOrd="1" destOrd="0" presId="urn:microsoft.com/office/officeart/2005/8/layout/StepDownProcess"/>
    <dgm:cxn modelId="{D84C59CB-BCA6-49A8-8843-12DE5B0643E4}" type="presParOf" srcId="{E4C87587-B13A-8348-8006-EA244775C7FE}" destId="{AE0821D0-790C-424B-BAF4-F21092C0FA2B}" srcOrd="2" destOrd="0" presId="urn:microsoft.com/office/officeart/2005/8/layout/StepDownProcess"/>
    <dgm:cxn modelId="{872CD549-AA9C-4CAF-AE1F-81348A8A8BAD}" type="presParOf" srcId="{5DA6ABF7-8E2E-1844-804B-77E7DCB8C9F3}" destId="{B819E3D1-3061-9840-B533-D0389B67EC4B}" srcOrd="5" destOrd="0" presId="urn:microsoft.com/office/officeart/2005/8/layout/StepDownProcess"/>
    <dgm:cxn modelId="{3D64180F-B5A0-4B31-A26C-5CED17D53903}" type="presParOf" srcId="{5DA6ABF7-8E2E-1844-804B-77E7DCB8C9F3}" destId="{E9FC1A11-DCD7-904A-AFAF-9F767DD20535}" srcOrd="6" destOrd="0" presId="urn:microsoft.com/office/officeart/2005/8/layout/StepDownProcess"/>
    <dgm:cxn modelId="{3C8402B7-5FF4-4C79-8803-FA2E1126584A}" type="presParOf" srcId="{E9FC1A11-DCD7-904A-AFAF-9F767DD20535}" destId="{34197974-7315-2442-9A0F-AD5D7483A882}" srcOrd="0" destOrd="0" presId="urn:microsoft.com/office/officeart/2005/8/layout/StepDownProcess"/>
    <dgm:cxn modelId="{53371F09-E318-43AD-9A00-8D688271CC6C}" type="presParOf" srcId="{E9FC1A11-DCD7-904A-AFAF-9F767DD20535}" destId="{D932EBB4-2EFE-F44F-8EF8-E67E72E6C319}" srcOrd="1" destOrd="0" presId="urn:microsoft.com/office/officeart/2005/8/layout/StepDownProcess"/>
    <dgm:cxn modelId="{0D65D407-B602-47DE-85BB-F6365617D54F}" type="presParOf" srcId="{E9FC1A11-DCD7-904A-AFAF-9F767DD20535}" destId="{27797913-7324-154C-A4E0-F442F5316E40}" srcOrd="2" destOrd="0" presId="urn:microsoft.com/office/officeart/2005/8/layout/StepDownProcess"/>
    <dgm:cxn modelId="{F22DAB5E-62E9-4D6E-8009-A0FC0E34B816}" type="presParOf" srcId="{5DA6ABF7-8E2E-1844-804B-77E7DCB8C9F3}" destId="{55C3C2D2-14D3-3244-BB00-22EDB3C69953}" srcOrd="7" destOrd="0" presId="urn:microsoft.com/office/officeart/2005/8/layout/StepDownProcess"/>
    <dgm:cxn modelId="{5A3FD305-61B6-48A1-922C-7452898C812C}" type="presParOf" srcId="{5DA6ABF7-8E2E-1844-804B-77E7DCB8C9F3}" destId="{EBE01F6B-E704-564D-96F6-F558B80F6FE7}" srcOrd="8" destOrd="0" presId="urn:microsoft.com/office/officeart/2005/8/layout/StepDownProcess"/>
    <dgm:cxn modelId="{F851E801-47E1-4A2C-A53E-D881C5F84E0F}" type="presParOf" srcId="{EBE01F6B-E704-564D-96F6-F558B80F6FE7}" destId="{BDC582FC-FA7D-584E-8408-72553DFF8CDE}" srcOrd="0" destOrd="0" presId="urn:microsoft.com/office/officeart/2005/8/layout/StepDownProcess"/>
    <dgm:cxn modelId="{3D60B2AE-30D7-4746-90F3-06CFB00BDE36}" type="presParOf" srcId="{EBE01F6B-E704-564D-96F6-F558B80F6FE7}" destId="{4A573798-0279-AF47-B11F-41343B8034A9}" srcOrd="1" destOrd="0" presId="urn:microsoft.com/office/officeart/2005/8/layout/StepDownProcess"/>
    <dgm:cxn modelId="{A2A60942-8980-4C05-8B43-9D76D7707D22}" type="presParOf" srcId="{EBE01F6B-E704-564D-96F6-F558B80F6FE7}" destId="{9DD31FE8-3BED-F746-B2C9-708EF4472801}" srcOrd="2" destOrd="0" presId="urn:microsoft.com/office/officeart/2005/8/layout/StepDownProcess"/>
    <dgm:cxn modelId="{8A36F16A-6DD7-4AD9-AD4E-A9DBDDF07355}" type="presParOf" srcId="{5DA6ABF7-8E2E-1844-804B-77E7DCB8C9F3}" destId="{8BE53E96-9277-AB49-962E-5E8A7AD4DDB1}" srcOrd="9" destOrd="0" presId="urn:microsoft.com/office/officeart/2005/8/layout/StepDownProcess"/>
    <dgm:cxn modelId="{83BF41C7-900C-44E0-9531-8E4B92F1F285}" type="presParOf" srcId="{5DA6ABF7-8E2E-1844-804B-77E7DCB8C9F3}" destId="{8D41C4DF-5C3A-AB4F-9676-558499CFD73C}" srcOrd="10" destOrd="0" presId="urn:microsoft.com/office/officeart/2005/8/layout/StepDownProcess"/>
    <dgm:cxn modelId="{B1DE63B2-CD33-4F81-926A-A2BE24D54497}" type="presParOf" srcId="{8D41C4DF-5C3A-AB4F-9676-558499CFD73C}" destId="{2791A23A-E618-1748-9899-569060D9D3F7}" srcOrd="0" destOrd="0" presId="urn:microsoft.com/office/officeart/2005/8/layout/StepDownProcess"/>
    <dgm:cxn modelId="{F85314C7-8A15-4F93-9502-21B7C81C1A3A}"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8B517EF5-A767-7042-B419-B98CF10F57A0}" type="parTrans" cxnId="{2ED8C736-109B-044A-8A9E-82352EB4FD3E}">
      <dgm:prSet/>
      <dgm:spPr/>
      <dgm:t>
        <a:bodyPr/>
        <a:lstStyle/>
        <a:p>
          <a:endParaRPr lang="en-US"/>
        </a:p>
      </dgm:t>
    </dgm:pt>
    <dgm:pt modelId="{036DA478-D7F5-F64E-A7A5-C11371ED7DAD}" type="sibTrans" cxnId="{2ED8C736-109B-044A-8A9E-82352EB4FD3E}">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DEA0E751-AE57-F640-9C7F-5C9DF604B13F}" type="parTrans" cxnId="{5E2D4DE1-D258-9649-8F5F-01D0CA6B99E5}">
      <dgm:prSet/>
      <dgm:spPr/>
      <dgm:t>
        <a:bodyPr/>
        <a:lstStyle/>
        <a:p>
          <a:endParaRPr lang="en-US"/>
        </a:p>
      </dgm:t>
    </dgm:pt>
    <dgm:pt modelId="{CF7D9646-88F4-1B4D-AAD5-70A6A6735B03}" type="sibTrans" cxnId="{5E2D4DE1-D258-9649-8F5F-01D0CA6B99E5}">
      <dgm:prSet/>
      <dgm:spPr/>
      <dgm:t>
        <a:bodyPr/>
        <a:lstStyle/>
        <a:p>
          <a:endParaRPr lang="en-US"/>
        </a:p>
      </dgm:t>
    </dgm:pt>
    <dgm:pt modelId="{B294B620-BA2B-5C4A-9C75-AB517B996BA4}">
      <dgm:prSet phldrT="[Text]" custT="1"/>
      <dgm:spPr/>
      <dgm:t>
        <a:bodyPr/>
        <a:lstStyle/>
        <a:p>
          <a:r>
            <a:rPr lang="en-GB" sz="1600" dirty="0">
              <a:solidFill>
                <a:srgbClr val="FFFFFF"/>
              </a:solidFill>
            </a:rPr>
            <a:t>Liability</a:t>
          </a:r>
          <a:endParaRPr lang="en-US" sz="1600" dirty="0">
            <a:solidFill>
              <a:srgbClr val="FFFFFF"/>
            </a:solidFill>
          </a:endParaRPr>
        </a:p>
      </dgm:t>
    </dgm:pt>
    <dgm:pt modelId="{C0CAD581-97F5-9D45-A71B-C92908FE757A}">
      <dgm:prSet phldrT="[Text]" custT="1"/>
      <dgm:spPr/>
      <dgm:t>
        <a:bodyPr/>
        <a:lstStyle/>
        <a:p>
          <a:r>
            <a:rPr lang="en-US" sz="1600">
              <a:solidFill>
                <a:srgbClr val="FFFFFF"/>
              </a:solidFill>
            </a:rPr>
            <a:t>Insurance</a:t>
          </a:r>
          <a:endParaRPr lang="en-US" sz="1600" dirty="0">
            <a:solidFill>
              <a:srgbClr val="FFFFFF"/>
            </a:solidFill>
          </a:endParaRP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a:solidFill>
                <a:srgbClr val="FFFFFF"/>
              </a:solidFill>
            </a:rPr>
            <a:t>Decision</a:t>
          </a:r>
          <a:endParaRPr lang="en-US" sz="1600" dirty="0">
            <a:solidFill>
              <a:srgbClr val="FFFFFF"/>
            </a:solidFill>
          </a:endParaRPr>
        </a:p>
      </dgm:t>
    </dgm:pt>
    <dgm:pt modelId="{1B28E2C0-6550-0843-AC43-F922D1603364}">
      <dgm:prSet phldrT="[Text]"/>
      <dgm:spPr>
        <a:solidFill>
          <a:schemeClr val="bg1"/>
        </a:soli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gradFill rotWithShape="0">
          <a:gsLst>
            <a:gs pos="0">
              <a:srgbClr val="92D050"/>
            </a:gs>
            <a:gs pos="100000">
              <a:schemeClr val="bg1">
                <a:lumMod val="75000"/>
              </a:schemeClr>
            </a:gs>
          </a:gsLst>
        </a:gra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gradFill rotWithShape="0">
          <a:gsLst>
            <a:gs pos="0">
              <a:srgbClr val="92D050"/>
            </a:gs>
            <a:gs pos="100000">
              <a:schemeClr val="bg1">
                <a:lumMod val="75000"/>
              </a:schemeClr>
            </a:gs>
          </a:gsLst>
        </a:gra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solidFill>
          <a:schemeClr val="bg1"/>
        </a:soli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accent6"/>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accent6"/>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bg1"/>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bg1"/>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43984" custScaleY="92778" custLinFactNeighborX="47239" custLinFactNeighborY="-1932">
        <dgm:presLayoutVars>
          <dgm:chMax val="0"/>
          <dgm:chPref val="0"/>
          <dgm:bulletEnabled val="1"/>
        </dgm:presLayoutVars>
      </dgm:prSet>
      <dgm:spPr/>
    </dgm:pt>
  </dgm:ptLst>
  <dgm:cxnLst>
    <dgm:cxn modelId="{70582803-51E3-4437-AD1E-9F0A5E57156A}" type="presOf" srcId="{B78D8693-201A-194A-95B2-C832C11EAF4A}" destId="{D932EBB4-2EFE-F44F-8EF8-E67E72E6C319}" srcOrd="0" destOrd="0" presId="urn:microsoft.com/office/officeart/2005/8/layout/StepDownProcess"/>
    <dgm:cxn modelId="{358BA30A-BAE9-474D-B848-053E960C4666}" type="presOf" srcId="{1B3BB86D-AD94-1441-86DA-A434AEE4F106}" destId="{4716DF26-8831-484C-A2AB-3C3845BDEDCF}" srcOrd="0" destOrd="0" presId="urn:microsoft.com/office/officeart/2005/8/layout/StepDownProcess"/>
    <dgm:cxn modelId="{93428924-1BCF-4242-B4A5-5FA08149AFCF}" srcId="{1B28E2C0-6550-0843-AC43-F922D1603364}" destId="{B294B620-BA2B-5C4A-9C75-AB517B996BA4}" srcOrd="2" destOrd="0" parTransId="{CE045902-06A6-FB4D-A970-B3679D0F9340}" sibTransId="{6D059870-1835-294B-A3AF-58129D77B543}"/>
    <dgm:cxn modelId="{459E9C34-6EB5-46E8-8562-46A489E7BCC8}" type="presOf" srcId="{C0CAD581-97F5-9D45-A71B-C92908FE757A}" destId="{4716DF26-8831-484C-A2AB-3C3845BDEDCF}" srcOrd="0" destOrd="1" presId="urn:microsoft.com/office/officeart/2005/8/layout/StepDownProcess"/>
    <dgm:cxn modelId="{2ED8C736-109B-044A-8A9E-82352EB4FD3E}" srcId="{121F6260-67B9-8B40-A284-F66720FEB69D}" destId="{5EEDA8F1-C516-0042-9CA3-61802FF94FB3}" srcOrd="0" destOrd="0" parTransId="{8B517EF5-A767-7042-B419-B98CF10F57A0}" sibTransId="{036DA478-D7F5-F64E-A7A5-C11371ED7DAD}"/>
    <dgm:cxn modelId="{B4613560-694D-4134-AC88-BC248A20E21A}" type="presOf" srcId="{1B28E2C0-6550-0843-AC43-F922D1603364}" destId="{2791A23A-E618-1748-9899-569060D9D3F7}" srcOrd="0" destOrd="0" presId="urn:microsoft.com/office/officeart/2005/8/layout/StepDownProcess"/>
    <dgm:cxn modelId="{6520714E-7679-9346-A1C9-C6A3D5FD6CE4}" srcId="{1B28E2C0-6550-0843-AC43-F922D1603364}" destId="{C0CAD581-97F5-9D45-A71B-C92908FE757A}" srcOrd="1" destOrd="0" parTransId="{70BA4F2D-35B9-C54A-B2FD-1D6F66EBF4E2}" sibTransId="{B348B741-BEB3-C04C-AC38-2886DDF6090B}"/>
    <dgm:cxn modelId="{87450B56-1531-E041-B514-65461A6BD1F8}" srcId="{1B28E2C0-6550-0843-AC43-F922D1603364}" destId="{1B3BB86D-AD94-1441-86DA-A434AEE4F106}" srcOrd="0" destOrd="0" parTransId="{81BAD972-9B73-F243-AEC9-702468987FAA}" sibTransId="{B1387AD9-EBAD-E74F-9582-94F1B0057869}"/>
    <dgm:cxn modelId="{70CE3F57-311E-5D40-8713-6D8032A5DAC8}" srcId="{121F6260-67B9-8B40-A284-F66720FEB69D}" destId="{C1BABBA9-DBF9-FB44-9806-2033C56B6D76}" srcOrd="2" destOrd="0" parTransId="{D72358D0-F7F7-4648-A627-898B4ED476DB}" sibTransId="{4F1A48DA-3C81-824B-8CBA-33818573EFD0}"/>
    <dgm:cxn modelId="{51A8B684-42B4-4BBA-8037-703A0AAB4B17}" type="presOf" srcId="{C1BABBA9-DBF9-FB44-9806-2033C56B6D76}" destId="{38FE30AC-A10E-5244-A43E-E1F2105222B0}" srcOrd="0" destOrd="0" presId="urn:microsoft.com/office/officeart/2005/8/layout/StepDownProcess"/>
    <dgm:cxn modelId="{89E8859F-21D3-42D2-9B0C-ADC655AF2A6D}" type="presOf" srcId="{131B64C0-53EB-BB47-B5D5-D589598C1DDC}" destId="{4A573798-0279-AF47-B11F-41343B8034A9}" srcOrd="0" destOrd="0" presId="urn:microsoft.com/office/officeart/2005/8/layout/StepDownProcess"/>
    <dgm:cxn modelId="{0D607BC0-31DF-401F-ADBF-9BA424598B9E}" type="presOf" srcId="{121F6260-67B9-8B40-A284-F66720FEB69D}" destId="{5DA6ABF7-8E2E-1844-804B-77E7DCB8C9F3}" srcOrd="0" destOrd="0" presId="urn:microsoft.com/office/officeart/2005/8/layout/StepDownProcess"/>
    <dgm:cxn modelId="{207ABBC4-1131-49F3-8733-7972253723A4}" type="presOf" srcId="{B294B620-BA2B-5C4A-9C75-AB517B996BA4}" destId="{4716DF26-8831-484C-A2AB-3C3845BDEDCF}" srcOrd="0" destOrd="2"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81B764C6-5FA7-46CE-9339-4B8997C6EEE3}" type="presOf" srcId="{5EEDA8F1-C516-0042-9CA3-61802FF94FB3}" destId="{9403E6E8-E208-004A-A997-FEB76E8EFF25}" srcOrd="0" destOrd="0" presId="urn:microsoft.com/office/officeart/2005/8/layout/StepDownProcess"/>
    <dgm:cxn modelId="{5E2D4DE1-D258-9649-8F5F-01D0CA6B99E5}" srcId="{121F6260-67B9-8B40-A284-F66720FEB69D}" destId="{AEE88BA6-EF25-0F41-9B48-E6A8D783B45C}" srcOrd="1" destOrd="0" parTransId="{DEA0E751-AE57-F640-9C7F-5C9DF604B13F}" sibTransId="{CF7D9646-88F4-1B4D-AAD5-70A6A6735B03}"/>
    <dgm:cxn modelId="{35DCD4EB-6570-3A40-A683-E62B4E95ED75}" srcId="{121F6260-67B9-8B40-A284-F66720FEB69D}" destId="{B78D8693-201A-194A-95B2-C832C11EAF4A}" srcOrd="3" destOrd="0" parTransId="{90C21E93-14B2-7349-8A3F-4EB05D6F321A}" sibTransId="{AFF90924-F4B7-BD4C-9999-A4083E2A077E}"/>
    <dgm:cxn modelId="{995014F0-D7E0-44FE-94C1-0EDDFA2C4CBF}" type="presOf" srcId="{AEE88BA6-EF25-0F41-9B48-E6A8D783B45C}" destId="{F11BE4A3-9394-344C-9DDD-D3BA1307362D}" srcOrd="0" destOrd="0"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ED893187-F9E3-4C1D-BFA1-136CE7394B74}" type="presParOf" srcId="{5DA6ABF7-8E2E-1844-804B-77E7DCB8C9F3}" destId="{95CAAE7D-B983-0A4C-93BB-97F611DBE122}" srcOrd="0" destOrd="0" presId="urn:microsoft.com/office/officeart/2005/8/layout/StepDownProcess"/>
    <dgm:cxn modelId="{0A0819CD-7AF6-4012-B9A1-579B08D31B19}" type="presParOf" srcId="{95CAAE7D-B983-0A4C-93BB-97F611DBE122}" destId="{D7956F05-DAB2-5445-A7C6-11BCA449812E}" srcOrd="0" destOrd="0" presId="urn:microsoft.com/office/officeart/2005/8/layout/StepDownProcess"/>
    <dgm:cxn modelId="{576BE95B-9099-438D-8E7C-F65CBA31251E}" type="presParOf" srcId="{95CAAE7D-B983-0A4C-93BB-97F611DBE122}" destId="{9403E6E8-E208-004A-A997-FEB76E8EFF25}" srcOrd="1" destOrd="0" presId="urn:microsoft.com/office/officeart/2005/8/layout/StepDownProcess"/>
    <dgm:cxn modelId="{E2B35074-C3B1-4095-9E44-84ECB0D23B55}" type="presParOf" srcId="{95CAAE7D-B983-0A4C-93BB-97F611DBE122}" destId="{F135BC1F-D5D3-C143-B7CC-28E7D886036E}" srcOrd="2" destOrd="0" presId="urn:microsoft.com/office/officeart/2005/8/layout/StepDownProcess"/>
    <dgm:cxn modelId="{FE1D8881-C4F2-4C6B-A074-1610BEFFCA69}" type="presParOf" srcId="{5DA6ABF7-8E2E-1844-804B-77E7DCB8C9F3}" destId="{0C9F8CF9-857D-8E45-AFB5-86D3D34C8447}" srcOrd="1" destOrd="0" presId="urn:microsoft.com/office/officeart/2005/8/layout/StepDownProcess"/>
    <dgm:cxn modelId="{897670E6-333A-4936-94C4-75EDA3EAB498}" type="presParOf" srcId="{5DA6ABF7-8E2E-1844-804B-77E7DCB8C9F3}" destId="{5BE9C243-725C-DF40-A270-1C4F034C0A1D}" srcOrd="2" destOrd="0" presId="urn:microsoft.com/office/officeart/2005/8/layout/StepDownProcess"/>
    <dgm:cxn modelId="{60BB68CC-03DE-4D4A-91BD-813167C09C17}" type="presParOf" srcId="{5BE9C243-725C-DF40-A270-1C4F034C0A1D}" destId="{8A4ACBA4-195A-ED43-97EA-E9FF3DF91D95}" srcOrd="0" destOrd="0" presId="urn:microsoft.com/office/officeart/2005/8/layout/StepDownProcess"/>
    <dgm:cxn modelId="{38692A8C-B6B7-4F5B-879A-0C51D939D927}" type="presParOf" srcId="{5BE9C243-725C-DF40-A270-1C4F034C0A1D}" destId="{F11BE4A3-9394-344C-9DDD-D3BA1307362D}" srcOrd="1" destOrd="0" presId="urn:microsoft.com/office/officeart/2005/8/layout/StepDownProcess"/>
    <dgm:cxn modelId="{D4872417-B29B-4F63-8976-9BF888F61D3A}" type="presParOf" srcId="{5BE9C243-725C-DF40-A270-1C4F034C0A1D}" destId="{B9D86DD5-F935-8F4C-807B-CF21319130A2}" srcOrd="2" destOrd="0" presId="urn:microsoft.com/office/officeart/2005/8/layout/StepDownProcess"/>
    <dgm:cxn modelId="{3D5DDB7C-F4D9-40FD-A4E2-4EA861AD3E3E}" type="presParOf" srcId="{5DA6ABF7-8E2E-1844-804B-77E7DCB8C9F3}" destId="{FC2D0BE0-E69C-4A4B-8DAB-AF5C70B9A908}" srcOrd="3" destOrd="0" presId="urn:microsoft.com/office/officeart/2005/8/layout/StepDownProcess"/>
    <dgm:cxn modelId="{75ABC3BC-A942-4C04-A60E-063C3F7D3D4C}" type="presParOf" srcId="{5DA6ABF7-8E2E-1844-804B-77E7DCB8C9F3}" destId="{E4C87587-B13A-8348-8006-EA244775C7FE}" srcOrd="4" destOrd="0" presId="urn:microsoft.com/office/officeart/2005/8/layout/StepDownProcess"/>
    <dgm:cxn modelId="{3B437BC7-A0A0-4943-B6DE-2B2DA80DCEA9}" type="presParOf" srcId="{E4C87587-B13A-8348-8006-EA244775C7FE}" destId="{1851B097-5503-9740-8A48-B0A23E486281}" srcOrd="0" destOrd="0" presId="urn:microsoft.com/office/officeart/2005/8/layout/StepDownProcess"/>
    <dgm:cxn modelId="{4403F6DF-E164-4EBD-B9E2-4C1EAEEC2B08}" type="presParOf" srcId="{E4C87587-B13A-8348-8006-EA244775C7FE}" destId="{38FE30AC-A10E-5244-A43E-E1F2105222B0}" srcOrd="1" destOrd="0" presId="urn:microsoft.com/office/officeart/2005/8/layout/StepDownProcess"/>
    <dgm:cxn modelId="{C849E718-C262-4566-9D9C-DFF5214AF1A5}" type="presParOf" srcId="{E4C87587-B13A-8348-8006-EA244775C7FE}" destId="{AE0821D0-790C-424B-BAF4-F21092C0FA2B}" srcOrd="2" destOrd="0" presId="urn:microsoft.com/office/officeart/2005/8/layout/StepDownProcess"/>
    <dgm:cxn modelId="{6E586659-D108-49C4-AA07-A28FA7D7B5BE}" type="presParOf" srcId="{5DA6ABF7-8E2E-1844-804B-77E7DCB8C9F3}" destId="{B819E3D1-3061-9840-B533-D0389B67EC4B}" srcOrd="5" destOrd="0" presId="urn:microsoft.com/office/officeart/2005/8/layout/StepDownProcess"/>
    <dgm:cxn modelId="{BD65CABC-5599-4448-A979-DFE463BCC35D}" type="presParOf" srcId="{5DA6ABF7-8E2E-1844-804B-77E7DCB8C9F3}" destId="{E9FC1A11-DCD7-904A-AFAF-9F767DD20535}" srcOrd="6" destOrd="0" presId="urn:microsoft.com/office/officeart/2005/8/layout/StepDownProcess"/>
    <dgm:cxn modelId="{9A373C2C-C6C1-499C-BE3A-D6B45600B12B}" type="presParOf" srcId="{E9FC1A11-DCD7-904A-AFAF-9F767DD20535}" destId="{34197974-7315-2442-9A0F-AD5D7483A882}" srcOrd="0" destOrd="0" presId="urn:microsoft.com/office/officeart/2005/8/layout/StepDownProcess"/>
    <dgm:cxn modelId="{B169B2C7-EAA2-447F-A669-9B8DC2EF56E0}" type="presParOf" srcId="{E9FC1A11-DCD7-904A-AFAF-9F767DD20535}" destId="{D932EBB4-2EFE-F44F-8EF8-E67E72E6C319}" srcOrd="1" destOrd="0" presId="urn:microsoft.com/office/officeart/2005/8/layout/StepDownProcess"/>
    <dgm:cxn modelId="{5420B298-7F1C-4F99-9EF4-BF345A688E3B}" type="presParOf" srcId="{E9FC1A11-DCD7-904A-AFAF-9F767DD20535}" destId="{27797913-7324-154C-A4E0-F442F5316E40}" srcOrd="2" destOrd="0" presId="urn:microsoft.com/office/officeart/2005/8/layout/StepDownProcess"/>
    <dgm:cxn modelId="{44F3DD1E-95FE-46DC-B413-00FCFACA72C5}" type="presParOf" srcId="{5DA6ABF7-8E2E-1844-804B-77E7DCB8C9F3}" destId="{55C3C2D2-14D3-3244-BB00-22EDB3C69953}" srcOrd="7" destOrd="0" presId="urn:microsoft.com/office/officeart/2005/8/layout/StepDownProcess"/>
    <dgm:cxn modelId="{0908FC11-D4C3-4232-9170-C2C929E1F027}" type="presParOf" srcId="{5DA6ABF7-8E2E-1844-804B-77E7DCB8C9F3}" destId="{EBE01F6B-E704-564D-96F6-F558B80F6FE7}" srcOrd="8" destOrd="0" presId="urn:microsoft.com/office/officeart/2005/8/layout/StepDownProcess"/>
    <dgm:cxn modelId="{7DFAC244-A8A0-4545-B583-A5401F3DF33C}" type="presParOf" srcId="{EBE01F6B-E704-564D-96F6-F558B80F6FE7}" destId="{BDC582FC-FA7D-584E-8408-72553DFF8CDE}" srcOrd="0" destOrd="0" presId="urn:microsoft.com/office/officeart/2005/8/layout/StepDownProcess"/>
    <dgm:cxn modelId="{43614C87-3B2B-42A0-8FA7-8EA1BB0787F3}" type="presParOf" srcId="{EBE01F6B-E704-564D-96F6-F558B80F6FE7}" destId="{4A573798-0279-AF47-B11F-41343B8034A9}" srcOrd="1" destOrd="0" presId="urn:microsoft.com/office/officeart/2005/8/layout/StepDownProcess"/>
    <dgm:cxn modelId="{6360FCC1-2BB0-4E81-8309-A82FB2DB4204}" type="presParOf" srcId="{EBE01F6B-E704-564D-96F6-F558B80F6FE7}" destId="{9DD31FE8-3BED-F746-B2C9-708EF4472801}" srcOrd="2" destOrd="0" presId="urn:microsoft.com/office/officeart/2005/8/layout/StepDownProcess"/>
    <dgm:cxn modelId="{4779A6F6-4A61-4776-B872-683892A521A5}" type="presParOf" srcId="{5DA6ABF7-8E2E-1844-804B-77E7DCB8C9F3}" destId="{8BE53E96-9277-AB49-962E-5E8A7AD4DDB1}" srcOrd="9" destOrd="0" presId="urn:microsoft.com/office/officeart/2005/8/layout/StepDownProcess"/>
    <dgm:cxn modelId="{24E18140-B67C-4287-A67E-335E01BC978F}" type="presParOf" srcId="{5DA6ABF7-8E2E-1844-804B-77E7DCB8C9F3}" destId="{8D41C4DF-5C3A-AB4F-9676-558499CFD73C}" srcOrd="10" destOrd="0" presId="urn:microsoft.com/office/officeart/2005/8/layout/StepDownProcess"/>
    <dgm:cxn modelId="{43F51806-28E6-4D25-BBB9-AFD70CA6E73B}" type="presParOf" srcId="{8D41C4DF-5C3A-AB4F-9676-558499CFD73C}" destId="{2791A23A-E618-1748-9899-569060D9D3F7}" srcOrd="0" destOrd="0" presId="urn:microsoft.com/office/officeart/2005/8/layout/StepDownProcess"/>
    <dgm:cxn modelId="{8FB5F28A-59BF-4645-A79F-F2222C0883CE}"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B294B620-BA2B-5C4A-9C75-AB517B996BA4}">
      <dgm:prSet phldrT="[Text]" custT="1"/>
      <dgm:spPr/>
      <dgm:t>
        <a:bodyPr/>
        <a:lstStyle/>
        <a:p>
          <a:r>
            <a:rPr lang="en-GB" sz="1600" dirty="0">
              <a:solidFill>
                <a:srgbClr val="FFFFFF"/>
              </a:solidFill>
            </a:rPr>
            <a:t>Liability</a:t>
          </a:r>
          <a:endParaRPr lang="en-US" sz="1600" dirty="0">
            <a:solidFill>
              <a:srgbClr val="FFFFFF"/>
            </a:solidFill>
          </a:endParaRPr>
        </a:p>
      </dgm:t>
    </dgm:pt>
    <dgm:pt modelId="{C0CAD581-97F5-9D45-A71B-C92908FE757A}">
      <dgm:prSet phldrT="[Text]" custT="1"/>
      <dgm:spPr/>
      <dgm:t>
        <a:bodyPr/>
        <a:lstStyle/>
        <a:p>
          <a:r>
            <a:rPr lang="en-US" sz="1600" dirty="0">
              <a:solidFill>
                <a:srgbClr val="FFFFFF"/>
              </a:solidFill>
            </a:rPr>
            <a:t>Insurance</a:t>
          </a: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dirty="0">
              <a:solidFill>
                <a:srgbClr val="FFFFFF"/>
              </a:solidFill>
            </a:rPr>
            <a:t>Decision</a:t>
          </a:r>
        </a:p>
      </dgm:t>
    </dgm:pt>
    <dgm:pt modelId="{1B28E2C0-6550-0843-AC43-F922D1603364}">
      <dgm:prSet phldrT="[Text]"/>
      <dgm:spPr>
        <a:solidFill>
          <a:schemeClr val="bg1"/>
        </a:soli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gradFill rotWithShape="0">
          <a:gsLst>
            <a:gs pos="0">
              <a:srgbClr val="92D050"/>
            </a:gs>
            <a:gs pos="100000">
              <a:schemeClr val="bg1">
                <a:lumMod val="75000"/>
              </a:schemeClr>
            </a:gs>
          </a:gsLst>
        </a:gra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gradFill rotWithShape="0">
          <a:gsLst>
            <a:gs pos="0">
              <a:srgbClr val="92D050"/>
            </a:gs>
            <a:gs pos="100000">
              <a:schemeClr val="bg1">
                <a:lumMod val="75000"/>
              </a:schemeClr>
            </a:gs>
          </a:gsLst>
        </a:gra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gradFill rotWithShape="0">
          <a:gsLst>
            <a:gs pos="0">
              <a:srgbClr val="92D050"/>
            </a:gs>
            <a:gs pos="100000">
              <a:schemeClr val="bg1">
                <a:lumMod val="75000"/>
              </a:schemeClr>
            </a:gs>
          </a:gsLst>
        </a:gra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CF7D9646-88F4-1B4D-AAD5-70A6A6735B03}" type="sibTrans" cxnId="{5E2D4DE1-D258-9649-8F5F-01D0CA6B99E5}">
      <dgm:prSet/>
      <dgm:spPr/>
      <dgm:t>
        <a:bodyPr/>
        <a:lstStyle/>
        <a:p>
          <a:endParaRPr lang="en-US"/>
        </a:p>
      </dgm:t>
    </dgm:pt>
    <dgm:pt modelId="{DEA0E751-AE57-F640-9C7F-5C9DF604B13F}" type="parTrans" cxnId="{5E2D4DE1-D258-9649-8F5F-01D0CA6B99E5}">
      <dgm:prSet/>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036DA478-D7F5-F64E-A7A5-C11371ED7DAD}" type="sibTrans" cxnId="{2ED8C736-109B-044A-8A9E-82352EB4FD3E}">
      <dgm:prSet/>
      <dgm:spPr/>
      <dgm:t>
        <a:bodyPr/>
        <a:lstStyle/>
        <a:p>
          <a:endParaRPr lang="en-US"/>
        </a:p>
      </dgm:t>
    </dgm:pt>
    <dgm:pt modelId="{8B517EF5-A767-7042-B419-B98CF10F57A0}" type="parTrans" cxnId="{2ED8C736-109B-044A-8A9E-82352EB4FD3E}">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accent6"/>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accent6"/>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accent6"/>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bg1"/>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43984" custScaleY="92778" custLinFactNeighborX="47239" custLinFactNeighborY="-1932">
        <dgm:presLayoutVars>
          <dgm:chMax val="0"/>
          <dgm:chPref val="0"/>
          <dgm:bulletEnabled val="1"/>
        </dgm:presLayoutVars>
      </dgm:prSet>
      <dgm:spPr/>
    </dgm:pt>
  </dgm:ptLst>
  <dgm:cxnLst>
    <dgm:cxn modelId="{C5063A16-95F1-4AC8-A877-86179EE4BD81}" type="presOf" srcId="{1B28E2C0-6550-0843-AC43-F922D1603364}" destId="{2791A23A-E618-1748-9899-569060D9D3F7}" srcOrd="0" destOrd="0" presId="urn:microsoft.com/office/officeart/2005/8/layout/StepDownProcess"/>
    <dgm:cxn modelId="{15AEE41E-8FA6-49FC-8F88-8E5A3D730E66}" type="presOf" srcId="{121F6260-67B9-8B40-A284-F66720FEB69D}" destId="{5DA6ABF7-8E2E-1844-804B-77E7DCB8C9F3}" srcOrd="0" destOrd="0" presId="urn:microsoft.com/office/officeart/2005/8/layout/StepDownProcess"/>
    <dgm:cxn modelId="{2ACD5C20-D7D7-4966-9AD1-307531DA5D1B}" type="presOf" srcId="{131B64C0-53EB-BB47-B5D5-D589598C1DDC}" destId="{4A573798-0279-AF47-B11F-41343B8034A9}" srcOrd="0" destOrd="0" presId="urn:microsoft.com/office/officeart/2005/8/layout/StepDownProcess"/>
    <dgm:cxn modelId="{93428924-1BCF-4242-B4A5-5FA08149AFCF}" srcId="{1B28E2C0-6550-0843-AC43-F922D1603364}" destId="{B294B620-BA2B-5C4A-9C75-AB517B996BA4}" srcOrd="2" destOrd="0" parTransId="{CE045902-06A6-FB4D-A970-B3679D0F9340}" sibTransId="{6D059870-1835-294B-A3AF-58129D77B543}"/>
    <dgm:cxn modelId="{2ED8C736-109B-044A-8A9E-82352EB4FD3E}" srcId="{121F6260-67B9-8B40-A284-F66720FEB69D}" destId="{5EEDA8F1-C516-0042-9CA3-61802FF94FB3}" srcOrd="0" destOrd="0" parTransId="{8B517EF5-A767-7042-B419-B98CF10F57A0}" sibTransId="{036DA478-D7F5-F64E-A7A5-C11371ED7DAD}"/>
    <dgm:cxn modelId="{6520714E-7679-9346-A1C9-C6A3D5FD6CE4}" srcId="{1B28E2C0-6550-0843-AC43-F922D1603364}" destId="{C0CAD581-97F5-9D45-A71B-C92908FE757A}" srcOrd="1" destOrd="0" parTransId="{70BA4F2D-35B9-C54A-B2FD-1D6F66EBF4E2}" sibTransId="{B348B741-BEB3-C04C-AC38-2886DDF6090B}"/>
    <dgm:cxn modelId="{7BC1AB55-51B4-4D9E-B221-0A4E8326A7EE}" type="presOf" srcId="{AEE88BA6-EF25-0F41-9B48-E6A8D783B45C}" destId="{F11BE4A3-9394-344C-9DDD-D3BA1307362D}" srcOrd="0" destOrd="0" presId="urn:microsoft.com/office/officeart/2005/8/layout/StepDownProcess"/>
    <dgm:cxn modelId="{87450B56-1531-E041-B514-65461A6BD1F8}" srcId="{1B28E2C0-6550-0843-AC43-F922D1603364}" destId="{1B3BB86D-AD94-1441-86DA-A434AEE4F106}" srcOrd="0" destOrd="0" parTransId="{81BAD972-9B73-F243-AEC9-702468987FAA}" sibTransId="{B1387AD9-EBAD-E74F-9582-94F1B0057869}"/>
    <dgm:cxn modelId="{CDAE2E77-87D4-4B51-98B3-F5E584FBB431}" type="presOf" srcId="{C1BABBA9-DBF9-FB44-9806-2033C56B6D76}" destId="{38FE30AC-A10E-5244-A43E-E1F2105222B0}" srcOrd="0" destOrd="0" presId="urn:microsoft.com/office/officeart/2005/8/layout/StepDownProcess"/>
    <dgm:cxn modelId="{70CE3F57-311E-5D40-8713-6D8032A5DAC8}" srcId="{121F6260-67B9-8B40-A284-F66720FEB69D}" destId="{C1BABBA9-DBF9-FB44-9806-2033C56B6D76}" srcOrd="2" destOrd="0" parTransId="{D72358D0-F7F7-4648-A627-898B4ED476DB}" sibTransId="{4F1A48DA-3C81-824B-8CBA-33818573EFD0}"/>
    <dgm:cxn modelId="{081A3590-1561-4734-A27B-8A066FAD10E9}" type="presOf" srcId="{B294B620-BA2B-5C4A-9C75-AB517B996BA4}" destId="{4716DF26-8831-484C-A2AB-3C3845BDEDCF}" srcOrd="0" destOrd="2" presId="urn:microsoft.com/office/officeart/2005/8/layout/StepDownProcess"/>
    <dgm:cxn modelId="{F9CCC79B-A6DE-4FFB-8B6B-E96DDF0A208A}" type="presOf" srcId="{5EEDA8F1-C516-0042-9CA3-61802FF94FB3}" destId="{9403E6E8-E208-004A-A997-FEB76E8EFF25}" srcOrd="0" destOrd="0" presId="urn:microsoft.com/office/officeart/2005/8/layout/StepDownProcess"/>
    <dgm:cxn modelId="{8329ABA1-A464-4D4E-9B40-B862CC8B8162}" type="presOf" srcId="{1B3BB86D-AD94-1441-86DA-A434AEE4F106}" destId="{4716DF26-8831-484C-A2AB-3C3845BDEDCF}" srcOrd="0" destOrd="0"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5E2D4DE1-D258-9649-8F5F-01D0CA6B99E5}" srcId="{121F6260-67B9-8B40-A284-F66720FEB69D}" destId="{AEE88BA6-EF25-0F41-9B48-E6A8D783B45C}" srcOrd="1" destOrd="0" parTransId="{DEA0E751-AE57-F640-9C7F-5C9DF604B13F}" sibTransId="{CF7D9646-88F4-1B4D-AAD5-70A6A6735B03}"/>
    <dgm:cxn modelId="{35DCD4EB-6570-3A40-A683-E62B4E95ED75}" srcId="{121F6260-67B9-8B40-A284-F66720FEB69D}" destId="{B78D8693-201A-194A-95B2-C832C11EAF4A}" srcOrd="3" destOrd="0" parTransId="{90C21E93-14B2-7349-8A3F-4EB05D6F321A}" sibTransId="{AFF90924-F4B7-BD4C-9999-A4083E2A077E}"/>
    <dgm:cxn modelId="{A389A0EC-693F-4152-AB00-1F17CA4F6A62}" type="presOf" srcId="{B78D8693-201A-194A-95B2-C832C11EAF4A}" destId="{D932EBB4-2EFE-F44F-8EF8-E67E72E6C319}" srcOrd="0" destOrd="0" presId="urn:microsoft.com/office/officeart/2005/8/layout/StepDownProcess"/>
    <dgm:cxn modelId="{8A9340EE-AEEE-434E-AC12-A1CCEC1D785B}" type="presOf" srcId="{C0CAD581-97F5-9D45-A71B-C92908FE757A}" destId="{4716DF26-8831-484C-A2AB-3C3845BDEDCF}" srcOrd="0" destOrd="1"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4DC5B26B-FE6D-4819-BF26-0E87F89D93B8}" type="presParOf" srcId="{5DA6ABF7-8E2E-1844-804B-77E7DCB8C9F3}" destId="{95CAAE7D-B983-0A4C-93BB-97F611DBE122}" srcOrd="0" destOrd="0" presId="urn:microsoft.com/office/officeart/2005/8/layout/StepDownProcess"/>
    <dgm:cxn modelId="{8F7ED595-4C5A-4532-856F-414A32DD8C3A}" type="presParOf" srcId="{95CAAE7D-B983-0A4C-93BB-97F611DBE122}" destId="{D7956F05-DAB2-5445-A7C6-11BCA449812E}" srcOrd="0" destOrd="0" presId="urn:microsoft.com/office/officeart/2005/8/layout/StepDownProcess"/>
    <dgm:cxn modelId="{565B1E40-3523-4C1A-8713-400B506768A8}" type="presParOf" srcId="{95CAAE7D-B983-0A4C-93BB-97F611DBE122}" destId="{9403E6E8-E208-004A-A997-FEB76E8EFF25}" srcOrd="1" destOrd="0" presId="urn:microsoft.com/office/officeart/2005/8/layout/StepDownProcess"/>
    <dgm:cxn modelId="{4C034EB4-5038-4C5C-A827-75E3B3226145}" type="presParOf" srcId="{95CAAE7D-B983-0A4C-93BB-97F611DBE122}" destId="{F135BC1F-D5D3-C143-B7CC-28E7D886036E}" srcOrd="2" destOrd="0" presId="urn:microsoft.com/office/officeart/2005/8/layout/StepDownProcess"/>
    <dgm:cxn modelId="{C4F00B06-D26F-42A2-A220-9526A1056D1E}" type="presParOf" srcId="{5DA6ABF7-8E2E-1844-804B-77E7DCB8C9F3}" destId="{0C9F8CF9-857D-8E45-AFB5-86D3D34C8447}" srcOrd="1" destOrd="0" presId="urn:microsoft.com/office/officeart/2005/8/layout/StepDownProcess"/>
    <dgm:cxn modelId="{7C776611-397E-4A69-B1AA-1A4E4F63E816}" type="presParOf" srcId="{5DA6ABF7-8E2E-1844-804B-77E7DCB8C9F3}" destId="{5BE9C243-725C-DF40-A270-1C4F034C0A1D}" srcOrd="2" destOrd="0" presId="urn:microsoft.com/office/officeart/2005/8/layout/StepDownProcess"/>
    <dgm:cxn modelId="{64B1662E-9B20-4BD0-A930-5CC3CB80DC2C}" type="presParOf" srcId="{5BE9C243-725C-DF40-A270-1C4F034C0A1D}" destId="{8A4ACBA4-195A-ED43-97EA-E9FF3DF91D95}" srcOrd="0" destOrd="0" presId="urn:microsoft.com/office/officeart/2005/8/layout/StepDownProcess"/>
    <dgm:cxn modelId="{2AA0FAFD-9043-4381-B665-0B4E31A3CE86}" type="presParOf" srcId="{5BE9C243-725C-DF40-A270-1C4F034C0A1D}" destId="{F11BE4A3-9394-344C-9DDD-D3BA1307362D}" srcOrd="1" destOrd="0" presId="urn:microsoft.com/office/officeart/2005/8/layout/StepDownProcess"/>
    <dgm:cxn modelId="{A7B5A2F3-BBBF-4687-9E2B-DC55DBF7453E}" type="presParOf" srcId="{5BE9C243-725C-DF40-A270-1C4F034C0A1D}" destId="{B9D86DD5-F935-8F4C-807B-CF21319130A2}" srcOrd="2" destOrd="0" presId="urn:microsoft.com/office/officeart/2005/8/layout/StepDownProcess"/>
    <dgm:cxn modelId="{B2D934C6-D2C7-454A-940C-F0C4A345B49D}" type="presParOf" srcId="{5DA6ABF7-8E2E-1844-804B-77E7DCB8C9F3}" destId="{FC2D0BE0-E69C-4A4B-8DAB-AF5C70B9A908}" srcOrd="3" destOrd="0" presId="urn:microsoft.com/office/officeart/2005/8/layout/StepDownProcess"/>
    <dgm:cxn modelId="{E8953178-2150-467D-909C-7BDDCA4D85A3}" type="presParOf" srcId="{5DA6ABF7-8E2E-1844-804B-77E7DCB8C9F3}" destId="{E4C87587-B13A-8348-8006-EA244775C7FE}" srcOrd="4" destOrd="0" presId="urn:microsoft.com/office/officeart/2005/8/layout/StepDownProcess"/>
    <dgm:cxn modelId="{4C929CDA-3DE3-4E72-AF2D-804F948C8163}" type="presParOf" srcId="{E4C87587-B13A-8348-8006-EA244775C7FE}" destId="{1851B097-5503-9740-8A48-B0A23E486281}" srcOrd="0" destOrd="0" presId="urn:microsoft.com/office/officeart/2005/8/layout/StepDownProcess"/>
    <dgm:cxn modelId="{B19802CF-61F1-45B0-A9B8-FA0EE8C2D327}" type="presParOf" srcId="{E4C87587-B13A-8348-8006-EA244775C7FE}" destId="{38FE30AC-A10E-5244-A43E-E1F2105222B0}" srcOrd="1" destOrd="0" presId="urn:microsoft.com/office/officeart/2005/8/layout/StepDownProcess"/>
    <dgm:cxn modelId="{29E9B7C2-DAB2-4008-814B-9B7D92D95079}" type="presParOf" srcId="{E4C87587-B13A-8348-8006-EA244775C7FE}" destId="{AE0821D0-790C-424B-BAF4-F21092C0FA2B}" srcOrd="2" destOrd="0" presId="urn:microsoft.com/office/officeart/2005/8/layout/StepDownProcess"/>
    <dgm:cxn modelId="{7AB96D1C-DBEE-452F-9AED-D8FD94773637}" type="presParOf" srcId="{5DA6ABF7-8E2E-1844-804B-77E7DCB8C9F3}" destId="{B819E3D1-3061-9840-B533-D0389B67EC4B}" srcOrd="5" destOrd="0" presId="urn:microsoft.com/office/officeart/2005/8/layout/StepDownProcess"/>
    <dgm:cxn modelId="{825B844C-D26A-47B6-9F39-F883DBC85DC1}" type="presParOf" srcId="{5DA6ABF7-8E2E-1844-804B-77E7DCB8C9F3}" destId="{E9FC1A11-DCD7-904A-AFAF-9F767DD20535}" srcOrd="6" destOrd="0" presId="urn:microsoft.com/office/officeart/2005/8/layout/StepDownProcess"/>
    <dgm:cxn modelId="{4934D203-9A00-4575-84C9-05A2E9B7FD0D}" type="presParOf" srcId="{E9FC1A11-DCD7-904A-AFAF-9F767DD20535}" destId="{34197974-7315-2442-9A0F-AD5D7483A882}" srcOrd="0" destOrd="0" presId="urn:microsoft.com/office/officeart/2005/8/layout/StepDownProcess"/>
    <dgm:cxn modelId="{B7375D4C-E5BA-44D7-867C-9747BBAFA33D}" type="presParOf" srcId="{E9FC1A11-DCD7-904A-AFAF-9F767DD20535}" destId="{D932EBB4-2EFE-F44F-8EF8-E67E72E6C319}" srcOrd="1" destOrd="0" presId="urn:microsoft.com/office/officeart/2005/8/layout/StepDownProcess"/>
    <dgm:cxn modelId="{D8464CEC-4D1E-4E22-8FF0-B893FC581DD6}" type="presParOf" srcId="{E9FC1A11-DCD7-904A-AFAF-9F767DD20535}" destId="{27797913-7324-154C-A4E0-F442F5316E40}" srcOrd="2" destOrd="0" presId="urn:microsoft.com/office/officeart/2005/8/layout/StepDownProcess"/>
    <dgm:cxn modelId="{1FC4F9A6-F8D2-4A51-8BBD-A303AFBC2D23}" type="presParOf" srcId="{5DA6ABF7-8E2E-1844-804B-77E7DCB8C9F3}" destId="{55C3C2D2-14D3-3244-BB00-22EDB3C69953}" srcOrd="7" destOrd="0" presId="urn:microsoft.com/office/officeart/2005/8/layout/StepDownProcess"/>
    <dgm:cxn modelId="{BC9B3141-8D0F-4D33-8D13-BC57F52C5C1E}" type="presParOf" srcId="{5DA6ABF7-8E2E-1844-804B-77E7DCB8C9F3}" destId="{EBE01F6B-E704-564D-96F6-F558B80F6FE7}" srcOrd="8" destOrd="0" presId="urn:microsoft.com/office/officeart/2005/8/layout/StepDownProcess"/>
    <dgm:cxn modelId="{93683322-67E6-486C-B0DD-4BE54CD53E28}" type="presParOf" srcId="{EBE01F6B-E704-564D-96F6-F558B80F6FE7}" destId="{BDC582FC-FA7D-584E-8408-72553DFF8CDE}" srcOrd="0" destOrd="0" presId="urn:microsoft.com/office/officeart/2005/8/layout/StepDownProcess"/>
    <dgm:cxn modelId="{5661D8C0-CAD6-4261-8976-7127EDA0DB60}" type="presParOf" srcId="{EBE01F6B-E704-564D-96F6-F558B80F6FE7}" destId="{4A573798-0279-AF47-B11F-41343B8034A9}" srcOrd="1" destOrd="0" presId="urn:microsoft.com/office/officeart/2005/8/layout/StepDownProcess"/>
    <dgm:cxn modelId="{226D40D0-9E89-4C77-A634-BFF7BA886DD0}" type="presParOf" srcId="{EBE01F6B-E704-564D-96F6-F558B80F6FE7}" destId="{9DD31FE8-3BED-F746-B2C9-708EF4472801}" srcOrd="2" destOrd="0" presId="urn:microsoft.com/office/officeart/2005/8/layout/StepDownProcess"/>
    <dgm:cxn modelId="{E0E2B307-0663-49E4-B1FD-F716324ED1C0}" type="presParOf" srcId="{5DA6ABF7-8E2E-1844-804B-77E7DCB8C9F3}" destId="{8BE53E96-9277-AB49-962E-5E8A7AD4DDB1}" srcOrd="9" destOrd="0" presId="urn:microsoft.com/office/officeart/2005/8/layout/StepDownProcess"/>
    <dgm:cxn modelId="{42CEABCE-1810-4753-9149-57E05FB1B096}" type="presParOf" srcId="{5DA6ABF7-8E2E-1844-804B-77E7DCB8C9F3}" destId="{8D41C4DF-5C3A-AB4F-9676-558499CFD73C}" srcOrd="10" destOrd="0" presId="urn:microsoft.com/office/officeart/2005/8/layout/StepDownProcess"/>
    <dgm:cxn modelId="{D6B06B90-A09B-4696-8F9B-514F9268D66E}" type="presParOf" srcId="{8D41C4DF-5C3A-AB4F-9676-558499CFD73C}" destId="{2791A23A-E618-1748-9899-569060D9D3F7}" srcOrd="0" destOrd="0" presId="urn:microsoft.com/office/officeart/2005/8/layout/StepDownProcess"/>
    <dgm:cxn modelId="{503780F0-F170-4B50-B566-576E7EE593B5}"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8B517EF5-A767-7042-B419-B98CF10F57A0}" type="parTrans" cxnId="{2ED8C736-109B-044A-8A9E-82352EB4FD3E}">
      <dgm:prSet/>
      <dgm:spPr/>
      <dgm:t>
        <a:bodyPr/>
        <a:lstStyle/>
        <a:p>
          <a:endParaRPr lang="en-US"/>
        </a:p>
      </dgm:t>
    </dgm:pt>
    <dgm:pt modelId="{036DA478-D7F5-F64E-A7A5-C11371ED7DAD}" type="sibTrans" cxnId="{2ED8C736-109B-044A-8A9E-82352EB4FD3E}">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DEA0E751-AE57-F640-9C7F-5C9DF604B13F}" type="parTrans" cxnId="{5E2D4DE1-D258-9649-8F5F-01D0CA6B99E5}">
      <dgm:prSet/>
      <dgm:spPr/>
      <dgm:t>
        <a:bodyPr/>
        <a:lstStyle/>
        <a:p>
          <a:endParaRPr lang="en-US"/>
        </a:p>
      </dgm:t>
    </dgm:pt>
    <dgm:pt modelId="{CF7D9646-88F4-1B4D-AAD5-70A6A6735B03}" type="sibTrans" cxnId="{5E2D4DE1-D258-9649-8F5F-01D0CA6B99E5}">
      <dgm:prSet/>
      <dgm:spPr/>
      <dgm:t>
        <a:bodyPr/>
        <a:lstStyle/>
        <a:p>
          <a:endParaRPr lang="en-US"/>
        </a:p>
      </dgm:t>
    </dgm:pt>
    <dgm:pt modelId="{B294B620-BA2B-5C4A-9C75-AB517B996BA4}">
      <dgm:prSet phldrT="[Text]" custT="1"/>
      <dgm:spPr/>
      <dgm:t>
        <a:bodyPr/>
        <a:lstStyle/>
        <a:p>
          <a:r>
            <a:rPr lang="en-GB" sz="1600" dirty="0">
              <a:solidFill>
                <a:schemeClr val="tx1"/>
              </a:solidFill>
            </a:rPr>
            <a:t>Liability</a:t>
          </a:r>
          <a:endParaRPr lang="en-US" sz="1600" dirty="0">
            <a:solidFill>
              <a:schemeClr val="tx1"/>
            </a:solidFill>
          </a:endParaRPr>
        </a:p>
      </dgm:t>
    </dgm:pt>
    <dgm:pt modelId="{C0CAD581-97F5-9D45-A71B-C92908FE757A}">
      <dgm:prSet phldrT="[Text]" custT="1"/>
      <dgm:spPr/>
      <dgm:t>
        <a:bodyPr/>
        <a:lstStyle/>
        <a:p>
          <a:r>
            <a:rPr lang="en-US" sz="1600" dirty="0">
              <a:solidFill>
                <a:schemeClr val="tx1"/>
              </a:solidFill>
            </a:rPr>
            <a:t>Insurance</a:t>
          </a: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dirty="0">
              <a:solidFill>
                <a:schemeClr val="tx1"/>
              </a:solidFill>
            </a:rPr>
            <a:t>Decision</a:t>
          </a:r>
        </a:p>
      </dgm:t>
    </dgm:pt>
    <dgm:pt modelId="{1B28E2C0-6550-0843-AC43-F922D1603364}">
      <dgm:prSet phldrT="[Text]"/>
      <dgm:spPr>
        <a:gradFill rotWithShape="0">
          <a:gsLst>
            <a:gs pos="0">
              <a:srgbClr val="92D050"/>
            </a:gs>
            <a:gs pos="100000">
              <a:schemeClr val="bg1">
                <a:lumMod val="75000"/>
              </a:schemeClr>
            </a:gs>
          </a:gsLst>
        </a:gra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gradFill rotWithShape="0">
          <a:gsLst>
            <a:gs pos="0">
              <a:srgbClr val="92D050"/>
            </a:gs>
            <a:gs pos="100000">
              <a:schemeClr val="bg1">
                <a:lumMod val="75000"/>
              </a:schemeClr>
            </a:gs>
          </a:gsLst>
        </a:gra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gradFill rotWithShape="0">
          <a:gsLst>
            <a:gs pos="0">
              <a:srgbClr val="92D050"/>
            </a:gs>
            <a:gs pos="100000">
              <a:schemeClr val="bg1">
                <a:lumMod val="75000"/>
              </a:schemeClr>
            </a:gs>
          </a:gsLst>
        </a:gra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gradFill rotWithShape="0">
          <a:gsLst>
            <a:gs pos="0">
              <a:srgbClr val="92D050"/>
            </a:gs>
            <a:gs pos="100000">
              <a:schemeClr val="bg1">
                <a:lumMod val="75000"/>
              </a:schemeClr>
            </a:gs>
          </a:gsLst>
        </a:gra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accent6"/>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accent6"/>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accent6"/>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accent6"/>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78028" custScaleY="92778" custLinFactNeighborX="47239" custLinFactNeighborY="-1932">
        <dgm:presLayoutVars>
          <dgm:chMax val="0"/>
          <dgm:chPref val="0"/>
          <dgm:bulletEnabled val="1"/>
        </dgm:presLayoutVars>
      </dgm:prSet>
      <dgm:spPr/>
    </dgm:pt>
  </dgm:ptLst>
  <dgm:cxnLst>
    <dgm:cxn modelId="{6A7D210F-ACC5-4DB8-84E3-D1D5F21B33FD}" type="presOf" srcId="{5EEDA8F1-C516-0042-9CA3-61802FF94FB3}" destId="{9403E6E8-E208-004A-A997-FEB76E8EFF25}" srcOrd="0" destOrd="0" presId="urn:microsoft.com/office/officeart/2005/8/layout/StepDownProcess"/>
    <dgm:cxn modelId="{93428924-1BCF-4242-B4A5-5FA08149AFCF}" srcId="{1B28E2C0-6550-0843-AC43-F922D1603364}" destId="{B294B620-BA2B-5C4A-9C75-AB517B996BA4}" srcOrd="2" destOrd="0" parTransId="{CE045902-06A6-FB4D-A970-B3679D0F9340}" sibTransId="{6D059870-1835-294B-A3AF-58129D77B543}"/>
    <dgm:cxn modelId="{BE0F8325-1091-49C1-9FFD-36B543733ACC}" type="presOf" srcId="{AEE88BA6-EF25-0F41-9B48-E6A8D783B45C}" destId="{F11BE4A3-9394-344C-9DDD-D3BA1307362D}" srcOrd="0" destOrd="0" presId="urn:microsoft.com/office/officeart/2005/8/layout/StepDownProcess"/>
    <dgm:cxn modelId="{D072F131-7D94-4ED4-B086-E14BCDE4767E}" type="presOf" srcId="{1B3BB86D-AD94-1441-86DA-A434AEE4F106}" destId="{4716DF26-8831-484C-A2AB-3C3845BDEDCF}" srcOrd="0" destOrd="0" presId="urn:microsoft.com/office/officeart/2005/8/layout/StepDownProcess"/>
    <dgm:cxn modelId="{2ED8C736-109B-044A-8A9E-82352EB4FD3E}" srcId="{121F6260-67B9-8B40-A284-F66720FEB69D}" destId="{5EEDA8F1-C516-0042-9CA3-61802FF94FB3}" srcOrd="0" destOrd="0" parTransId="{8B517EF5-A767-7042-B419-B98CF10F57A0}" sibTransId="{036DA478-D7F5-F64E-A7A5-C11371ED7DAD}"/>
    <dgm:cxn modelId="{EF499739-A273-46C3-8AF5-6DCD041D3110}" type="presOf" srcId="{C1BABBA9-DBF9-FB44-9806-2033C56B6D76}" destId="{38FE30AC-A10E-5244-A43E-E1F2105222B0}" srcOrd="0" destOrd="0" presId="urn:microsoft.com/office/officeart/2005/8/layout/StepDownProcess"/>
    <dgm:cxn modelId="{C6FCF04C-C4F7-492A-A068-D5CEDF9E7AFA}" type="presOf" srcId="{1B28E2C0-6550-0843-AC43-F922D1603364}" destId="{2791A23A-E618-1748-9899-569060D9D3F7}" srcOrd="0" destOrd="0" presId="urn:microsoft.com/office/officeart/2005/8/layout/StepDownProcess"/>
    <dgm:cxn modelId="{6520714E-7679-9346-A1C9-C6A3D5FD6CE4}" srcId="{1B28E2C0-6550-0843-AC43-F922D1603364}" destId="{C0CAD581-97F5-9D45-A71B-C92908FE757A}" srcOrd="1" destOrd="0" parTransId="{70BA4F2D-35B9-C54A-B2FD-1D6F66EBF4E2}" sibTransId="{B348B741-BEB3-C04C-AC38-2886DDF6090B}"/>
    <dgm:cxn modelId="{87450B56-1531-E041-B514-65461A6BD1F8}" srcId="{1B28E2C0-6550-0843-AC43-F922D1603364}" destId="{1B3BB86D-AD94-1441-86DA-A434AEE4F106}" srcOrd="0" destOrd="0" parTransId="{81BAD972-9B73-F243-AEC9-702468987FAA}" sibTransId="{B1387AD9-EBAD-E74F-9582-94F1B0057869}"/>
    <dgm:cxn modelId="{70CE3F57-311E-5D40-8713-6D8032A5DAC8}" srcId="{121F6260-67B9-8B40-A284-F66720FEB69D}" destId="{C1BABBA9-DBF9-FB44-9806-2033C56B6D76}" srcOrd="2" destOrd="0" parTransId="{D72358D0-F7F7-4648-A627-898B4ED476DB}" sibTransId="{4F1A48DA-3C81-824B-8CBA-33818573EFD0}"/>
    <dgm:cxn modelId="{F2609089-EB27-4B6C-9257-DB6DB1BDB4EF}" type="presOf" srcId="{131B64C0-53EB-BB47-B5D5-D589598C1DDC}" destId="{4A573798-0279-AF47-B11F-41343B8034A9}" srcOrd="0" destOrd="0"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8D606FD0-7D14-421B-9681-DCA3B46AA0D7}" type="presOf" srcId="{121F6260-67B9-8B40-A284-F66720FEB69D}" destId="{5DA6ABF7-8E2E-1844-804B-77E7DCB8C9F3}" srcOrd="0" destOrd="0" presId="urn:microsoft.com/office/officeart/2005/8/layout/StepDownProcess"/>
    <dgm:cxn modelId="{76E536D7-11FE-459A-B92D-0E52673C5314}" type="presOf" srcId="{B78D8693-201A-194A-95B2-C832C11EAF4A}" destId="{D932EBB4-2EFE-F44F-8EF8-E67E72E6C319}" srcOrd="0" destOrd="0" presId="urn:microsoft.com/office/officeart/2005/8/layout/StepDownProcess"/>
    <dgm:cxn modelId="{A6B187D9-CF08-4410-BB69-424767C4BDB3}" type="presOf" srcId="{C0CAD581-97F5-9D45-A71B-C92908FE757A}" destId="{4716DF26-8831-484C-A2AB-3C3845BDEDCF}" srcOrd="0" destOrd="1" presId="urn:microsoft.com/office/officeart/2005/8/layout/StepDownProcess"/>
    <dgm:cxn modelId="{5E2D4DE1-D258-9649-8F5F-01D0CA6B99E5}" srcId="{121F6260-67B9-8B40-A284-F66720FEB69D}" destId="{AEE88BA6-EF25-0F41-9B48-E6A8D783B45C}" srcOrd="1" destOrd="0" parTransId="{DEA0E751-AE57-F640-9C7F-5C9DF604B13F}" sibTransId="{CF7D9646-88F4-1B4D-AAD5-70A6A6735B03}"/>
    <dgm:cxn modelId="{35DCD4EB-6570-3A40-A683-E62B4E95ED75}" srcId="{121F6260-67B9-8B40-A284-F66720FEB69D}" destId="{B78D8693-201A-194A-95B2-C832C11EAF4A}" srcOrd="3" destOrd="0" parTransId="{90C21E93-14B2-7349-8A3F-4EB05D6F321A}" sibTransId="{AFF90924-F4B7-BD4C-9999-A4083E2A077E}"/>
    <dgm:cxn modelId="{A03251F9-99FA-45B2-9DB4-58E9811D758E}" type="presOf" srcId="{B294B620-BA2B-5C4A-9C75-AB517B996BA4}" destId="{4716DF26-8831-484C-A2AB-3C3845BDEDCF}" srcOrd="0" destOrd="2"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99AEFABB-17CC-480A-936F-2D9612FCA6C3}" type="presParOf" srcId="{5DA6ABF7-8E2E-1844-804B-77E7DCB8C9F3}" destId="{95CAAE7D-B983-0A4C-93BB-97F611DBE122}" srcOrd="0" destOrd="0" presId="urn:microsoft.com/office/officeart/2005/8/layout/StepDownProcess"/>
    <dgm:cxn modelId="{38457682-1ED3-4FD3-8681-51D0BBBC51F7}" type="presParOf" srcId="{95CAAE7D-B983-0A4C-93BB-97F611DBE122}" destId="{D7956F05-DAB2-5445-A7C6-11BCA449812E}" srcOrd="0" destOrd="0" presId="urn:microsoft.com/office/officeart/2005/8/layout/StepDownProcess"/>
    <dgm:cxn modelId="{4F83549F-40BC-4F6A-B45D-9F7776710E1C}" type="presParOf" srcId="{95CAAE7D-B983-0A4C-93BB-97F611DBE122}" destId="{9403E6E8-E208-004A-A997-FEB76E8EFF25}" srcOrd="1" destOrd="0" presId="urn:microsoft.com/office/officeart/2005/8/layout/StepDownProcess"/>
    <dgm:cxn modelId="{B2BE01B0-531E-489D-A737-26ED9F64AF8F}" type="presParOf" srcId="{95CAAE7D-B983-0A4C-93BB-97F611DBE122}" destId="{F135BC1F-D5D3-C143-B7CC-28E7D886036E}" srcOrd="2" destOrd="0" presId="urn:microsoft.com/office/officeart/2005/8/layout/StepDownProcess"/>
    <dgm:cxn modelId="{F3FC7243-3063-43AD-B456-1F11932992D4}" type="presParOf" srcId="{5DA6ABF7-8E2E-1844-804B-77E7DCB8C9F3}" destId="{0C9F8CF9-857D-8E45-AFB5-86D3D34C8447}" srcOrd="1" destOrd="0" presId="urn:microsoft.com/office/officeart/2005/8/layout/StepDownProcess"/>
    <dgm:cxn modelId="{70F61E0E-D48E-4834-A11D-08C59C8A6959}" type="presParOf" srcId="{5DA6ABF7-8E2E-1844-804B-77E7DCB8C9F3}" destId="{5BE9C243-725C-DF40-A270-1C4F034C0A1D}" srcOrd="2" destOrd="0" presId="urn:microsoft.com/office/officeart/2005/8/layout/StepDownProcess"/>
    <dgm:cxn modelId="{FA3E937F-0CE0-43CA-9CFD-4FAA33D91BC6}" type="presParOf" srcId="{5BE9C243-725C-DF40-A270-1C4F034C0A1D}" destId="{8A4ACBA4-195A-ED43-97EA-E9FF3DF91D95}" srcOrd="0" destOrd="0" presId="urn:microsoft.com/office/officeart/2005/8/layout/StepDownProcess"/>
    <dgm:cxn modelId="{CD68E6BA-6673-40A9-83F9-34C653F3E24A}" type="presParOf" srcId="{5BE9C243-725C-DF40-A270-1C4F034C0A1D}" destId="{F11BE4A3-9394-344C-9DDD-D3BA1307362D}" srcOrd="1" destOrd="0" presId="urn:microsoft.com/office/officeart/2005/8/layout/StepDownProcess"/>
    <dgm:cxn modelId="{343FED81-EA53-4FB8-A6FD-B9379B6EDDAD}" type="presParOf" srcId="{5BE9C243-725C-DF40-A270-1C4F034C0A1D}" destId="{B9D86DD5-F935-8F4C-807B-CF21319130A2}" srcOrd="2" destOrd="0" presId="urn:microsoft.com/office/officeart/2005/8/layout/StepDownProcess"/>
    <dgm:cxn modelId="{046F7AA4-EC0B-466D-96E0-432D76184B72}" type="presParOf" srcId="{5DA6ABF7-8E2E-1844-804B-77E7DCB8C9F3}" destId="{FC2D0BE0-E69C-4A4B-8DAB-AF5C70B9A908}" srcOrd="3" destOrd="0" presId="urn:microsoft.com/office/officeart/2005/8/layout/StepDownProcess"/>
    <dgm:cxn modelId="{FA57CF9A-A36A-4E85-BD44-3E9D974BFAD9}" type="presParOf" srcId="{5DA6ABF7-8E2E-1844-804B-77E7DCB8C9F3}" destId="{E4C87587-B13A-8348-8006-EA244775C7FE}" srcOrd="4" destOrd="0" presId="urn:microsoft.com/office/officeart/2005/8/layout/StepDownProcess"/>
    <dgm:cxn modelId="{AC675FBC-C442-431A-B495-35B2A10A2758}" type="presParOf" srcId="{E4C87587-B13A-8348-8006-EA244775C7FE}" destId="{1851B097-5503-9740-8A48-B0A23E486281}" srcOrd="0" destOrd="0" presId="urn:microsoft.com/office/officeart/2005/8/layout/StepDownProcess"/>
    <dgm:cxn modelId="{56D4AE00-6E60-4A82-B013-88D1193B0141}" type="presParOf" srcId="{E4C87587-B13A-8348-8006-EA244775C7FE}" destId="{38FE30AC-A10E-5244-A43E-E1F2105222B0}" srcOrd="1" destOrd="0" presId="urn:microsoft.com/office/officeart/2005/8/layout/StepDownProcess"/>
    <dgm:cxn modelId="{A680BAEE-C8D4-4E5F-B3DF-A1AD1E3E3B2C}" type="presParOf" srcId="{E4C87587-B13A-8348-8006-EA244775C7FE}" destId="{AE0821D0-790C-424B-BAF4-F21092C0FA2B}" srcOrd="2" destOrd="0" presId="urn:microsoft.com/office/officeart/2005/8/layout/StepDownProcess"/>
    <dgm:cxn modelId="{0284B39D-342D-496E-9052-CB8B6A080CB2}" type="presParOf" srcId="{5DA6ABF7-8E2E-1844-804B-77E7DCB8C9F3}" destId="{B819E3D1-3061-9840-B533-D0389B67EC4B}" srcOrd="5" destOrd="0" presId="urn:microsoft.com/office/officeart/2005/8/layout/StepDownProcess"/>
    <dgm:cxn modelId="{9078DDCA-E8E5-4B25-94F0-F3AD3EFDB3E0}" type="presParOf" srcId="{5DA6ABF7-8E2E-1844-804B-77E7DCB8C9F3}" destId="{E9FC1A11-DCD7-904A-AFAF-9F767DD20535}" srcOrd="6" destOrd="0" presId="urn:microsoft.com/office/officeart/2005/8/layout/StepDownProcess"/>
    <dgm:cxn modelId="{76725416-8E06-4303-8236-46266C957F84}" type="presParOf" srcId="{E9FC1A11-DCD7-904A-AFAF-9F767DD20535}" destId="{34197974-7315-2442-9A0F-AD5D7483A882}" srcOrd="0" destOrd="0" presId="urn:microsoft.com/office/officeart/2005/8/layout/StepDownProcess"/>
    <dgm:cxn modelId="{6145EB15-2010-4F31-B8AA-C75ED1BDD666}" type="presParOf" srcId="{E9FC1A11-DCD7-904A-AFAF-9F767DD20535}" destId="{D932EBB4-2EFE-F44F-8EF8-E67E72E6C319}" srcOrd="1" destOrd="0" presId="urn:microsoft.com/office/officeart/2005/8/layout/StepDownProcess"/>
    <dgm:cxn modelId="{3F8E7B5A-4786-4AA2-88ED-B6987D71CCA5}" type="presParOf" srcId="{E9FC1A11-DCD7-904A-AFAF-9F767DD20535}" destId="{27797913-7324-154C-A4E0-F442F5316E40}" srcOrd="2" destOrd="0" presId="urn:microsoft.com/office/officeart/2005/8/layout/StepDownProcess"/>
    <dgm:cxn modelId="{70D72A6E-640F-4B4D-B2DE-CBD633B7D77A}" type="presParOf" srcId="{5DA6ABF7-8E2E-1844-804B-77E7DCB8C9F3}" destId="{55C3C2D2-14D3-3244-BB00-22EDB3C69953}" srcOrd="7" destOrd="0" presId="urn:microsoft.com/office/officeart/2005/8/layout/StepDownProcess"/>
    <dgm:cxn modelId="{60191999-C71C-4BD2-B2A7-81E3E0617DE9}" type="presParOf" srcId="{5DA6ABF7-8E2E-1844-804B-77E7DCB8C9F3}" destId="{EBE01F6B-E704-564D-96F6-F558B80F6FE7}" srcOrd="8" destOrd="0" presId="urn:microsoft.com/office/officeart/2005/8/layout/StepDownProcess"/>
    <dgm:cxn modelId="{7AF8547B-412C-4DFC-A217-146DA50840D4}" type="presParOf" srcId="{EBE01F6B-E704-564D-96F6-F558B80F6FE7}" destId="{BDC582FC-FA7D-584E-8408-72553DFF8CDE}" srcOrd="0" destOrd="0" presId="urn:microsoft.com/office/officeart/2005/8/layout/StepDownProcess"/>
    <dgm:cxn modelId="{7760B528-00C1-46F3-BF04-457F7A1CBEB4}" type="presParOf" srcId="{EBE01F6B-E704-564D-96F6-F558B80F6FE7}" destId="{4A573798-0279-AF47-B11F-41343B8034A9}" srcOrd="1" destOrd="0" presId="urn:microsoft.com/office/officeart/2005/8/layout/StepDownProcess"/>
    <dgm:cxn modelId="{17076675-5FBD-48B4-8933-3FB3F4CEDD71}" type="presParOf" srcId="{EBE01F6B-E704-564D-96F6-F558B80F6FE7}" destId="{9DD31FE8-3BED-F746-B2C9-708EF4472801}" srcOrd="2" destOrd="0" presId="urn:microsoft.com/office/officeart/2005/8/layout/StepDownProcess"/>
    <dgm:cxn modelId="{9D8963BB-884D-4DCD-A33B-E3D1F634E5D7}" type="presParOf" srcId="{5DA6ABF7-8E2E-1844-804B-77E7DCB8C9F3}" destId="{8BE53E96-9277-AB49-962E-5E8A7AD4DDB1}" srcOrd="9" destOrd="0" presId="urn:microsoft.com/office/officeart/2005/8/layout/StepDownProcess"/>
    <dgm:cxn modelId="{E27B0F3F-A8DA-48CA-B640-B03F8A94B8E0}" type="presParOf" srcId="{5DA6ABF7-8E2E-1844-804B-77E7DCB8C9F3}" destId="{8D41C4DF-5C3A-AB4F-9676-558499CFD73C}" srcOrd="10" destOrd="0" presId="urn:microsoft.com/office/officeart/2005/8/layout/StepDownProcess"/>
    <dgm:cxn modelId="{6F3486EE-0BF0-4925-B8F6-FF037F199ABE}" type="presParOf" srcId="{8D41C4DF-5C3A-AB4F-9676-558499CFD73C}" destId="{2791A23A-E618-1748-9899-569060D9D3F7}" srcOrd="0" destOrd="0" presId="urn:microsoft.com/office/officeart/2005/8/layout/StepDownProcess"/>
    <dgm:cxn modelId="{C85FE158-42D4-42AE-90EF-87EDC0FF4FAF}"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2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8B517EF5-A767-7042-B419-B98CF10F57A0}" type="parTrans" cxnId="{2ED8C736-109B-044A-8A9E-82352EB4FD3E}">
      <dgm:prSet/>
      <dgm:spPr/>
      <dgm:t>
        <a:bodyPr/>
        <a:lstStyle/>
        <a:p>
          <a:endParaRPr lang="en-US"/>
        </a:p>
      </dgm:t>
    </dgm:pt>
    <dgm:pt modelId="{036DA478-D7F5-F64E-A7A5-C11371ED7DAD}" type="sibTrans" cxnId="{2ED8C736-109B-044A-8A9E-82352EB4FD3E}">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DEA0E751-AE57-F640-9C7F-5C9DF604B13F}" type="parTrans" cxnId="{5E2D4DE1-D258-9649-8F5F-01D0CA6B99E5}">
      <dgm:prSet/>
      <dgm:spPr/>
      <dgm:t>
        <a:bodyPr/>
        <a:lstStyle/>
        <a:p>
          <a:endParaRPr lang="en-US"/>
        </a:p>
      </dgm:t>
    </dgm:pt>
    <dgm:pt modelId="{CF7D9646-88F4-1B4D-AAD5-70A6A6735B03}" type="sibTrans" cxnId="{5E2D4DE1-D258-9649-8F5F-01D0CA6B99E5}">
      <dgm:prSet/>
      <dgm:spPr/>
      <dgm:t>
        <a:bodyPr/>
        <a:lstStyle/>
        <a:p>
          <a:endParaRPr lang="en-US"/>
        </a:p>
      </dgm:t>
    </dgm:pt>
    <dgm:pt modelId="{B294B620-BA2B-5C4A-9C75-AB517B996BA4}">
      <dgm:prSet phldrT="[Text]" custT="1"/>
      <dgm:spPr/>
      <dgm:t>
        <a:bodyPr/>
        <a:lstStyle/>
        <a:p>
          <a:r>
            <a:rPr lang="en-GB" sz="1600" dirty="0">
              <a:solidFill>
                <a:srgbClr val="FFFFFF"/>
              </a:solidFill>
            </a:rPr>
            <a:t>Liability</a:t>
          </a:r>
          <a:endParaRPr lang="en-US" sz="1600" dirty="0">
            <a:solidFill>
              <a:srgbClr val="FFFFFF"/>
            </a:solidFill>
          </a:endParaRPr>
        </a:p>
      </dgm:t>
    </dgm:pt>
    <dgm:pt modelId="{C0CAD581-97F5-9D45-A71B-C92908FE757A}">
      <dgm:prSet phldrT="[Text]" custT="1"/>
      <dgm:spPr/>
      <dgm:t>
        <a:bodyPr/>
        <a:lstStyle/>
        <a:p>
          <a:r>
            <a:rPr lang="en-US" sz="1600" dirty="0">
              <a:solidFill>
                <a:srgbClr val="FFFFFF"/>
              </a:solidFill>
            </a:rPr>
            <a:t>Insurance</a:t>
          </a: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dirty="0">
              <a:solidFill>
                <a:srgbClr val="FFFFFF"/>
              </a:solidFill>
            </a:rPr>
            <a:t>Decision</a:t>
          </a:r>
        </a:p>
      </dgm:t>
    </dgm:pt>
    <dgm:pt modelId="{1B28E2C0-6550-0843-AC43-F922D1603364}">
      <dgm:prSet phldrT="[Text]"/>
      <dgm:spPr>
        <a:solidFill>
          <a:schemeClr val="bg1"/>
        </a:soli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solidFill>
          <a:schemeClr val="bg1"/>
        </a:soli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solidFill>
          <a:schemeClr val="bg1"/>
        </a:soli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solidFill>
          <a:schemeClr val="bg1"/>
        </a:soli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bg1"/>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bg1"/>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bg1"/>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bg1"/>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43984" custScaleY="92778" custLinFactNeighborX="47239" custLinFactNeighborY="-1932">
        <dgm:presLayoutVars>
          <dgm:chMax val="0"/>
          <dgm:chPref val="0"/>
          <dgm:bulletEnabled val="1"/>
        </dgm:presLayoutVars>
      </dgm:prSet>
      <dgm:spPr/>
    </dgm:pt>
  </dgm:ptLst>
  <dgm:cxnLst>
    <dgm:cxn modelId="{474E5C13-36A9-48CE-8D8B-03D24FD40424}" type="presOf" srcId="{1B3BB86D-AD94-1441-86DA-A434AEE4F106}" destId="{4716DF26-8831-484C-A2AB-3C3845BDEDCF}" srcOrd="0" destOrd="0" presId="urn:microsoft.com/office/officeart/2005/8/layout/StepDownProcess"/>
    <dgm:cxn modelId="{93428924-1BCF-4242-B4A5-5FA08149AFCF}" srcId="{1B28E2C0-6550-0843-AC43-F922D1603364}" destId="{B294B620-BA2B-5C4A-9C75-AB517B996BA4}" srcOrd="2" destOrd="0" parTransId="{CE045902-06A6-FB4D-A970-B3679D0F9340}" sibTransId="{6D059870-1835-294B-A3AF-58129D77B543}"/>
    <dgm:cxn modelId="{2ED8C736-109B-044A-8A9E-82352EB4FD3E}" srcId="{121F6260-67B9-8B40-A284-F66720FEB69D}" destId="{5EEDA8F1-C516-0042-9CA3-61802FF94FB3}" srcOrd="0" destOrd="0" parTransId="{8B517EF5-A767-7042-B419-B98CF10F57A0}" sibTransId="{036DA478-D7F5-F64E-A7A5-C11371ED7DAD}"/>
    <dgm:cxn modelId="{09125638-4FE4-46F0-8CD5-64DF2EBF51D2}" type="presOf" srcId="{C1BABBA9-DBF9-FB44-9806-2033C56B6D76}" destId="{38FE30AC-A10E-5244-A43E-E1F2105222B0}" srcOrd="0" destOrd="0" presId="urn:microsoft.com/office/officeart/2005/8/layout/StepDownProcess"/>
    <dgm:cxn modelId="{4C867E68-772B-4AA2-9947-DABA88711F2C}" type="presOf" srcId="{5EEDA8F1-C516-0042-9CA3-61802FF94FB3}" destId="{9403E6E8-E208-004A-A997-FEB76E8EFF25}" srcOrd="0" destOrd="0" presId="urn:microsoft.com/office/officeart/2005/8/layout/StepDownProcess"/>
    <dgm:cxn modelId="{1CA7326B-5ABD-483C-A6D4-539A8EFDBA61}" type="presOf" srcId="{B294B620-BA2B-5C4A-9C75-AB517B996BA4}" destId="{4716DF26-8831-484C-A2AB-3C3845BDEDCF}" srcOrd="0" destOrd="2" presId="urn:microsoft.com/office/officeart/2005/8/layout/StepDownProcess"/>
    <dgm:cxn modelId="{6520714E-7679-9346-A1C9-C6A3D5FD6CE4}" srcId="{1B28E2C0-6550-0843-AC43-F922D1603364}" destId="{C0CAD581-97F5-9D45-A71B-C92908FE757A}" srcOrd="1" destOrd="0" parTransId="{70BA4F2D-35B9-C54A-B2FD-1D6F66EBF4E2}" sibTransId="{B348B741-BEB3-C04C-AC38-2886DDF6090B}"/>
    <dgm:cxn modelId="{53285E74-2611-4646-B1D6-1F83C90FDA5F}" type="presOf" srcId="{B78D8693-201A-194A-95B2-C832C11EAF4A}" destId="{D932EBB4-2EFE-F44F-8EF8-E67E72E6C319}" srcOrd="0" destOrd="0" presId="urn:microsoft.com/office/officeart/2005/8/layout/StepDownProcess"/>
    <dgm:cxn modelId="{BE1D1A55-55B5-4093-AD38-6C367F00EC93}" type="presOf" srcId="{121F6260-67B9-8B40-A284-F66720FEB69D}" destId="{5DA6ABF7-8E2E-1844-804B-77E7DCB8C9F3}" srcOrd="0" destOrd="0" presId="urn:microsoft.com/office/officeart/2005/8/layout/StepDownProcess"/>
    <dgm:cxn modelId="{87450B56-1531-E041-B514-65461A6BD1F8}" srcId="{1B28E2C0-6550-0843-AC43-F922D1603364}" destId="{1B3BB86D-AD94-1441-86DA-A434AEE4F106}" srcOrd="0" destOrd="0" parTransId="{81BAD972-9B73-F243-AEC9-702468987FAA}" sibTransId="{B1387AD9-EBAD-E74F-9582-94F1B0057869}"/>
    <dgm:cxn modelId="{70CE3F57-311E-5D40-8713-6D8032A5DAC8}" srcId="{121F6260-67B9-8B40-A284-F66720FEB69D}" destId="{C1BABBA9-DBF9-FB44-9806-2033C56B6D76}" srcOrd="2" destOrd="0" parTransId="{D72358D0-F7F7-4648-A627-898B4ED476DB}" sibTransId="{4F1A48DA-3C81-824B-8CBA-33818573EFD0}"/>
    <dgm:cxn modelId="{1F3FD381-3542-4235-89D7-76F280409277}" type="presOf" srcId="{AEE88BA6-EF25-0F41-9B48-E6A8D783B45C}" destId="{F11BE4A3-9394-344C-9DDD-D3BA1307362D}" srcOrd="0" destOrd="0" presId="urn:microsoft.com/office/officeart/2005/8/layout/StepDownProcess"/>
    <dgm:cxn modelId="{DA627983-4B8C-4A2C-BE8B-6833349BF7E7}" type="presOf" srcId="{131B64C0-53EB-BB47-B5D5-D589598C1DDC}" destId="{4A573798-0279-AF47-B11F-41343B8034A9}" srcOrd="0" destOrd="0" presId="urn:microsoft.com/office/officeart/2005/8/layout/StepDownProcess"/>
    <dgm:cxn modelId="{27341FB4-ED09-462A-9DCE-C12CC0D66D48}" type="presOf" srcId="{C0CAD581-97F5-9D45-A71B-C92908FE757A}" destId="{4716DF26-8831-484C-A2AB-3C3845BDEDCF}" srcOrd="0" destOrd="1"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5E2D4DE1-D258-9649-8F5F-01D0CA6B99E5}" srcId="{121F6260-67B9-8B40-A284-F66720FEB69D}" destId="{AEE88BA6-EF25-0F41-9B48-E6A8D783B45C}" srcOrd="1" destOrd="0" parTransId="{DEA0E751-AE57-F640-9C7F-5C9DF604B13F}" sibTransId="{CF7D9646-88F4-1B4D-AAD5-70A6A6735B03}"/>
    <dgm:cxn modelId="{35DCD4EB-6570-3A40-A683-E62B4E95ED75}" srcId="{121F6260-67B9-8B40-A284-F66720FEB69D}" destId="{B78D8693-201A-194A-95B2-C832C11EAF4A}" srcOrd="3" destOrd="0" parTransId="{90C21E93-14B2-7349-8A3F-4EB05D6F321A}" sibTransId="{AFF90924-F4B7-BD4C-9999-A4083E2A077E}"/>
    <dgm:cxn modelId="{8B7D2FF9-BA66-4CF1-A8AC-8B0EC6ADE1E5}" type="presOf" srcId="{1B28E2C0-6550-0843-AC43-F922D1603364}" destId="{2791A23A-E618-1748-9899-569060D9D3F7}" srcOrd="0" destOrd="0"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8BA96B4E-7A3F-40E1-B5B5-10F7C69BCB61}" type="presParOf" srcId="{5DA6ABF7-8E2E-1844-804B-77E7DCB8C9F3}" destId="{95CAAE7D-B983-0A4C-93BB-97F611DBE122}" srcOrd="0" destOrd="0" presId="urn:microsoft.com/office/officeart/2005/8/layout/StepDownProcess"/>
    <dgm:cxn modelId="{BFF8FF60-75AA-4B4A-BC50-BA77231B2278}" type="presParOf" srcId="{95CAAE7D-B983-0A4C-93BB-97F611DBE122}" destId="{D7956F05-DAB2-5445-A7C6-11BCA449812E}" srcOrd="0" destOrd="0" presId="urn:microsoft.com/office/officeart/2005/8/layout/StepDownProcess"/>
    <dgm:cxn modelId="{6EC4A810-93C8-4920-8431-EB35B4C81C75}" type="presParOf" srcId="{95CAAE7D-B983-0A4C-93BB-97F611DBE122}" destId="{9403E6E8-E208-004A-A997-FEB76E8EFF25}" srcOrd="1" destOrd="0" presId="urn:microsoft.com/office/officeart/2005/8/layout/StepDownProcess"/>
    <dgm:cxn modelId="{8D82A77D-05B5-4677-81AD-F1AD648A8E4A}" type="presParOf" srcId="{95CAAE7D-B983-0A4C-93BB-97F611DBE122}" destId="{F135BC1F-D5D3-C143-B7CC-28E7D886036E}" srcOrd="2" destOrd="0" presId="urn:microsoft.com/office/officeart/2005/8/layout/StepDownProcess"/>
    <dgm:cxn modelId="{C1C52B08-8387-44EF-B7B6-0F1BE99917B0}" type="presParOf" srcId="{5DA6ABF7-8E2E-1844-804B-77E7DCB8C9F3}" destId="{0C9F8CF9-857D-8E45-AFB5-86D3D34C8447}" srcOrd="1" destOrd="0" presId="urn:microsoft.com/office/officeart/2005/8/layout/StepDownProcess"/>
    <dgm:cxn modelId="{8C4FC52C-CE37-4031-9BEE-D26618956366}" type="presParOf" srcId="{5DA6ABF7-8E2E-1844-804B-77E7DCB8C9F3}" destId="{5BE9C243-725C-DF40-A270-1C4F034C0A1D}" srcOrd="2" destOrd="0" presId="urn:microsoft.com/office/officeart/2005/8/layout/StepDownProcess"/>
    <dgm:cxn modelId="{A9AA967B-2905-454C-A79E-CE21504881C4}" type="presParOf" srcId="{5BE9C243-725C-DF40-A270-1C4F034C0A1D}" destId="{8A4ACBA4-195A-ED43-97EA-E9FF3DF91D95}" srcOrd="0" destOrd="0" presId="urn:microsoft.com/office/officeart/2005/8/layout/StepDownProcess"/>
    <dgm:cxn modelId="{1A8CF51A-88B1-4BF9-8D75-A55D7733A6BA}" type="presParOf" srcId="{5BE9C243-725C-DF40-A270-1C4F034C0A1D}" destId="{F11BE4A3-9394-344C-9DDD-D3BA1307362D}" srcOrd="1" destOrd="0" presId="urn:microsoft.com/office/officeart/2005/8/layout/StepDownProcess"/>
    <dgm:cxn modelId="{7382FF75-9BF9-41E1-8900-E3AF041EC516}" type="presParOf" srcId="{5BE9C243-725C-DF40-A270-1C4F034C0A1D}" destId="{B9D86DD5-F935-8F4C-807B-CF21319130A2}" srcOrd="2" destOrd="0" presId="urn:microsoft.com/office/officeart/2005/8/layout/StepDownProcess"/>
    <dgm:cxn modelId="{F1EA0AA5-F5AA-4D9F-AEBD-3FAAE5DBA38C}" type="presParOf" srcId="{5DA6ABF7-8E2E-1844-804B-77E7DCB8C9F3}" destId="{FC2D0BE0-E69C-4A4B-8DAB-AF5C70B9A908}" srcOrd="3" destOrd="0" presId="urn:microsoft.com/office/officeart/2005/8/layout/StepDownProcess"/>
    <dgm:cxn modelId="{0617C218-B442-4142-9871-234CC102E5AA}" type="presParOf" srcId="{5DA6ABF7-8E2E-1844-804B-77E7DCB8C9F3}" destId="{E4C87587-B13A-8348-8006-EA244775C7FE}" srcOrd="4" destOrd="0" presId="urn:microsoft.com/office/officeart/2005/8/layout/StepDownProcess"/>
    <dgm:cxn modelId="{DA7CB8EA-DE23-4EAE-AF6D-78F58B875B26}" type="presParOf" srcId="{E4C87587-B13A-8348-8006-EA244775C7FE}" destId="{1851B097-5503-9740-8A48-B0A23E486281}" srcOrd="0" destOrd="0" presId="urn:microsoft.com/office/officeart/2005/8/layout/StepDownProcess"/>
    <dgm:cxn modelId="{0177F8A5-5EE5-4CF2-98A8-9A846E082918}" type="presParOf" srcId="{E4C87587-B13A-8348-8006-EA244775C7FE}" destId="{38FE30AC-A10E-5244-A43E-E1F2105222B0}" srcOrd="1" destOrd="0" presId="urn:microsoft.com/office/officeart/2005/8/layout/StepDownProcess"/>
    <dgm:cxn modelId="{244F54FD-C645-4B69-AFA7-DBC6F5319507}" type="presParOf" srcId="{E4C87587-B13A-8348-8006-EA244775C7FE}" destId="{AE0821D0-790C-424B-BAF4-F21092C0FA2B}" srcOrd="2" destOrd="0" presId="urn:microsoft.com/office/officeart/2005/8/layout/StepDownProcess"/>
    <dgm:cxn modelId="{E2862BDC-6A36-4594-8199-D46C6D55F2A5}" type="presParOf" srcId="{5DA6ABF7-8E2E-1844-804B-77E7DCB8C9F3}" destId="{B819E3D1-3061-9840-B533-D0389B67EC4B}" srcOrd="5" destOrd="0" presId="urn:microsoft.com/office/officeart/2005/8/layout/StepDownProcess"/>
    <dgm:cxn modelId="{87F9F8F6-1F95-46A3-B591-FA90D2B246D1}" type="presParOf" srcId="{5DA6ABF7-8E2E-1844-804B-77E7DCB8C9F3}" destId="{E9FC1A11-DCD7-904A-AFAF-9F767DD20535}" srcOrd="6" destOrd="0" presId="urn:microsoft.com/office/officeart/2005/8/layout/StepDownProcess"/>
    <dgm:cxn modelId="{8881C46C-2133-4D31-A333-C7D97DFB17E7}" type="presParOf" srcId="{E9FC1A11-DCD7-904A-AFAF-9F767DD20535}" destId="{34197974-7315-2442-9A0F-AD5D7483A882}" srcOrd="0" destOrd="0" presId="urn:microsoft.com/office/officeart/2005/8/layout/StepDownProcess"/>
    <dgm:cxn modelId="{AB101EA2-D019-4271-9E00-29033D07D6E8}" type="presParOf" srcId="{E9FC1A11-DCD7-904A-AFAF-9F767DD20535}" destId="{D932EBB4-2EFE-F44F-8EF8-E67E72E6C319}" srcOrd="1" destOrd="0" presId="urn:microsoft.com/office/officeart/2005/8/layout/StepDownProcess"/>
    <dgm:cxn modelId="{BADEE87F-9EAE-48A5-B4E8-9E968BF35B8A}" type="presParOf" srcId="{E9FC1A11-DCD7-904A-AFAF-9F767DD20535}" destId="{27797913-7324-154C-A4E0-F442F5316E40}" srcOrd="2" destOrd="0" presId="urn:microsoft.com/office/officeart/2005/8/layout/StepDownProcess"/>
    <dgm:cxn modelId="{BFEAB9B4-5EF9-4F08-9481-62A4EC726E07}" type="presParOf" srcId="{5DA6ABF7-8E2E-1844-804B-77E7DCB8C9F3}" destId="{55C3C2D2-14D3-3244-BB00-22EDB3C69953}" srcOrd="7" destOrd="0" presId="urn:microsoft.com/office/officeart/2005/8/layout/StepDownProcess"/>
    <dgm:cxn modelId="{418E954A-A821-470F-B875-441BB0EE661C}" type="presParOf" srcId="{5DA6ABF7-8E2E-1844-804B-77E7DCB8C9F3}" destId="{EBE01F6B-E704-564D-96F6-F558B80F6FE7}" srcOrd="8" destOrd="0" presId="urn:microsoft.com/office/officeart/2005/8/layout/StepDownProcess"/>
    <dgm:cxn modelId="{D4B3685C-83D3-484F-B62E-13D9A68F6DC3}" type="presParOf" srcId="{EBE01F6B-E704-564D-96F6-F558B80F6FE7}" destId="{BDC582FC-FA7D-584E-8408-72553DFF8CDE}" srcOrd="0" destOrd="0" presId="urn:microsoft.com/office/officeart/2005/8/layout/StepDownProcess"/>
    <dgm:cxn modelId="{B68268F6-5A27-442E-A486-6954533FF2FA}" type="presParOf" srcId="{EBE01F6B-E704-564D-96F6-F558B80F6FE7}" destId="{4A573798-0279-AF47-B11F-41343B8034A9}" srcOrd="1" destOrd="0" presId="urn:microsoft.com/office/officeart/2005/8/layout/StepDownProcess"/>
    <dgm:cxn modelId="{B44EFC2B-82EE-44F6-83A9-2CD8432F7508}" type="presParOf" srcId="{EBE01F6B-E704-564D-96F6-F558B80F6FE7}" destId="{9DD31FE8-3BED-F746-B2C9-708EF4472801}" srcOrd="2" destOrd="0" presId="urn:microsoft.com/office/officeart/2005/8/layout/StepDownProcess"/>
    <dgm:cxn modelId="{03C9DBEB-535D-45DF-8F07-1A32040C8953}" type="presParOf" srcId="{5DA6ABF7-8E2E-1844-804B-77E7DCB8C9F3}" destId="{8BE53E96-9277-AB49-962E-5E8A7AD4DDB1}" srcOrd="9" destOrd="0" presId="urn:microsoft.com/office/officeart/2005/8/layout/StepDownProcess"/>
    <dgm:cxn modelId="{1FF8BAEA-D99F-4F1C-B652-6171C80AD024}" type="presParOf" srcId="{5DA6ABF7-8E2E-1844-804B-77E7DCB8C9F3}" destId="{8D41C4DF-5C3A-AB4F-9676-558499CFD73C}" srcOrd="10" destOrd="0" presId="urn:microsoft.com/office/officeart/2005/8/layout/StepDownProcess"/>
    <dgm:cxn modelId="{1EB9A478-63E1-4105-A957-65FC9B055B5A}" type="presParOf" srcId="{8D41C4DF-5C3A-AB4F-9676-558499CFD73C}" destId="{2791A23A-E618-1748-9899-569060D9D3F7}" srcOrd="0" destOrd="0" presId="urn:microsoft.com/office/officeart/2005/8/layout/StepDownProcess"/>
    <dgm:cxn modelId="{67AFD527-4F82-4D1A-B062-CF5DCD3D406D}"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8B517EF5-A767-7042-B419-B98CF10F57A0}" type="parTrans" cxnId="{2ED8C736-109B-044A-8A9E-82352EB4FD3E}">
      <dgm:prSet/>
      <dgm:spPr/>
      <dgm:t>
        <a:bodyPr/>
        <a:lstStyle/>
        <a:p>
          <a:endParaRPr lang="en-US"/>
        </a:p>
      </dgm:t>
    </dgm:pt>
    <dgm:pt modelId="{036DA478-D7F5-F64E-A7A5-C11371ED7DAD}" type="sibTrans" cxnId="{2ED8C736-109B-044A-8A9E-82352EB4FD3E}">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DEA0E751-AE57-F640-9C7F-5C9DF604B13F}" type="parTrans" cxnId="{5E2D4DE1-D258-9649-8F5F-01D0CA6B99E5}">
      <dgm:prSet/>
      <dgm:spPr/>
      <dgm:t>
        <a:bodyPr/>
        <a:lstStyle/>
        <a:p>
          <a:endParaRPr lang="en-US"/>
        </a:p>
      </dgm:t>
    </dgm:pt>
    <dgm:pt modelId="{CF7D9646-88F4-1B4D-AAD5-70A6A6735B03}" type="sibTrans" cxnId="{5E2D4DE1-D258-9649-8F5F-01D0CA6B99E5}">
      <dgm:prSet/>
      <dgm:spPr/>
      <dgm:t>
        <a:bodyPr/>
        <a:lstStyle/>
        <a:p>
          <a:endParaRPr lang="en-US"/>
        </a:p>
      </dgm:t>
    </dgm:pt>
    <dgm:pt modelId="{B294B620-BA2B-5C4A-9C75-AB517B996BA4}">
      <dgm:prSet phldrT="[Text]" custT="1"/>
      <dgm:spPr/>
      <dgm:t>
        <a:bodyPr/>
        <a:lstStyle/>
        <a:p>
          <a:r>
            <a:rPr lang="en-GB" sz="1600" dirty="0">
              <a:solidFill>
                <a:schemeClr val="bg1"/>
              </a:solidFill>
            </a:rPr>
            <a:t>Liability</a:t>
          </a:r>
          <a:endParaRPr lang="en-US" sz="1600" dirty="0">
            <a:solidFill>
              <a:schemeClr val="bg1"/>
            </a:solidFill>
          </a:endParaRPr>
        </a:p>
      </dgm:t>
    </dgm:pt>
    <dgm:pt modelId="{C0CAD581-97F5-9D45-A71B-C92908FE757A}">
      <dgm:prSet phldrT="[Text]" custT="1"/>
      <dgm:spPr/>
      <dgm:t>
        <a:bodyPr/>
        <a:lstStyle/>
        <a:p>
          <a:r>
            <a:rPr lang="en-US" sz="1600" dirty="0">
              <a:solidFill>
                <a:schemeClr val="bg1"/>
              </a:solidFill>
            </a:rPr>
            <a:t>Insurance</a:t>
          </a: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dirty="0">
              <a:solidFill>
                <a:schemeClr val="bg1"/>
              </a:solidFill>
            </a:rPr>
            <a:t>Decision</a:t>
          </a:r>
        </a:p>
      </dgm:t>
    </dgm:pt>
    <dgm:pt modelId="{1B28E2C0-6550-0843-AC43-F922D1603364}">
      <dgm:prSet phldrT="[Text]"/>
      <dgm:spPr>
        <a:solidFill>
          <a:schemeClr val="bg1"/>
        </a:soli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solidFill>
          <a:schemeClr val="bg1"/>
        </a:soli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gradFill rotWithShape="0">
          <a:gsLst>
            <a:gs pos="0">
              <a:srgbClr val="92D050"/>
            </a:gs>
            <a:gs pos="100000">
              <a:schemeClr val="bg1">
                <a:lumMod val="75000"/>
              </a:schemeClr>
            </a:gs>
          </a:gsLst>
        </a:gra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solidFill>
          <a:schemeClr val="bg1"/>
        </a:soli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accent6"/>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bg1"/>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bg1"/>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bg1"/>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43984" custScaleY="92778" custLinFactNeighborX="47239" custLinFactNeighborY="-1932">
        <dgm:presLayoutVars>
          <dgm:chMax val="0"/>
          <dgm:chPref val="0"/>
          <dgm:bulletEnabled val="1"/>
        </dgm:presLayoutVars>
      </dgm:prSet>
      <dgm:spPr/>
    </dgm:pt>
  </dgm:ptLst>
  <dgm:cxnLst>
    <dgm:cxn modelId="{B384FF19-6551-4E2E-886E-3D76D684C224}" type="presOf" srcId="{B78D8693-201A-194A-95B2-C832C11EAF4A}" destId="{D932EBB4-2EFE-F44F-8EF8-E67E72E6C319}" srcOrd="0" destOrd="0" presId="urn:microsoft.com/office/officeart/2005/8/layout/StepDownProcess"/>
    <dgm:cxn modelId="{93428924-1BCF-4242-B4A5-5FA08149AFCF}" srcId="{1B28E2C0-6550-0843-AC43-F922D1603364}" destId="{B294B620-BA2B-5C4A-9C75-AB517B996BA4}" srcOrd="2" destOrd="0" parTransId="{CE045902-06A6-FB4D-A970-B3679D0F9340}" sibTransId="{6D059870-1835-294B-A3AF-58129D77B543}"/>
    <dgm:cxn modelId="{F920B431-968D-4404-B50E-C3052B38F898}" type="presOf" srcId="{C0CAD581-97F5-9D45-A71B-C92908FE757A}" destId="{4716DF26-8831-484C-A2AB-3C3845BDEDCF}" srcOrd="0" destOrd="1" presId="urn:microsoft.com/office/officeart/2005/8/layout/StepDownProcess"/>
    <dgm:cxn modelId="{2ED8C736-109B-044A-8A9E-82352EB4FD3E}" srcId="{121F6260-67B9-8B40-A284-F66720FEB69D}" destId="{5EEDA8F1-C516-0042-9CA3-61802FF94FB3}" srcOrd="0" destOrd="0" parTransId="{8B517EF5-A767-7042-B419-B98CF10F57A0}" sibTransId="{036DA478-D7F5-F64E-A7A5-C11371ED7DAD}"/>
    <dgm:cxn modelId="{1AA3F438-88E1-4EA6-888D-9524EC54360B}" type="presOf" srcId="{5EEDA8F1-C516-0042-9CA3-61802FF94FB3}" destId="{9403E6E8-E208-004A-A997-FEB76E8EFF25}" srcOrd="0" destOrd="0" presId="urn:microsoft.com/office/officeart/2005/8/layout/StepDownProcess"/>
    <dgm:cxn modelId="{7EB1545E-2455-48CD-8C69-CA795F3EF9B3}" type="presOf" srcId="{AEE88BA6-EF25-0F41-9B48-E6A8D783B45C}" destId="{F11BE4A3-9394-344C-9DDD-D3BA1307362D}" srcOrd="0" destOrd="0" presId="urn:microsoft.com/office/officeart/2005/8/layout/StepDownProcess"/>
    <dgm:cxn modelId="{579B0747-459E-4FC6-BE0E-2D4F76D0B525}" type="presOf" srcId="{C1BABBA9-DBF9-FB44-9806-2033C56B6D76}" destId="{38FE30AC-A10E-5244-A43E-E1F2105222B0}" srcOrd="0" destOrd="0" presId="urn:microsoft.com/office/officeart/2005/8/layout/StepDownProcess"/>
    <dgm:cxn modelId="{6520714E-7679-9346-A1C9-C6A3D5FD6CE4}" srcId="{1B28E2C0-6550-0843-AC43-F922D1603364}" destId="{C0CAD581-97F5-9D45-A71B-C92908FE757A}" srcOrd="1" destOrd="0" parTransId="{70BA4F2D-35B9-C54A-B2FD-1D6F66EBF4E2}" sibTransId="{B348B741-BEB3-C04C-AC38-2886DDF6090B}"/>
    <dgm:cxn modelId="{7C13C64E-C35C-4A2F-8FB1-6AC4DD42DD8A}" type="presOf" srcId="{131B64C0-53EB-BB47-B5D5-D589598C1DDC}" destId="{4A573798-0279-AF47-B11F-41343B8034A9}" srcOrd="0" destOrd="0" presId="urn:microsoft.com/office/officeart/2005/8/layout/StepDownProcess"/>
    <dgm:cxn modelId="{87450B56-1531-E041-B514-65461A6BD1F8}" srcId="{1B28E2C0-6550-0843-AC43-F922D1603364}" destId="{1B3BB86D-AD94-1441-86DA-A434AEE4F106}" srcOrd="0" destOrd="0" parTransId="{81BAD972-9B73-F243-AEC9-702468987FAA}" sibTransId="{B1387AD9-EBAD-E74F-9582-94F1B0057869}"/>
    <dgm:cxn modelId="{70CE3F57-311E-5D40-8713-6D8032A5DAC8}" srcId="{121F6260-67B9-8B40-A284-F66720FEB69D}" destId="{C1BABBA9-DBF9-FB44-9806-2033C56B6D76}" srcOrd="2" destOrd="0" parTransId="{D72358D0-F7F7-4648-A627-898B4ED476DB}" sibTransId="{4F1A48DA-3C81-824B-8CBA-33818573EFD0}"/>
    <dgm:cxn modelId="{63295984-EBA5-42E3-A4CC-74D3CF82EDFE}" type="presOf" srcId="{1B3BB86D-AD94-1441-86DA-A434AEE4F106}" destId="{4716DF26-8831-484C-A2AB-3C3845BDEDCF}" srcOrd="0" destOrd="0" presId="urn:microsoft.com/office/officeart/2005/8/layout/StepDownProcess"/>
    <dgm:cxn modelId="{B76309A5-45C7-4AC4-AAC9-947FD048222A}" type="presOf" srcId="{B294B620-BA2B-5C4A-9C75-AB517B996BA4}" destId="{4716DF26-8831-484C-A2AB-3C3845BDEDCF}" srcOrd="0" destOrd="2" presId="urn:microsoft.com/office/officeart/2005/8/layout/StepDownProcess"/>
    <dgm:cxn modelId="{9B802FAB-4B12-4E71-9638-BF35698421CD}" type="presOf" srcId="{1B28E2C0-6550-0843-AC43-F922D1603364}" destId="{2791A23A-E618-1748-9899-569060D9D3F7}" srcOrd="0" destOrd="0"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5E2D4DE1-D258-9649-8F5F-01D0CA6B99E5}" srcId="{121F6260-67B9-8B40-A284-F66720FEB69D}" destId="{AEE88BA6-EF25-0F41-9B48-E6A8D783B45C}" srcOrd="1" destOrd="0" parTransId="{DEA0E751-AE57-F640-9C7F-5C9DF604B13F}" sibTransId="{CF7D9646-88F4-1B4D-AAD5-70A6A6735B03}"/>
    <dgm:cxn modelId="{35DCD4EB-6570-3A40-A683-E62B4E95ED75}" srcId="{121F6260-67B9-8B40-A284-F66720FEB69D}" destId="{B78D8693-201A-194A-95B2-C832C11EAF4A}" srcOrd="3" destOrd="0" parTransId="{90C21E93-14B2-7349-8A3F-4EB05D6F321A}" sibTransId="{AFF90924-F4B7-BD4C-9999-A4083E2A077E}"/>
    <dgm:cxn modelId="{9AD1B0F1-343A-49C9-9772-55923751E83A}" type="presOf" srcId="{121F6260-67B9-8B40-A284-F66720FEB69D}" destId="{5DA6ABF7-8E2E-1844-804B-77E7DCB8C9F3}" srcOrd="0" destOrd="0"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3C540185-F21A-4E0A-B1EF-36D7DA7CF8EA}" type="presParOf" srcId="{5DA6ABF7-8E2E-1844-804B-77E7DCB8C9F3}" destId="{95CAAE7D-B983-0A4C-93BB-97F611DBE122}" srcOrd="0" destOrd="0" presId="urn:microsoft.com/office/officeart/2005/8/layout/StepDownProcess"/>
    <dgm:cxn modelId="{5D39C9A3-2992-4A72-9581-FC7273EE48B6}" type="presParOf" srcId="{95CAAE7D-B983-0A4C-93BB-97F611DBE122}" destId="{D7956F05-DAB2-5445-A7C6-11BCA449812E}" srcOrd="0" destOrd="0" presId="urn:microsoft.com/office/officeart/2005/8/layout/StepDownProcess"/>
    <dgm:cxn modelId="{D1279AFA-12BA-48F7-99FA-EDAED766C06E}" type="presParOf" srcId="{95CAAE7D-B983-0A4C-93BB-97F611DBE122}" destId="{9403E6E8-E208-004A-A997-FEB76E8EFF25}" srcOrd="1" destOrd="0" presId="urn:microsoft.com/office/officeart/2005/8/layout/StepDownProcess"/>
    <dgm:cxn modelId="{46123732-96C6-47F1-9B0B-6C236A308E12}" type="presParOf" srcId="{95CAAE7D-B983-0A4C-93BB-97F611DBE122}" destId="{F135BC1F-D5D3-C143-B7CC-28E7D886036E}" srcOrd="2" destOrd="0" presId="urn:microsoft.com/office/officeart/2005/8/layout/StepDownProcess"/>
    <dgm:cxn modelId="{5031EF1F-6A1D-4AEA-9401-60983C4D542A}" type="presParOf" srcId="{5DA6ABF7-8E2E-1844-804B-77E7DCB8C9F3}" destId="{0C9F8CF9-857D-8E45-AFB5-86D3D34C8447}" srcOrd="1" destOrd="0" presId="urn:microsoft.com/office/officeart/2005/8/layout/StepDownProcess"/>
    <dgm:cxn modelId="{90AD9661-D33A-4150-B09F-9D1AA1B080C5}" type="presParOf" srcId="{5DA6ABF7-8E2E-1844-804B-77E7DCB8C9F3}" destId="{5BE9C243-725C-DF40-A270-1C4F034C0A1D}" srcOrd="2" destOrd="0" presId="urn:microsoft.com/office/officeart/2005/8/layout/StepDownProcess"/>
    <dgm:cxn modelId="{D0B37B89-17B6-481C-940F-F8E8CD86851F}" type="presParOf" srcId="{5BE9C243-725C-DF40-A270-1C4F034C0A1D}" destId="{8A4ACBA4-195A-ED43-97EA-E9FF3DF91D95}" srcOrd="0" destOrd="0" presId="urn:microsoft.com/office/officeart/2005/8/layout/StepDownProcess"/>
    <dgm:cxn modelId="{860E340A-6E9B-4437-9136-7B1494E1F273}" type="presParOf" srcId="{5BE9C243-725C-DF40-A270-1C4F034C0A1D}" destId="{F11BE4A3-9394-344C-9DDD-D3BA1307362D}" srcOrd="1" destOrd="0" presId="urn:microsoft.com/office/officeart/2005/8/layout/StepDownProcess"/>
    <dgm:cxn modelId="{C0C17DF5-4B68-48AA-A0E4-28C8D6834486}" type="presParOf" srcId="{5BE9C243-725C-DF40-A270-1C4F034C0A1D}" destId="{B9D86DD5-F935-8F4C-807B-CF21319130A2}" srcOrd="2" destOrd="0" presId="urn:microsoft.com/office/officeart/2005/8/layout/StepDownProcess"/>
    <dgm:cxn modelId="{73E0746A-75F8-42A8-ABCE-092A484357B3}" type="presParOf" srcId="{5DA6ABF7-8E2E-1844-804B-77E7DCB8C9F3}" destId="{FC2D0BE0-E69C-4A4B-8DAB-AF5C70B9A908}" srcOrd="3" destOrd="0" presId="urn:microsoft.com/office/officeart/2005/8/layout/StepDownProcess"/>
    <dgm:cxn modelId="{01E3D278-C1AA-4818-9153-46A39360667D}" type="presParOf" srcId="{5DA6ABF7-8E2E-1844-804B-77E7DCB8C9F3}" destId="{E4C87587-B13A-8348-8006-EA244775C7FE}" srcOrd="4" destOrd="0" presId="urn:microsoft.com/office/officeart/2005/8/layout/StepDownProcess"/>
    <dgm:cxn modelId="{A3B45F1A-7B1C-4DBC-92AE-535453FB8D9D}" type="presParOf" srcId="{E4C87587-B13A-8348-8006-EA244775C7FE}" destId="{1851B097-5503-9740-8A48-B0A23E486281}" srcOrd="0" destOrd="0" presId="urn:microsoft.com/office/officeart/2005/8/layout/StepDownProcess"/>
    <dgm:cxn modelId="{C963D92E-CCA4-4176-A64A-99689F67C813}" type="presParOf" srcId="{E4C87587-B13A-8348-8006-EA244775C7FE}" destId="{38FE30AC-A10E-5244-A43E-E1F2105222B0}" srcOrd="1" destOrd="0" presId="urn:microsoft.com/office/officeart/2005/8/layout/StepDownProcess"/>
    <dgm:cxn modelId="{AA71F9CD-A68D-497C-A985-692530A00E56}" type="presParOf" srcId="{E4C87587-B13A-8348-8006-EA244775C7FE}" destId="{AE0821D0-790C-424B-BAF4-F21092C0FA2B}" srcOrd="2" destOrd="0" presId="urn:microsoft.com/office/officeart/2005/8/layout/StepDownProcess"/>
    <dgm:cxn modelId="{724C4790-7632-4BEF-9147-37F7FE1D6238}" type="presParOf" srcId="{5DA6ABF7-8E2E-1844-804B-77E7DCB8C9F3}" destId="{B819E3D1-3061-9840-B533-D0389B67EC4B}" srcOrd="5" destOrd="0" presId="urn:microsoft.com/office/officeart/2005/8/layout/StepDownProcess"/>
    <dgm:cxn modelId="{26BE263A-9944-4938-8AAD-B302F8FEE58C}" type="presParOf" srcId="{5DA6ABF7-8E2E-1844-804B-77E7DCB8C9F3}" destId="{E9FC1A11-DCD7-904A-AFAF-9F767DD20535}" srcOrd="6" destOrd="0" presId="urn:microsoft.com/office/officeart/2005/8/layout/StepDownProcess"/>
    <dgm:cxn modelId="{489C8E80-3FEE-4FCA-9539-C1B64CE263DB}" type="presParOf" srcId="{E9FC1A11-DCD7-904A-AFAF-9F767DD20535}" destId="{34197974-7315-2442-9A0F-AD5D7483A882}" srcOrd="0" destOrd="0" presId="urn:microsoft.com/office/officeart/2005/8/layout/StepDownProcess"/>
    <dgm:cxn modelId="{9FD4E3F8-7C95-487A-A05B-5D23843B38BE}" type="presParOf" srcId="{E9FC1A11-DCD7-904A-AFAF-9F767DD20535}" destId="{D932EBB4-2EFE-F44F-8EF8-E67E72E6C319}" srcOrd="1" destOrd="0" presId="urn:microsoft.com/office/officeart/2005/8/layout/StepDownProcess"/>
    <dgm:cxn modelId="{9F71446C-2C4F-41CE-BE5B-2965A8E8390E}" type="presParOf" srcId="{E9FC1A11-DCD7-904A-AFAF-9F767DD20535}" destId="{27797913-7324-154C-A4E0-F442F5316E40}" srcOrd="2" destOrd="0" presId="urn:microsoft.com/office/officeart/2005/8/layout/StepDownProcess"/>
    <dgm:cxn modelId="{C082A745-1F60-40E3-AC00-6C9ADB54C872}" type="presParOf" srcId="{5DA6ABF7-8E2E-1844-804B-77E7DCB8C9F3}" destId="{55C3C2D2-14D3-3244-BB00-22EDB3C69953}" srcOrd="7" destOrd="0" presId="urn:microsoft.com/office/officeart/2005/8/layout/StepDownProcess"/>
    <dgm:cxn modelId="{C5FB6B94-CF07-4D09-A113-3FEB069F595A}" type="presParOf" srcId="{5DA6ABF7-8E2E-1844-804B-77E7DCB8C9F3}" destId="{EBE01F6B-E704-564D-96F6-F558B80F6FE7}" srcOrd="8" destOrd="0" presId="urn:microsoft.com/office/officeart/2005/8/layout/StepDownProcess"/>
    <dgm:cxn modelId="{FBA7F0C1-3BAF-48B0-9D40-AEC0A83D635F}" type="presParOf" srcId="{EBE01F6B-E704-564D-96F6-F558B80F6FE7}" destId="{BDC582FC-FA7D-584E-8408-72553DFF8CDE}" srcOrd="0" destOrd="0" presId="urn:microsoft.com/office/officeart/2005/8/layout/StepDownProcess"/>
    <dgm:cxn modelId="{F34F11EF-5633-4607-B270-D1FE7DDE1C69}" type="presParOf" srcId="{EBE01F6B-E704-564D-96F6-F558B80F6FE7}" destId="{4A573798-0279-AF47-B11F-41343B8034A9}" srcOrd="1" destOrd="0" presId="urn:microsoft.com/office/officeart/2005/8/layout/StepDownProcess"/>
    <dgm:cxn modelId="{D54BAD05-B7BE-4637-BF1B-681830B2D669}" type="presParOf" srcId="{EBE01F6B-E704-564D-96F6-F558B80F6FE7}" destId="{9DD31FE8-3BED-F746-B2C9-708EF4472801}" srcOrd="2" destOrd="0" presId="urn:microsoft.com/office/officeart/2005/8/layout/StepDownProcess"/>
    <dgm:cxn modelId="{D55153BC-A17E-453D-B653-2EDD334CA039}" type="presParOf" srcId="{5DA6ABF7-8E2E-1844-804B-77E7DCB8C9F3}" destId="{8BE53E96-9277-AB49-962E-5E8A7AD4DDB1}" srcOrd="9" destOrd="0" presId="urn:microsoft.com/office/officeart/2005/8/layout/StepDownProcess"/>
    <dgm:cxn modelId="{FE7AB7B8-3192-462D-815D-387962FAB4BF}" type="presParOf" srcId="{5DA6ABF7-8E2E-1844-804B-77E7DCB8C9F3}" destId="{8D41C4DF-5C3A-AB4F-9676-558499CFD73C}" srcOrd="10" destOrd="0" presId="urn:microsoft.com/office/officeart/2005/8/layout/StepDownProcess"/>
    <dgm:cxn modelId="{007C7FBA-35E7-436A-BA92-DAA78B7AEF60}" type="presParOf" srcId="{8D41C4DF-5C3A-AB4F-9676-558499CFD73C}" destId="{2791A23A-E618-1748-9899-569060D9D3F7}" srcOrd="0" destOrd="0" presId="urn:microsoft.com/office/officeart/2005/8/layout/StepDownProcess"/>
    <dgm:cxn modelId="{629105B1-CCF2-40FE-8AB1-0F35EB39E36F}"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8B517EF5-A767-7042-B419-B98CF10F57A0}" type="parTrans" cxnId="{2ED8C736-109B-044A-8A9E-82352EB4FD3E}">
      <dgm:prSet/>
      <dgm:spPr/>
      <dgm:t>
        <a:bodyPr/>
        <a:lstStyle/>
        <a:p>
          <a:endParaRPr lang="en-US"/>
        </a:p>
      </dgm:t>
    </dgm:pt>
    <dgm:pt modelId="{036DA478-D7F5-F64E-A7A5-C11371ED7DAD}" type="sibTrans" cxnId="{2ED8C736-109B-044A-8A9E-82352EB4FD3E}">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DEA0E751-AE57-F640-9C7F-5C9DF604B13F}" type="parTrans" cxnId="{5E2D4DE1-D258-9649-8F5F-01D0CA6B99E5}">
      <dgm:prSet/>
      <dgm:spPr/>
      <dgm:t>
        <a:bodyPr/>
        <a:lstStyle/>
        <a:p>
          <a:endParaRPr lang="en-US"/>
        </a:p>
      </dgm:t>
    </dgm:pt>
    <dgm:pt modelId="{CF7D9646-88F4-1B4D-AAD5-70A6A6735B03}" type="sibTrans" cxnId="{5E2D4DE1-D258-9649-8F5F-01D0CA6B99E5}">
      <dgm:prSet/>
      <dgm:spPr/>
      <dgm:t>
        <a:bodyPr/>
        <a:lstStyle/>
        <a:p>
          <a:endParaRPr lang="en-US"/>
        </a:p>
      </dgm:t>
    </dgm:pt>
    <dgm:pt modelId="{B294B620-BA2B-5C4A-9C75-AB517B996BA4}">
      <dgm:prSet phldrT="[Text]" custT="1"/>
      <dgm:spPr/>
      <dgm:t>
        <a:bodyPr/>
        <a:lstStyle/>
        <a:p>
          <a:r>
            <a:rPr lang="en-GB" sz="1600" dirty="0">
              <a:solidFill>
                <a:srgbClr val="FFFFFF"/>
              </a:solidFill>
            </a:rPr>
            <a:t>Liability</a:t>
          </a:r>
          <a:endParaRPr lang="en-US" sz="1600" dirty="0">
            <a:solidFill>
              <a:srgbClr val="FFFFFF"/>
            </a:solidFill>
          </a:endParaRPr>
        </a:p>
      </dgm:t>
    </dgm:pt>
    <dgm:pt modelId="{C0CAD581-97F5-9D45-A71B-C92908FE757A}">
      <dgm:prSet phldrT="[Text]" custT="1"/>
      <dgm:spPr/>
      <dgm:t>
        <a:bodyPr/>
        <a:lstStyle/>
        <a:p>
          <a:r>
            <a:rPr lang="en-US" sz="1600">
              <a:solidFill>
                <a:srgbClr val="FFFFFF"/>
              </a:solidFill>
            </a:rPr>
            <a:t>Insurance</a:t>
          </a:r>
          <a:endParaRPr lang="en-US" sz="1600" dirty="0">
            <a:solidFill>
              <a:srgbClr val="FFFFFF"/>
            </a:solidFill>
          </a:endParaRP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a:solidFill>
                <a:srgbClr val="FFFFFF"/>
              </a:solidFill>
            </a:rPr>
            <a:t>Decision</a:t>
          </a:r>
          <a:endParaRPr lang="en-US" sz="1600" dirty="0">
            <a:solidFill>
              <a:srgbClr val="FFFFFF"/>
            </a:solidFill>
          </a:endParaRPr>
        </a:p>
      </dgm:t>
    </dgm:pt>
    <dgm:pt modelId="{1B28E2C0-6550-0843-AC43-F922D1603364}">
      <dgm:prSet phldrT="[Text]"/>
      <dgm:spPr>
        <a:solidFill>
          <a:schemeClr val="bg1"/>
        </a:soli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gradFill rotWithShape="0">
          <a:gsLst>
            <a:gs pos="0">
              <a:srgbClr val="92D050"/>
            </a:gs>
            <a:gs pos="100000">
              <a:schemeClr val="bg1">
                <a:lumMod val="75000"/>
              </a:schemeClr>
            </a:gs>
          </a:gsLst>
        </a:gra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gradFill rotWithShape="0">
          <a:gsLst>
            <a:gs pos="0">
              <a:srgbClr val="92D050"/>
            </a:gs>
            <a:gs pos="100000">
              <a:schemeClr val="bg1">
                <a:lumMod val="75000"/>
              </a:schemeClr>
            </a:gs>
          </a:gsLst>
        </a:gra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solidFill>
          <a:schemeClr val="bg1"/>
        </a:soli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accent6"/>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accent6"/>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bg1"/>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bg1"/>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43984" custScaleY="92778" custLinFactNeighborX="47239" custLinFactNeighborY="-1932">
        <dgm:presLayoutVars>
          <dgm:chMax val="0"/>
          <dgm:chPref val="0"/>
          <dgm:bulletEnabled val="1"/>
        </dgm:presLayoutVars>
      </dgm:prSet>
      <dgm:spPr/>
    </dgm:pt>
  </dgm:ptLst>
  <dgm:cxnLst>
    <dgm:cxn modelId="{EF10070C-2396-4FCC-8B68-2970E736FECB}" type="presOf" srcId="{B78D8693-201A-194A-95B2-C832C11EAF4A}" destId="{D932EBB4-2EFE-F44F-8EF8-E67E72E6C319}" srcOrd="0" destOrd="0" presId="urn:microsoft.com/office/officeart/2005/8/layout/StepDownProcess"/>
    <dgm:cxn modelId="{4C804D1B-09E4-484D-BDE5-6053518A7BA5}" type="presOf" srcId="{5EEDA8F1-C516-0042-9CA3-61802FF94FB3}" destId="{9403E6E8-E208-004A-A997-FEB76E8EFF25}" srcOrd="0" destOrd="0" presId="urn:microsoft.com/office/officeart/2005/8/layout/StepDownProcess"/>
    <dgm:cxn modelId="{1E47F421-0A37-4004-A356-7BA25D97B082}" type="presOf" srcId="{1B3BB86D-AD94-1441-86DA-A434AEE4F106}" destId="{4716DF26-8831-484C-A2AB-3C3845BDEDCF}" srcOrd="0" destOrd="0" presId="urn:microsoft.com/office/officeart/2005/8/layout/StepDownProcess"/>
    <dgm:cxn modelId="{93428924-1BCF-4242-B4A5-5FA08149AFCF}" srcId="{1B28E2C0-6550-0843-AC43-F922D1603364}" destId="{B294B620-BA2B-5C4A-9C75-AB517B996BA4}" srcOrd="2" destOrd="0" parTransId="{CE045902-06A6-FB4D-A970-B3679D0F9340}" sibTransId="{6D059870-1835-294B-A3AF-58129D77B543}"/>
    <dgm:cxn modelId="{2ED8C736-109B-044A-8A9E-82352EB4FD3E}" srcId="{121F6260-67B9-8B40-A284-F66720FEB69D}" destId="{5EEDA8F1-C516-0042-9CA3-61802FF94FB3}" srcOrd="0" destOrd="0" parTransId="{8B517EF5-A767-7042-B419-B98CF10F57A0}" sibTransId="{036DA478-D7F5-F64E-A7A5-C11371ED7DAD}"/>
    <dgm:cxn modelId="{60A06A3E-4D44-4B34-9106-356AF58634C9}" type="presOf" srcId="{B294B620-BA2B-5C4A-9C75-AB517B996BA4}" destId="{4716DF26-8831-484C-A2AB-3C3845BDEDCF}" srcOrd="0" destOrd="2" presId="urn:microsoft.com/office/officeart/2005/8/layout/StepDownProcess"/>
    <dgm:cxn modelId="{0C3E1840-163A-409A-88E6-921770EC54F8}" type="presOf" srcId="{C1BABBA9-DBF9-FB44-9806-2033C56B6D76}" destId="{38FE30AC-A10E-5244-A43E-E1F2105222B0}" srcOrd="0" destOrd="0" presId="urn:microsoft.com/office/officeart/2005/8/layout/StepDownProcess"/>
    <dgm:cxn modelId="{6520714E-7679-9346-A1C9-C6A3D5FD6CE4}" srcId="{1B28E2C0-6550-0843-AC43-F922D1603364}" destId="{C0CAD581-97F5-9D45-A71B-C92908FE757A}" srcOrd="1" destOrd="0" parTransId="{70BA4F2D-35B9-C54A-B2FD-1D6F66EBF4E2}" sibTransId="{B348B741-BEB3-C04C-AC38-2886DDF6090B}"/>
    <dgm:cxn modelId="{EF1B2454-C69D-48F4-A2A6-F94510859D50}" type="presOf" srcId="{121F6260-67B9-8B40-A284-F66720FEB69D}" destId="{5DA6ABF7-8E2E-1844-804B-77E7DCB8C9F3}" srcOrd="0" destOrd="0" presId="urn:microsoft.com/office/officeart/2005/8/layout/StepDownProcess"/>
    <dgm:cxn modelId="{87450B56-1531-E041-B514-65461A6BD1F8}" srcId="{1B28E2C0-6550-0843-AC43-F922D1603364}" destId="{1B3BB86D-AD94-1441-86DA-A434AEE4F106}" srcOrd="0" destOrd="0" parTransId="{81BAD972-9B73-F243-AEC9-702468987FAA}" sibTransId="{B1387AD9-EBAD-E74F-9582-94F1B0057869}"/>
    <dgm:cxn modelId="{70CE3F57-311E-5D40-8713-6D8032A5DAC8}" srcId="{121F6260-67B9-8B40-A284-F66720FEB69D}" destId="{C1BABBA9-DBF9-FB44-9806-2033C56B6D76}" srcOrd="2" destOrd="0" parTransId="{D72358D0-F7F7-4648-A627-898B4ED476DB}" sibTransId="{4F1A48DA-3C81-824B-8CBA-33818573EFD0}"/>
    <dgm:cxn modelId="{8E83CF95-3434-43BE-927D-783337DA816C}" type="presOf" srcId="{131B64C0-53EB-BB47-B5D5-D589598C1DDC}" destId="{4A573798-0279-AF47-B11F-41343B8034A9}" srcOrd="0" destOrd="0" presId="urn:microsoft.com/office/officeart/2005/8/layout/StepDownProcess"/>
    <dgm:cxn modelId="{E974B5B7-6F43-460D-B24F-16A3483F2E86}" type="presOf" srcId="{C0CAD581-97F5-9D45-A71B-C92908FE757A}" destId="{4716DF26-8831-484C-A2AB-3C3845BDEDCF}" srcOrd="0" destOrd="1"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C3F0C6D1-873E-453C-8F40-BBD64EFE06E0}" type="presOf" srcId="{1B28E2C0-6550-0843-AC43-F922D1603364}" destId="{2791A23A-E618-1748-9899-569060D9D3F7}" srcOrd="0" destOrd="0" presId="urn:microsoft.com/office/officeart/2005/8/layout/StepDownProcess"/>
    <dgm:cxn modelId="{5E2D4DE1-D258-9649-8F5F-01D0CA6B99E5}" srcId="{121F6260-67B9-8B40-A284-F66720FEB69D}" destId="{AEE88BA6-EF25-0F41-9B48-E6A8D783B45C}" srcOrd="1" destOrd="0" parTransId="{DEA0E751-AE57-F640-9C7F-5C9DF604B13F}" sibTransId="{CF7D9646-88F4-1B4D-AAD5-70A6A6735B03}"/>
    <dgm:cxn modelId="{35DCD4EB-6570-3A40-A683-E62B4E95ED75}" srcId="{121F6260-67B9-8B40-A284-F66720FEB69D}" destId="{B78D8693-201A-194A-95B2-C832C11EAF4A}" srcOrd="3" destOrd="0" parTransId="{90C21E93-14B2-7349-8A3F-4EB05D6F321A}" sibTransId="{AFF90924-F4B7-BD4C-9999-A4083E2A077E}"/>
    <dgm:cxn modelId="{3B7EE5F3-448A-4C80-905B-CD791F8FE5F6}" type="presOf" srcId="{AEE88BA6-EF25-0F41-9B48-E6A8D783B45C}" destId="{F11BE4A3-9394-344C-9DDD-D3BA1307362D}" srcOrd="0" destOrd="0"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35A0A466-13E5-45FD-B844-D02538F1A1D6}" type="presParOf" srcId="{5DA6ABF7-8E2E-1844-804B-77E7DCB8C9F3}" destId="{95CAAE7D-B983-0A4C-93BB-97F611DBE122}" srcOrd="0" destOrd="0" presId="urn:microsoft.com/office/officeart/2005/8/layout/StepDownProcess"/>
    <dgm:cxn modelId="{522DABB8-0937-422E-B510-FBB6839578F1}" type="presParOf" srcId="{95CAAE7D-B983-0A4C-93BB-97F611DBE122}" destId="{D7956F05-DAB2-5445-A7C6-11BCA449812E}" srcOrd="0" destOrd="0" presId="urn:microsoft.com/office/officeart/2005/8/layout/StepDownProcess"/>
    <dgm:cxn modelId="{A1F262F6-35FA-4F59-8477-602884291353}" type="presParOf" srcId="{95CAAE7D-B983-0A4C-93BB-97F611DBE122}" destId="{9403E6E8-E208-004A-A997-FEB76E8EFF25}" srcOrd="1" destOrd="0" presId="urn:microsoft.com/office/officeart/2005/8/layout/StepDownProcess"/>
    <dgm:cxn modelId="{F4BAFCD8-FE69-429F-8BC3-EC53BE6EFCEC}" type="presParOf" srcId="{95CAAE7D-B983-0A4C-93BB-97F611DBE122}" destId="{F135BC1F-D5D3-C143-B7CC-28E7D886036E}" srcOrd="2" destOrd="0" presId="urn:microsoft.com/office/officeart/2005/8/layout/StepDownProcess"/>
    <dgm:cxn modelId="{53D58AA6-65DE-4E1E-A082-8607402BF139}" type="presParOf" srcId="{5DA6ABF7-8E2E-1844-804B-77E7DCB8C9F3}" destId="{0C9F8CF9-857D-8E45-AFB5-86D3D34C8447}" srcOrd="1" destOrd="0" presId="urn:microsoft.com/office/officeart/2005/8/layout/StepDownProcess"/>
    <dgm:cxn modelId="{012FDF0C-F596-4778-BA00-BC5369A18124}" type="presParOf" srcId="{5DA6ABF7-8E2E-1844-804B-77E7DCB8C9F3}" destId="{5BE9C243-725C-DF40-A270-1C4F034C0A1D}" srcOrd="2" destOrd="0" presId="urn:microsoft.com/office/officeart/2005/8/layout/StepDownProcess"/>
    <dgm:cxn modelId="{9E7367FE-513F-42A8-AF84-9814C7A1D02B}" type="presParOf" srcId="{5BE9C243-725C-DF40-A270-1C4F034C0A1D}" destId="{8A4ACBA4-195A-ED43-97EA-E9FF3DF91D95}" srcOrd="0" destOrd="0" presId="urn:microsoft.com/office/officeart/2005/8/layout/StepDownProcess"/>
    <dgm:cxn modelId="{DD454752-0729-4BF4-B81F-498E7DCA30DA}" type="presParOf" srcId="{5BE9C243-725C-DF40-A270-1C4F034C0A1D}" destId="{F11BE4A3-9394-344C-9DDD-D3BA1307362D}" srcOrd="1" destOrd="0" presId="urn:microsoft.com/office/officeart/2005/8/layout/StepDownProcess"/>
    <dgm:cxn modelId="{4C8BFCBD-8C2B-4EBE-A333-A3245EE59220}" type="presParOf" srcId="{5BE9C243-725C-DF40-A270-1C4F034C0A1D}" destId="{B9D86DD5-F935-8F4C-807B-CF21319130A2}" srcOrd="2" destOrd="0" presId="urn:microsoft.com/office/officeart/2005/8/layout/StepDownProcess"/>
    <dgm:cxn modelId="{5327AB3D-A217-40E9-9D79-681C8AB4DD9E}" type="presParOf" srcId="{5DA6ABF7-8E2E-1844-804B-77E7DCB8C9F3}" destId="{FC2D0BE0-E69C-4A4B-8DAB-AF5C70B9A908}" srcOrd="3" destOrd="0" presId="urn:microsoft.com/office/officeart/2005/8/layout/StepDownProcess"/>
    <dgm:cxn modelId="{492DF2E7-084C-444C-99CA-4744BCA96F86}" type="presParOf" srcId="{5DA6ABF7-8E2E-1844-804B-77E7DCB8C9F3}" destId="{E4C87587-B13A-8348-8006-EA244775C7FE}" srcOrd="4" destOrd="0" presId="urn:microsoft.com/office/officeart/2005/8/layout/StepDownProcess"/>
    <dgm:cxn modelId="{51D5C0AF-1B3B-461F-A53E-6906C2CD674F}" type="presParOf" srcId="{E4C87587-B13A-8348-8006-EA244775C7FE}" destId="{1851B097-5503-9740-8A48-B0A23E486281}" srcOrd="0" destOrd="0" presId="urn:microsoft.com/office/officeart/2005/8/layout/StepDownProcess"/>
    <dgm:cxn modelId="{D26FD8FB-2505-4C85-802E-5DDA017F29EC}" type="presParOf" srcId="{E4C87587-B13A-8348-8006-EA244775C7FE}" destId="{38FE30AC-A10E-5244-A43E-E1F2105222B0}" srcOrd="1" destOrd="0" presId="urn:microsoft.com/office/officeart/2005/8/layout/StepDownProcess"/>
    <dgm:cxn modelId="{DA7050EF-954F-474A-879E-F6BD2ECA7690}" type="presParOf" srcId="{E4C87587-B13A-8348-8006-EA244775C7FE}" destId="{AE0821D0-790C-424B-BAF4-F21092C0FA2B}" srcOrd="2" destOrd="0" presId="urn:microsoft.com/office/officeart/2005/8/layout/StepDownProcess"/>
    <dgm:cxn modelId="{F59D3956-5BF6-40DA-853C-5F03405FF0C5}" type="presParOf" srcId="{5DA6ABF7-8E2E-1844-804B-77E7DCB8C9F3}" destId="{B819E3D1-3061-9840-B533-D0389B67EC4B}" srcOrd="5" destOrd="0" presId="urn:microsoft.com/office/officeart/2005/8/layout/StepDownProcess"/>
    <dgm:cxn modelId="{41D90C85-BBCE-4206-B6C4-45B8C3E17E04}" type="presParOf" srcId="{5DA6ABF7-8E2E-1844-804B-77E7DCB8C9F3}" destId="{E9FC1A11-DCD7-904A-AFAF-9F767DD20535}" srcOrd="6" destOrd="0" presId="urn:microsoft.com/office/officeart/2005/8/layout/StepDownProcess"/>
    <dgm:cxn modelId="{2C5A462D-FBA3-4CC7-B887-C06BA9AFED90}" type="presParOf" srcId="{E9FC1A11-DCD7-904A-AFAF-9F767DD20535}" destId="{34197974-7315-2442-9A0F-AD5D7483A882}" srcOrd="0" destOrd="0" presId="urn:microsoft.com/office/officeart/2005/8/layout/StepDownProcess"/>
    <dgm:cxn modelId="{C01D2221-4B73-4FEE-8664-D883F6358A45}" type="presParOf" srcId="{E9FC1A11-DCD7-904A-AFAF-9F767DD20535}" destId="{D932EBB4-2EFE-F44F-8EF8-E67E72E6C319}" srcOrd="1" destOrd="0" presId="urn:microsoft.com/office/officeart/2005/8/layout/StepDownProcess"/>
    <dgm:cxn modelId="{9564BC72-6A07-4388-86D1-862972944CD9}" type="presParOf" srcId="{E9FC1A11-DCD7-904A-AFAF-9F767DD20535}" destId="{27797913-7324-154C-A4E0-F442F5316E40}" srcOrd="2" destOrd="0" presId="urn:microsoft.com/office/officeart/2005/8/layout/StepDownProcess"/>
    <dgm:cxn modelId="{FE063F5D-E199-49F8-B897-F4CE9345265F}" type="presParOf" srcId="{5DA6ABF7-8E2E-1844-804B-77E7DCB8C9F3}" destId="{55C3C2D2-14D3-3244-BB00-22EDB3C69953}" srcOrd="7" destOrd="0" presId="urn:microsoft.com/office/officeart/2005/8/layout/StepDownProcess"/>
    <dgm:cxn modelId="{F26F439B-9378-4737-9A8C-4C3786AE8C73}" type="presParOf" srcId="{5DA6ABF7-8E2E-1844-804B-77E7DCB8C9F3}" destId="{EBE01F6B-E704-564D-96F6-F558B80F6FE7}" srcOrd="8" destOrd="0" presId="urn:microsoft.com/office/officeart/2005/8/layout/StepDownProcess"/>
    <dgm:cxn modelId="{03EFC165-EFF6-4B05-A0CF-436DB764E608}" type="presParOf" srcId="{EBE01F6B-E704-564D-96F6-F558B80F6FE7}" destId="{BDC582FC-FA7D-584E-8408-72553DFF8CDE}" srcOrd="0" destOrd="0" presId="urn:microsoft.com/office/officeart/2005/8/layout/StepDownProcess"/>
    <dgm:cxn modelId="{6AA5DC0E-EED5-4095-952E-071130806F44}" type="presParOf" srcId="{EBE01F6B-E704-564D-96F6-F558B80F6FE7}" destId="{4A573798-0279-AF47-B11F-41343B8034A9}" srcOrd="1" destOrd="0" presId="urn:microsoft.com/office/officeart/2005/8/layout/StepDownProcess"/>
    <dgm:cxn modelId="{1C0A40DB-BA5A-46AF-80C7-16640F1A81CD}" type="presParOf" srcId="{EBE01F6B-E704-564D-96F6-F558B80F6FE7}" destId="{9DD31FE8-3BED-F746-B2C9-708EF4472801}" srcOrd="2" destOrd="0" presId="urn:microsoft.com/office/officeart/2005/8/layout/StepDownProcess"/>
    <dgm:cxn modelId="{A897CFF2-8231-4DAA-98F4-9F109B26754E}" type="presParOf" srcId="{5DA6ABF7-8E2E-1844-804B-77E7DCB8C9F3}" destId="{8BE53E96-9277-AB49-962E-5E8A7AD4DDB1}" srcOrd="9" destOrd="0" presId="urn:microsoft.com/office/officeart/2005/8/layout/StepDownProcess"/>
    <dgm:cxn modelId="{6E7287FB-3D45-4A3A-8E8F-267CAD047265}" type="presParOf" srcId="{5DA6ABF7-8E2E-1844-804B-77E7DCB8C9F3}" destId="{8D41C4DF-5C3A-AB4F-9676-558499CFD73C}" srcOrd="10" destOrd="0" presId="urn:microsoft.com/office/officeart/2005/8/layout/StepDownProcess"/>
    <dgm:cxn modelId="{4CA69BFD-D08F-4A52-A087-3059195DCB38}" type="presParOf" srcId="{8D41C4DF-5C3A-AB4F-9676-558499CFD73C}" destId="{2791A23A-E618-1748-9899-569060D9D3F7}" srcOrd="0" destOrd="0" presId="urn:microsoft.com/office/officeart/2005/8/layout/StepDownProcess"/>
    <dgm:cxn modelId="{6B15392E-370E-463B-A29F-84BC51FF6899}"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1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121F6260-67B9-8B40-A284-F66720FEB69D}" type="doc">
      <dgm:prSet loTypeId="urn:microsoft.com/office/officeart/2005/8/layout/StepDownProcess" loCatId="" qsTypeId="urn:microsoft.com/office/officeart/2005/8/quickstyle/simple4" qsCatId="simple" csTypeId="urn:microsoft.com/office/officeart/2005/8/colors/accent1_2" csCatId="accent1" phldr="1"/>
      <dgm:spPr/>
      <dgm:t>
        <a:bodyPr/>
        <a:lstStyle/>
        <a:p>
          <a:endParaRPr lang="en-US"/>
        </a:p>
      </dgm:t>
    </dgm:pt>
    <dgm:pt modelId="{B294B620-BA2B-5C4A-9C75-AB517B996BA4}">
      <dgm:prSet phldrT="[Text]" custT="1"/>
      <dgm:spPr/>
      <dgm:t>
        <a:bodyPr/>
        <a:lstStyle/>
        <a:p>
          <a:r>
            <a:rPr lang="en-GB" sz="1600" dirty="0">
              <a:solidFill>
                <a:srgbClr val="FFFFFF"/>
              </a:solidFill>
            </a:rPr>
            <a:t>Liability</a:t>
          </a:r>
          <a:endParaRPr lang="en-US" sz="1600" dirty="0">
            <a:solidFill>
              <a:srgbClr val="FFFFFF"/>
            </a:solidFill>
          </a:endParaRPr>
        </a:p>
      </dgm:t>
    </dgm:pt>
    <dgm:pt modelId="{C0CAD581-97F5-9D45-A71B-C92908FE757A}">
      <dgm:prSet phldrT="[Text]" custT="1"/>
      <dgm:spPr/>
      <dgm:t>
        <a:bodyPr/>
        <a:lstStyle/>
        <a:p>
          <a:r>
            <a:rPr lang="en-US" sz="1600" dirty="0">
              <a:solidFill>
                <a:srgbClr val="FFFFFF"/>
              </a:solidFill>
            </a:rPr>
            <a:t>Insurance</a:t>
          </a:r>
        </a:p>
      </dgm:t>
    </dgm:pt>
    <dgm:pt modelId="{B348B741-BEB3-C04C-AC38-2886DDF6090B}" type="sibTrans" cxnId="{6520714E-7679-9346-A1C9-C6A3D5FD6CE4}">
      <dgm:prSet/>
      <dgm:spPr/>
      <dgm:t>
        <a:bodyPr/>
        <a:lstStyle/>
        <a:p>
          <a:endParaRPr lang="en-US"/>
        </a:p>
      </dgm:t>
    </dgm:pt>
    <dgm:pt modelId="{70BA4F2D-35B9-C54A-B2FD-1D6F66EBF4E2}" type="parTrans" cxnId="{6520714E-7679-9346-A1C9-C6A3D5FD6CE4}">
      <dgm:prSet/>
      <dgm:spPr/>
      <dgm:t>
        <a:bodyPr/>
        <a:lstStyle/>
        <a:p>
          <a:endParaRPr lang="en-US"/>
        </a:p>
      </dgm:t>
    </dgm:pt>
    <dgm:pt modelId="{6D059870-1835-294B-A3AF-58129D77B543}" type="sibTrans" cxnId="{93428924-1BCF-4242-B4A5-5FA08149AFCF}">
      <dgm:prSet/>
      <dgm:spPr/>
      <dgm:t>
        <a:bodyPr/>
        <a:lstStyle/>
        <a:p>
          <a:endParaRPr lang="en-US"/>
        </a:p>
      </dgm:t>
    </dgm:pt>
    <dgm:pt modelId="{CE045902-06A6-FB4D-A970-B3679D0F9340}" type="parTrans" cxnId="{93428924-1BCF-4242-B4A5-5FA08149AFCF}">
      <dgm:prSet/>
      <dgm:spPr/>
      <dgm:t>
        <a:bodyPr/>
        <a:lstStyle/>
        <a:p>
          <a:endParaRPr lang="en-US"/>
        </a:p>
      </dgm:t>
    </dgm:pt>
    <dgm:pt modelId="{1B3BB86D-AD94-1441-86DA-A434AEE4F106}">
      <dgm:prSet phldrT="[Text]" custT="1"/>
      <dgm:spPr/>
      <dgm:t>
        <a:bodyPr/>
        <a:lstStyle/>
        <a:p>
          <a:r>
            <a:rPr lang="en-US" sz="1600" dirty="0">
              <a:solidFill>
                <a:srgbClr val="FFFFFF"/>
              </a:solidFill>
            </a:rPr>
            <a:t>Decision</a:t>
          </a:r>
        </a:p>
      </dgm:t>
    </dgm:pt>
    <dgm:pt modelId="{1B28E2C0-6550-0843-AC43-F922D1603364}">
      <dgm:prSet phldrT="[Text]"/>
      <dgm:spPr>
        <a:solidFill>
          <a:schemeClr val="bg1"/>
        </a:solidFill>
      </dgm:spPr>
      <dgm:t>
        <a:bodyPr/>
        <a:lstStyle/>
        <a:p>
          <a:r>
            <a:rPr lang="en-US" dirty="0"/>
            <a:t>Climate index / information</a:t>
          </a:r>
        </a:p>
      </dgm:t>
    </dgm:pt>
    <dgm:pt modelId="{205C1867-2E11-7E49-9532-ACD627D80BB2}" type="sibTrans" cxnId="{253442C5-6E7A-1349-84A0-9D7D4D4342D6}">
      <dgm:prSet/>
      <dgm:spPr/>
      <dgm:t>
        <a:bodyPr/>
        <a:lstStyle/>
        <a:p>
          <a:endParaRPr lang="en-US"/>
        </a:p>
      </dgm:t>
    </dgm:pt>
    <dgm:pt modelId="{3F2081F2-0112-6240-9459-092DB88C7633}" type="parTrans" cxnId="{253442C5-6E7A-1349-84A0-9D7D4D4342D6}">
      <dgm:prSet/>
      <dgm:spPr/>
      <dgm:t>
        <a:bodyPr/>
        <a:lstStyle/>
        <a:p>
          <a:endParaRPr lang="en-US"/>
        </a:p>
      </dgm:t>
    </dgm:pt>
    <dgm:pt modelId="{B1387AD9-EBAD-E74F-9582-94F1B0057869}" type="sibTrans" cxnId="{87450B56-1531-E041-B514-65461A6BD1F8}">
      <dgm:prSet/>
      <dgm:spPr/>
      <dgm:t>
        <a:bodyPr/>
        <a:lstStyle/>
        <a:p>
          <a:endParaRPr lang="en-US"/>
        </a:p>
      </dgm:t>
    </dgm:pt>
    <dgm:pt modelId="{81BAD972-9B73-F243-AEC9-702468987FAA}" type="parTrans" cxnId="{87450B56-1531-E041-B514-65461A6BD1F8}">
      <dgm:prSet/>
      <dgm:spPr/>
      <dgm:t>
        <a:bodyPr/>
        <a:lstStyle/>
        <a:p>
          <a:endParaRPr lang="en-US"/>
        </a:p>
      </dgm:t>
    </dgm:pt>
    <dgm:pt modelId="{B78D8693-201A-194A-95B2-C832C11EAF4A}">
      <dgm:prSet phldrT="[Text]"/>
      <dgm:spPr>
        <a:gradFill rotWithShape="0">
          <a:gsLst>
            <a:gs pos="0">
              <a:srgbClr val="92D050"/>
            </a:gs>
            <a:gs pos="100000">
              <a:schemeClr val="bg1">
                <a:lumMod val="75000"/>
              </a:schemeClr>
            </a:gs>
          </a:gsLst>
        </a:gradFill>
      </dgm:spPr>
      <dgm:t>
        <a:bodyPr/>
        <a:lstStyle/>
        <a:p>
          <a:r>
            <a:rPr lang="en-US" dirty="0"/>
            <a:t>Gridded CDR (L3)</a:t>
          </a:r>
        </a:p>
      </dgm:t>
    </dgm:pt>
    <dgm:pt modelId="{AFF90924-F4B7-BD4C-9999-A4083E2A077E}" type="sibTrans" cxnId="{35DCD4EB-6570-3A40-A683-E62B4E95ED75}">
      <dgm:prSet/>
      <dgm:spPr/>
      <dgm:t>
        <a:bodyPr/>
        <a:lstStyle/>
        <a:p>
          <a:endParaRPr lang="en-US"/>
        </a:p>
      </dgm:t>
    </dgm:pt>
    <dgm:pt modelId="{90C21E93-14B2-7349-8A3F-4EB05D6F321A}" type="parTrans" cxnId="{35DCD4EB-6570-3A40-A683-E62B4E95ED75}">
      <dgm:prSet/>
      <dgm:spPr/>
      <dgm:t>
        <a:bodyPr/>
        <a:lstStyle/>
        <a:p>
          <a:endParaRPr lang="en-US"/>
        </a:p>
      </dgm:t>
    </dgm:pt>
    <dgm:pt modelId="{C1BABBA9-DBF9-FB44-9806-2033C56B6D76}">
      <dgm:prSet phldrT="[Text]"/>
      <dgm:spPr>
        <a:gradFill rotWithShape="0">
          <a:gsLst>
            <a:gs pos="0">
              <a:srgbClr val="92D050"/>
            </a:gs>
            <a:gs pos="100000">
              <a:schemeClr val="bg1">
                <a:lumMod val="75000"/>
              </a:schemeClr>
            </a:gs>
          </a:gsLst>
        </a:gradFill>
      </dgm:spPr>
      <dgm:t>
        <a:bodyPr/>
        <a:lstStyle/>
        <a:p>
          <a:r>
            <a:rPr lang="en-US" dirty="0"/>
            <a:t>Climate data record (L2)</a:t>
          </a:r>
        </a:p>
      </dgm:t>
    </dgm:pt>
    <dgm:pt modelId="{4F1A48DA-3C81-824B-8CBA-33818573EFD0}" type="sibTrans" cxnId="{70CE3F57-311E-5D40-8713-6D8032A5DAC8}">
      <dgm:prSet/>
      <dgm:spPr/>
      <dgm:t>
        <a:bodyPr/>
        <a:lstStyle/>
        <a:p>
          <a:endParaRPr lang="en-US"/>
        </a:p>
      </dgm:t>
    </dgm:pt>
    <dgm:pt modelId="{D72358D0-F7F7-4648-A627-898B4ED476DB}" type="parTrans" cxnId="{70CE3F57-311E-5D40-8713-6D8032A5DAC8}">
      <dgm:prSet/>
      <dgm:spPr/>
      <dgm:t>
        <a:bodyPr/>
        <a:lstStyle/>
        <a:p>
          <a:endParaRPr lang="en-US"/>
        </a:p>
      </dgm:t>
    </dgm:pt>
    <dgm:pt modelId="{131B64C0-53EB-BB47-B5D5-D589598C1DDC}">
      <dgm:prSet phldrT="[Text]"/>
      <dgm:spPr>
        <a:gradFill rotWithShape="0">
          <a:gsLst>
            <a:gs pos="0">
              <a:srgbClr val="92D050"/>
            </a:gs>
            <a:gs pos="100000">
              <a:schemeClr val="bg1">
                <a:lumMod val="75000"/>
              </a:schemeClr>
            </a:gs>
          </a:gsLst>
        </a:gradFill>
      </dgm:spPr>
      <dgm:t>
        <a:bodyPr/>
        <a:lstStyle/>
        <a:p>
          <a:r>
            <a:rPr lang="en-US" dirty="0" err="1"/>
            <a:t>Analysed</a:t>
          </a:r>
          <a:r>
            <a:rPr lang="en-US" dirty="0"/>
            <a:t> / processed (L4+)</a:t>
          </a:r>
        </a:p>
      </dgm:t>
    </dgm:pt>
    <dgm:pt modelId="{78079439-AB7F-D74A-BEEF-E522968B5C54}" type="sibTrans" cxnId="{037FB4FD-B2B3-1E48-99EF-11211C6F65D5}">
      <dgm:prSet/>
      <dgm:spPr/>
      <dgm:t>
        <a:bodyPr/>
        <a:lstStyle/>
        <a:p>
          <a:endParaRPr lang="en-US"/>
        </a:p>
      </dgm:t>
    </dgm:pt>
    <dgm:pt modelId="{056B1A6A-24E1-4F45-B6ED-1944EC1DE8AA}" type="parTrans" cxnId="{037FB4FD-B2B3-1E48-99EF-11211C6F65D5}">
      <dgm:prSet/>
      <dgm:spPr/>
      <dgm:t>
        <a:bodyPr/>
        <a:lstStyle/>
        <a:p>
          <a:endParaRPr lang="en-US"/>
        </a:p>
      </dgm:t>
    </dgm:pt>
    <dgm:pt modelId="{AEE88BA6-EF25-0F41-9B48-E6A8D783B45C}">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Calibrated radiances (L1)</a:t>
          </a:r>
        </a:p>
      </dgm:t>
    </dgm:pt>
    <dgm:pt modelId="{CF7D9646-88F4-1B4D-AAD5-70A6A6735B03}" type="sibTrans" cxnId="{5E2D4DE1-D258-9649-8F5F-01D0CA6B99E5}">
      <dgm:prSet/>
      <dgm:spPr/>
      <dgm:t>
        <a:bodyPr/>
        <a:lstStyle/>
        <a:p>
          <a:endParaRPr lang="en-US"/>
        </a:p>
      </dgm:t>
    </dgm:pt>
    <dgm:pt modelId="{DEA0E751-AE57-F640-9C7F-5C9DF604B13F}" type="parTrans" cxnId="{5E2D4DE1-D258-9649-8F5F-01D0CA6B99E5}">
      <dgm:prSet/>
      <dgm:spPr/>
      <dgm:t>
        <a:bodyPr/>
        <a:lstStyle/>
        <a:p>
          <a:endParaRPr lang="en-US"/>
        </a:p>
      </dgm:t>
    </dgm:pt>
    <dgm:pt modelId="{5EEDA8F1-C516-0042-9CA3-61802FF94FB3}">
      <dgm:prSet phldrT="[Text]"/>
      <dgm:spPr>
        <a:gradFill rotWithShape="0">
          <a:gsLst>
            <a:gs pos="0">
              <a:schemeClr val="accent2">
                <a:lumMod val="60000"/>
                <a:lumOff val="40000"/>
              </a:schemeClr>
            </a:gs>
            <a:gs pos="100000">
              <a:schemeClr val="bg1">
                <a:lumMod val="75000"/>
              </a:schemeClr>
            </a:gs>
          </a:gsLst>
        </a:gradFill>
      </dgm:spPr>
      <dgm:t>
        <a:bodyPr/>
        <a:lstStyle/>
        <a:p>
          <a:r>
            <a:rPr lang="en-US" dirty="0"/>
            <a:t>Raw satellite data (L0)</a:t>
          </a:r>
        </a:p>
      </dgm:t>
    </dgm:pt>
    <dgm:pt modelId="{036DA478-D7F5-F64E-A7A5-C11371ED7DAD}" type="sibTrans" cxnId="{2ED8C736-109B-044A-8A9E-82352EB4FD3E}">
      <dgm:prSet/>
      <dgm:spPr/>
      <dgm:t>
        <a:bodyPr/>
        <a:lstStyle/>
        <a:p>
          <a:endParaRPr lang="en-US"/>
        </a:p>
      </dgm:t>
    </dgm:pt>
    <dgm:pt modelId="{8B517EF5-A767-7042-B419-B98CF10F57A0}" type="parTrans" cxnId="{2ED8C736-109B-044A-8A9E-82352EB4FD3E}">
      <dgm:prSet/>
      <dgm:spPr/>
      <dgm:t>
        <a:bodyPr/>
        <a:lstStyle/>
        <a:p>
          <a:endParaRPr lang="en-US"/>
        </a:p>
      </dgm:t>
    </dgm:pt>
    <dgm:pt modelId="{5DA6ABF7-8E2E-1844-804B-77E7DCB8C9F3}" type="pres">
      <dgm:prSet presAssocID="{121F6260-67B9-8B40-A284-F66720FEB69D}" presName="rootnode" presStyleCnt="0">
        <dgm:presLayoutVars>
          <dgm:chMax/>
          <dgm:chPref/>
          <dgm:dir/>
          <dgm:animLvl val="lvl"/>
        </dgm:presLayoutVars>
      </dgm:prSet>
      <dgm:spPr/>
    </dgm:pt>
    <dgm:pt modelId="{95CAAE7D-B983-0A4C-93BB-97F611DBE122}" type="pres">
      <dgm:prSet presAssocID="{5EEDA8F1-C516-0042-9CA3-61802FF94FB3}" presName="composite" presStyleCnt="0"/>
      <dgm:spPr/>
    </dgm:pt>
    <dgm:pt modelId="{D7956F05-DAB2-5445-A7C6-11BCA449812E}" type="pres">
      <dgm:prSet presAssocID="{5EEDA8F1-C516-0042-9CA3-61802FF94FB3}" presName="bentUpArrow1" presStyleLbl="alignImgPlace1" presStyleIdx="0" presStyleCnt="5"/>
      <dgm:spPr>
        <a:solidFill>
          <a:schemeClr val="accent2"/>
        </a:solidFill>
      </dgm:spPr>
    </dgm:pt>
    <dgm:pt modelId="{9403E6E8-E208-004A-A997-FEB76E8EFF25}" type="pres">
      <dgm:prSet presAssocID="{5EEDA8F1-C516-0042-9CA3-61802FF94FB3}" presName="ParentText" presStyleLbl="node1" presStyleIdx="0" presStyleCnt="6" custScaleX="148666">
        <dgm:presLayoutVars>
          <dgm:chMax val="1"/>
          <dgm:chPref val="1"/>
          <dgm:bulletEnabled val="1"/>
        </dgm:presLayoutVars>
      </dgm:prSet>
      <dgm:spPr/>
    </dgm:pt>
    <dgm:pt modelId="{F135BC1F-D5D3-C143-B7CC-28E7D886036E}" type="pres">
      <dgm:prSet presAssocID="{5EEDA8F1-C516-0042-9CA3-61802FF94FB3}" presName="ChildText" presStyleLbl="revTx" presStyleIdx="0" presStyleCnt="6" custLinFactNeighborX="33055">
        <dgm:presLayoutVars>
          <dgm:chMax val="0"/>
          <dgm:chPref val="0"/>
          <dgm:bulletEnabled val="1"/>
        </dgm:presLayoutVars>
      </dgm:prSet>
      <dgm:spPr/>
    </dgm:pt>
    <dgm:pt modelId="{0C9F8CF9-857D-8E45-AFB5-86D3D34C8447}" type="pres">
      <dgm:prSet presAssocID="{036DA478-D7F5-F64E-A7A5-C11371ED7DAD}" presName="sibTrans" presStyleCnt="0"/>
      <dgm:spPr/>
    </dgm:pt>
    <dgm:pt modelId="{5BE9C243-725C-DF40-A270-1C4F034C0A1D}" type="pres">
      <dgm:prSet presAssocID="{AEE88BA6-EF25-0F41-9B48-E6A8D783B45C}" presName="composite" presStyleCnt="0"/>
      <dgm:spPr/>
    </dgm:pt>
    <dgm:pt modelId="{8A4ACBA4-195A-ED43-97EA-E9FF3DF91D95}" type="pres">
      <dgm:prSet presAssocID="{AEE88BA6-EF25-0F41-9B48-E6A8D783B45C}" presName="bentUpArrow1" presStyleLbl="alignImgPlace1" presStyleIdx="1" presStyleCnt="5"/>
      <dgm:spPr>
        <a:solidFill>
          <a:schemeClr val="accent6"/>
        </a:solidFill>
      </dgm:spPr>
    </dgm:pt>
    <dgm:pt modelId="{F11BE4A3-9394-344C-9DDD-D3BA1307362D}" type="pres">
      <dgm:prSet presAssocID="{AEE88BA6-EF25-0F41-9B48-E6A8D783B45C}" presName="ParentText" presStyleLbl="node1" presStyleIdx="1" presStyleCnt="6" custScaleX="148666">
        <dgm:presLayoutVars>
          <dgm:chMax val="1"/>
          <dgm:chPref val="1"/>
          <dgm:bulletEnabled val="1"/>
        </dgm:presLayoutVars>
      </dgm:prSet>
      <dgm:spPr/>
    </dgm:pt>
    <dgm:pt modelId="{B9D86DD5-F935-8F4C-807B-CF21319130A2}" type="pres">
      <dgm:prSet presAssocID="{AEE88BA6-EF25-0F41-9B48-E6A8D783B45C}" presName="ChildText" presStyleLbl="revTx" presStyleIdx="1" presStyleCnt="6">
        <dgm:presLayoutVars>
          <dgm:chMax val="0"/>
          <dgm:chPref val="0"/>
          <dgm:bulletEnabled val="1"/>
        </dgm:presLayoutVars>
      </dgm:prSet>
      <dgm:spPr/>
    </dgm:pt>
    <dgm:pt modelId="{FC2D0BE0-E69C-4A4B-8DAB-AF5C70B9A908}" type="pres">
      <dgm:prSet presAssocID="{CF7D9646-88F4-1B4D-AAD5-70A6A6735B03}" presName="sibTrans" presStyleCnt="0"/>
      <dgm:spPr/>
    </dgm:pt>
    <dgm:pt modelId="{E4C87587-B13A-8348-8006-EA244775C7FE}" type="pres">
      <dgm:prSet presAssocID="{C1BABBA9-DBF9-FB44-9806-2033C56B6D76}" presName="composite" presStyleCnt="0"/>
      <dgm:spPr/>
    </dgm:pt>
    <dgm:pt modelId="{1851B097-5503-9740-8A48-B0A23E486281}" type="pres">
      <dgm:prSet presAssocID="{C1BABBA9-DBF9-FB44-9806-2033C56B6D76}" presName="bentUpArrow1" presStyleLbl="alignImgPlace1" presStyleIdx="2" presStyleCnt="5"/>
      <dgm:spPr>
        <a:solidFill>
          <a:schemeClr val="accent6"/>
        </a:solidFill>
      </dgm:spPr>
    </dgm:pt>
    <dgm:pt modelId="{38FE30AC-A10E-5244-A43E-E1F2105222B0}" type="pres">
      <dgm:prSet presAssocID="{C1BABBA9-DBF9-FB44-9806-2033C56B6D76}" presName="ParentText" presStyleLbl="node1" presStyleIdx="2" presStyleCnt="6" custScaleX="148666">
        <dgm:presLayoutVars>
          <dgm:chMax val="1"/>
          <dgm:chPref val="1"/>
          <dgm:bulletEnabled val="1"/>
        </dgm:presLayoutVars>
      </dgm:prSet>
      <dgm:spPr/>
    </dgm:pt>
    <dgm:pt modelId="{AE0821D0-790C-424B-BAF4-F21092C0FA2B}" type="pres">
      <dgm:prSet presAssocID="{C1BABBA9-DBF9-FB44-9806-2033C56B6D76}" presName="ChildText" presStyleLbl="revTx" presStyleIdx="2" presStyleCnt="6">
        <dgm:presLayoutVars>
          <dgm:chMax val="0"/>
          <dgm:chPref val="0"/>
          <dgm:bulletEnabled val="1"/>
        </dgm:presLayoutVars>
      </dgm:prSet>
      <dgm:spPr/>
    </dgm:pt>
    <dgm:pt modelId="{B819E3D1-3061-9840-B533-D0389B67EC4B}" type="pres">
      <dgm:prSet presAssocID="{4F1A48DA-3C81-824B-8CBA-33818573EFD0}" presName="sibTrans" presStyleCnt="0"/>
      <dgm:spPr/>
    </dgm:pt>
    <dgm:pt modelId="{E9FC1A11-DCD7-904A-AFAF-9F767DD20535}" type="pres">
      <dgm:prSet presAssocID="{B78D8693-201A-194A-95B2-C832C11EAF4A}" presName="composite" presStyleCnt="0"/>
      <dgm:spPr/>
    </dgm:pt>
    <dgm:pt modelId="{34197974-7315-2442-9A0F-AD5D7483A882}" type="pres">
      <dgm:prSet presAssocID="{B78D8693-201A-194A-95B2-C832C11EAF4A}" presName="bentUpArrow1" presStyleLbl="alignImgPlace1" presStyleIdx="3" presStyleCnt="5"/>
      <dgm:spPr>
        <a:solidFill>
          <a:schemeClr val="accent6"/>
        </a:solidFill>
      </dgm:spPr>
    </dgm:pt>
    <dgm:pt modelId="{D932EBB4-2EFE-F44F-8EF8-E67E72E6C319}" type="pres">
      <dgm:prSet presAssocID="{B78D8693-201A-194A-95B2-C832C11EAF4A}" presName="ParentText" presStyleLbl="node1" presStyleIdx="3" presStyleCnt="6" custScaleX="148666">
        <dgm:presLayoutVars>
          <dgm:chMax val="1"/>
          <dgm:chPref val="1"/>
          <dgm:bulletEnabled val="1"/>
        </dgm:presLayoutVars>
      </dgm:prSet>
      <dgm:spPr/>
    </dgm:pt>
    <dgm:pt modelId="{27797913-7324-154C-A4E0-F442F5316E40}" type="pres">
      <dgm:prSet presAssocID="{B78D8693-201A-194A-95B2-C832C11EAF4A}" presName="ChildText" presStyleLbl="revTx" presStyleIdx="3" presStyleCnt="6">
        <dgm:presLayoutVars>
          <dgm:chMax val="0"/>
          <dgm:chPref val="0"/>
          <dgm:bulletEnabled val="1"/>
        </dgm:presLayoutVars>
      </dgm:prSet>
      <dgm:spPr/>
    </dgm:pt>
    <dgm:pt modelId="{55C3C2D2-14D3-3244-BB00-22EDB3C69953}" type="pres">
      <dgm:prSet presAssocID="{AFF90924-F4B7-BD4C-9999-A4083E2A077E}" presName="sibTrans" presStyleCnt="0"/>
      <dgm:spPr/>
    </dgm:pt>
    <dgm:pt modelId="{EBE01F6B-E704-564D-96F6-F558B80F6FE7}" type="pres">
      <dgm:prSet presAssocID="{131B64C0-53EB-BB47-B5D5-D589598C1DDC}" presName="composite" presStyleCnt="0"/>
      <dgm:spPr/>
    </dgm:pt>
    <dgm:pt modelId="{BDC582FC-FA7D-584E-8408-72553DFF8CDE}" type="pres">
      <dgm:prSet presAssocID="{131B64C0-53EB-BB47-B5D5-D589598C1DDC}" presName="bentUpArrow1" presStyleLbl="alignImgPlace1" presStyleIdx="4" presStyleCnt="5"/>
      <dgm:spPr>
        <a:solidFill>
          <a:schemeClr val="bg1"/>
        </a:solidFill>
      </dgm:spPr>
    </dgm:pt>
    <dgm:pt modelId="{4A573798-0279-AF47-B11F-41343B8034A9}" type="pres">
      <dgm:prSet presAssocID="{131B64C0-53EB-BB47-B5D5-D589598C1DDC}" presName="ParentText" presStyleLbl="node1" presStyleIdx="4" presStyleCnt="6" custScaleX="148002">
        <dgm:presLayoutVars>
          <dgm:chMax val="1"/>
          <dgm:chPref val="1"/>
          <dgm:bulletEnabled val="1"/>
        </dgm:presLayoutVars>
      </dgm:prSet>
      <dgm:spPr/>
    </dgm:pt>
    <dgm:pt modelId="{9DD31FE8-3BED-F746-B2C9-708EF4472801}" type="pres">
      <dgm:prSet presAssocID="{131B64C0-53EB-BB47-B5D5-D589598C1DDC}" presName="ChildText" presStyleLbl="revTx" presStyleIdx="4" presStyleCnt="6">
        <dgm:presLayoutVars>
          <dgm:chMax val="0"/>
          <dgm:chPref val="0"/>
          <dgm:bulletEnabled val="1"/>
        </dgm:presLayoutVars>
      </dgm:prSet>
      <dgm:spPr/>
    </dgm:pt>
    <dgm:pt modelId="{8BE53E96-9277-AB49-962E-5E8A7AD4DDB1}" type="pres">
      <dgm:prSet presAssocID="{78079439-AB7F-D74A-BEEF-E522968B5C54}" presName="sibTrans" presStyleCnt="0"/>
      <dgm:spPr/>
    </dgm:pt>
    <dgm:pt modelId="{8D41C4DF-5C3A-AB4F-9676-558499CFD73C}" type="pres">
      <dgm:prSet presAssocID="{1B28E2C0-6550-0843-AC43-F922D1603364}" presName="composite" presStyleCnt="0"/>
      <dgm:spPr/>
    </dgm:pt>
    <dgm:pt modelId="{2791A23A-E618-1748-9899-569060D9D3F7}" type="pres">
      <dgm:prSet presAssocID="{1B28E2C0-6550-0843-AC43-F922D1603364}" presName="ParentText" presStyleLbl="node1" presStyleIdx="5" presStyleCnt="6" custScaleX="128396">
        <dgm:presLayoutVars>
          <dgm:chMax val="1"/>
          <dgm:chPref val="1"/>
          <dgm:bulletEnabled val="1"/>
        </dgm:presLayoutVars>
      </dgm:prSet>
      <dgm:spPr/>
    </dgm:pt>
    <dgm:pt modelId="{4716DF26-8831-484C-A2AB-3C3845BDEDCF}" type="pres">
      <dgm:prSet presAssocID="{1B28E2C0-6550-0843-AC43-F922D1603364}" presName="FinalChildText" presStyleLbl="revTx" presStyleIdx="5" presStyleCnt="6" custScaleX="143984" custScaleY="92778" custLinFactNeighborX="47239" custLinFactNeighborY="-1932">
        <dgm:presLayoutVars>
          <dgm:chMax val="0"/>
          <dgm:chPref val="0"/>
          <dgm:bulletEnabled val="1"/>
        </dgm:presLayoutVars>
      </dgm:prSet>
      <dgm:spPr/>
    </dgm:pt>
  </dgm:ptLst>
  <dgm:cxnLst>
    <dgm:cxn modelId="{93428924-1BCF-4242-B4A5-5FA08149AFCF}" srcId="{1B28E2C0-6550-0843-AC43-F922D1603364}" destId="{B294B620-BA2B-5C4A-9C75-AB517B996BA4}" srcOrd="2" destOrd="0" parTransId="{CE045902-06A6-FB4D-A970-B3679D0F9340}" sibTransId="{6D059870-1835-294B-A3AF-58129D77B543}"/>
    <dgm:cxn modelId="{294DE832-69F0-4092-A443-605C185402D8}" type="presOf" srcId="{131B64C0-53EB-BB47-B5D5-D589598C1DDC}" destId="{4A573798-0279-AF47-B11F-41343B8034A9}" srcOrd="0" destOrd="0" presId="urn:microsoft.com/office/officeart/2005/8/layout/StepDownProcess"/>
    <dgm:cxn modelId="{2ED8C736-109B-044A-8A9E-82352EB4FD3E}" srcId="{121F6260-67B9-8B40-A284-F66720FEB69D}" destId="{5EEDA8F1-C516-0042-9CA3-61802FF94FB3}" srcOrd="0" destOrd="0" parTransId="{8B517EF5-A767-7042-B419-B98CF10F57A0}" sibTransId="{036DA478-D7F5-F64E-A7A5-C11371ED7DAD}"/>
    <dgm:cxn modelId="{E3734341-4BBC-436A-9DE5-910E01518340}" type="presOf" srcId="{B78D8693-201A-194A-95B2-C832C11EAF4A}" destId="{D932EBB4-2EFE-F44F-8EF8-E67E72E6C319}" srcOrd="0" destOrd="0" presId="urn:microsoft.com/office/officeart/2005/8/layout/StepDownProcess"/>
    <dgm:cxn modelId="{3886D563-D38C-411B-8418-123389B6CA5B}" type="presOf" srcId="{B294B620-BA2B-5C4A-9C75-AB517B996BA4}" destId="{4716DF26-8831-484C-A2AB-3C3845BDEDCF}" srcOrd="0" destOrd="2" presId="urn:microsoft.com/office/officeart/2005/8/layout/StepDownProcess"/>
    <dgm:cxn modelId="{6520714E-7679-9346-A1C9-C6A3D5FD6CE4}" srcId="{1B28E2C0-6550-0843-AC43-F922D1603364}" destId="{C0CAD581-97F5-9D45-A71B-C92908FE757A}" srcOrd="1" destOrd="0" parTransId="{70BA4F2D-35B9-C54A-B2FD-1D6F66EBF4E2}" sibTransId="{B348B741-BEB3-C04C-AC38-2886DDF6090B}"/>
    <dgm:cxn modelId="{122FAF6E-E8A4-4A5A-BCFD-697F8F628B7B}" type="presOf" srcId="{1B28E2C0-6550-0843-AC43-F922D1603364}" destId="{2791A23A-E618-1748-9899-569060D9D3F7}" srcOrd="0" destOrd="0" presId="urn:microsoft.com/office/officeart/2005/8/layout/StepDownProcess"/>
    <dgm:cxn modelId="{87450B56-1531-E041-B514-65461A6BD1F8}" srcId="{1B28E2C0-6550-0843-AC43-F922D1603364}" destId="{1B3BB86D-AD94-1441-86DA-A434AEE4F106}" srcOrd="0" destOrd="0" parTransId="{81BAD972-9B73-F243-AEC9-702468987FAA}" sibTransId="{B1387AD9-EBAD-E74F-9582-94F1B0057869}"/>
    <dgm:cxn modelId="{70CE3F57-311E-5D40-8713-6D8032A5DAC8}" srcId="{121F6260-67B9-8B40-A284-F66720FEB69D}" destId="{C1BABBA9-DBF9-FB44-9806-2033C56B6D76}" srcOrd="2" destOrd="0" parTransId="{D72358D0-F7F7-4648-A627-898B4ED476DB}" sibTransId="{4F1A48DA-3C81-824B-8CBA-33818573EFD0}"/>
    <dgm:cxn modelId="{A1BDCAB3-EFCC-421F-9E79-427DE8C2C140}" type="presOf" srcId="{C0CAD581-97F5-9D45-A71B-C92908FE757A}" destId="{4716DF26-8831-484C-A2AB-3C3845BDEDCF}" srcOrd="0" destOrd="1" presId="urn:microsoft.com/office/officeart/2005/8/layout/StepDownProcess"/>
    <dgm:cxn modelId="{B7C5C8B7-8065-432D-BC2B-18113ABBCE47}" type="presOf" srcId="{5EEDA8F1-C516-0042-9CA3-61802FF94FB3}" destId="{9403E6E8-E208-004A-A997-FEB76E8EFF25}" srcOrd="0" destOrd="0" presId="urn:microsoft.com/office/officeart/2005/8/layout/StepDownProcess"/>
    <dgm:cxn modelId="{253442C5-6E7A-1349-84A0-9D7D4D4342D6}" srcId="{121F6260-67B9-8B40-A284-F66720FEB69D}" destId="{1B28E2C0-6550-0843-AC43-F922D1603364}" srcOrd="5" destOrd="0" parTransId="{3F2081F2-0112-6240-9459-092DB88C7633}" sibTransId="{205C1867-2E11-7E49-9532-ACD627D80BB2}"/>
    <dgm:cxn modelId="{45DBE4CE-B6B0-46FE-862A-B448BDE60907}" type="presOf" srcId="{AEE88BA6-EF25-0F41-9B48-E6A8D783B45C}" destId="{F11BE4A3-9394-344C-9DDD-D3BA1307362D}" srcOrd="0" destOrd="0" presId="urn:microsoft.com/office/officeart/2005/8/layout/StepDownProcess"/>
    <dgm:cxn modelId="{378DB8D5-11A7-484E-8E18-A8AF8DD533FA}" type="presOf" srcId="{1B3BB86D-AD94-1441-86DA-A434AEE4F106}" destId="{4716DF26-8831-484C-A2AB-3C3845BDEDCF}" srcOrd="0" destOrd="0" presId="urn:microsoft.com/office/officeart/2005/8/layout/StepDownProcess"/>
    <dgm:cxn modelId="{CD2534E0-82BD-4401-8AC8-8677343E937B}" type="presOf" srcId="{C1BABBA9-DBF9-FB44-9806-2033C56B6D76}" destId="{38FE30AC-A10E-5244-A43E-E1F2105222B0}" srcOrd="0" destOrd="0" presId="urn:microsoft.com/office/officeart/2005/8/layout/StepDownProcess"/>
    <dgm:cxn modelId="{5E2D4DE1-D258-9649-8F5F-01D0CA6B99E5}" srcId="{121F6260-67B9-8B40-A284-F66720FEB69D}" destId="{AEE88BA6-EF25-0F41-9B48-E6A8D783B45C}" srcOrd="1" destOrd="0" parTransId="{DEA0E751-AE57-F640-9C7F-5C9DF604B13F}" sibTransId="{CF7D9646-88F4-1B4D-AAD5-70A6A6735B03}"/>
    <dgm:cxn modelId="{35DCD4EB-6570-3A40-A683-E62B4E95ED75}" srcId="{121F6260-67B9-8B40-A284-F66720FEB69D}" destId="{B78D8693-201A-194A-95B2-C832C11EAF4A}" srcOrd="3" destOrd="0" parTransId="{90C21E93-14B2-7349-8A3F-4EB05D6F321A}" sibTransId="{AFF90924-F4B7-BD4C-9999-A4083E2A077E}"/>
    <dgm:cxn modelId="{FC6247F7-62AB-477D-8AE2-0EE8C567FD58}" type="presOf" srcId="{121F6260-67B9-8B40-A284-F66720FEB69D}" destId="{5DA6ABF7-8E2E-1844-804B-77E7DCB8C9F3}" srcOrd="0" destOrd="0" presId="urn:microsoft.com/office/officeart/2005/8/layout/StepDownProcess"/>
    <dgm:cxn modelId="{037FB4FD-B2B3-1E48-99EF-11211C6F65D5}" srcId="{121F6260-67B9-8B40-A284-F66720FEB69D}" destId="{131B64C0-53EB-BB47-B5D5-D589598C1DDC}" srcOrd="4" destOrd="0" parTransId="{056B1A6A-24E1-4F45-B6ED-1944EC1DE8AA}" sibTransId="{78079439-AB7F-D74A-BEEF-E522968B5C54}"/>
    <dgm:cxn modelId="{1BA4AEAE-1976-43F8-B416-D3291FC6FBBE}" type="presParOf" srcId="{5DA6ABF7-8E2E-1844-804B-77E7DCB8C9F3}" destId="{95CAAE7D-B983-0A4C-93BB-97F611DBE122}" srcOrd="0" destOrd="0" presId="urn:microsoft.com/office/officeart/2005/8/layout/StepDownProcess"/>
    <dgm:cxn modelId="{7FE3FEA4-4016-4290-A33C-64495D554029}" type="presParOf" srcId="{95CAAE7D-B983-0A4C-93BB-97F611DBE122}" destId="{D7956F05-DAB2-5445-A7C6-11BCA449812E}" srcOrd="0" destOrd="0" presId="urn:microsoft.com/office/officeart/2005/8/layout/StepDownProcess"/>
    <dgm:cxn modelId="{F12C3D7F-6FBF-4E6B-9F66-A13BC7E6957D}" type="presParOf" srcId="{95CAAE7D-B983-0A4C-93BB-97F611DBE122}" destId="{9403E6E8-E208-004A-A997-FEB76E8EFF25}" srcOrd="1" destOrd="0" presId="urn:microsoft.com/office/officeart/2005/8/layout/StepDownProcess"/>
    <dgm:cxn modelId="{9BF96F90-5A5F-4641-840F-AF3AA4273CD0}" type="presParOf" srcId="{95CAAE7D-B983-0A4C-93BB-97F611DBE122}" destId="{F135BC1F-D5D3-C143-B7CC-28E7D886036E}" srcOrd="2" destOrd="0" presId="urn:microsoft.com/office/officeart/2005/8/layout/StepDownProcess"/>
    <dgm:cxn modelId="{D8A144F6-188D-4017-903F-F3FCE0835F5E}" type="presParOf" srcId="{5DA6ABF7-8E2E-1844-804B-77E7DCB8C9F3}" destId="{0C9F8CF9-857D-8E45-AFB5-86D3D34C8447}" srcOrd="1" destOrd="0" presId="urn:microsoft.com/office/officeart/2005/8/layout/StepDownProcess"/>
    <dgm:cxn modelId="{D4FA69F7-14CB-46C7-9D71-8D03AD7CC5E5}" type="presParOf" srcId="{5DA6ABF7-8E2E-1844-804B-77E7DCB8C9F3}" destId="{5BE9C243-725C-DF40-A270-1C4F034C0A1D}" srcOrd="2" destOrd="0" presId="urn:microsoft.com/office/officeart/2005/8/layout/StepDownProcess"/>
    <dgm:cxn modelId="{A7FBF695-C8F8-4C19-8841-0CB009BFB7B4}" type="presParOf" srcId="{5BE9C243-725C-DF40-A270-1C4F034C0A1D}" destId="{8A4ACBA4-195A-ED43-97EA-E9FF3DF91D95}" srcOrd="0" destOrd="0" presId="urn:microsoft.com/office/officeart/2005/8/layout/StepDownProcess"/>
    <dgm:cxn modelId="{AFE49BE8-D4EE-4A4E-BC3A-F230FC2D3461}" type="presParOf" srcId="{5BE9C243-725C-DF40-A270-1C4F034C0A1D}" destId="{F11BE4A3-9394-344C-9DDD-D3BA1307362D}" srcOrd="1" destOrd="0" presId="urn:microsoft.com/office/officeart/2005/8/layout/StepDownProcess"/>
    <dgm:cxn modelId="{A9A7FE9F-5318-4FCC-B073-8657C7D90A0F}" type="presParOf" srcId="{5BE9C243-725C-DF40-A270-1C4F034C0A1D}" destId="{B9D86DD5-F935-8F4C-807B-CF21319130A2}" srcOrd="2" destOrd="0" presId="urn:microsoft.com/office/officeart/2005/8/layout/StepDownProcess"/>
    <dgm:cxn modelId="{E651B788-2F8C-471C-988D-B19163CB62E8}" type="presParOf" srcId="{5DA6ABF7-8E2E-1844-804B-77E7DCB8C9F3}" destId="{FC2D0BE0-E69C-4A4B-8DAB-AF5C70B9A908}" srcOrd="3" destOrd="0" presId="urn:microsoft.com/office/officeart/2005/8/layout/StepDownProcess"/>
    <dgm:cxn modelId="{1C0C756D-3AAB-499F-AC42-401B4646D0A8}" type="presParOf" srcId="{5DA6ABF7-8E2E-1844-804B-77E7DCB8C9F3}" destId="{E4C87587-B13A-8348-8006-EA244775C7FE}" srcOrd="4" destOrd="0" presId="urn:microsoft.com/office/officeart/2005/8/layout/StepDownProcess"/>
    <dgm:cxn modelId="{B8A94AA1-4882-418F-BF22-66E88AE8C7A7}" type="presParOf" srcId="{E4C87587-B13A-8348-8006-EA244775C7FE}" destId="{1851B097-5503-9740-8A48-B0A23E486281}" srcOrd="0" destOrd="0" presId="urn:microsoft.com/office/officeart/2005/8/layout/StepDownProcess"/>
    <dgm:cxn modelId="{918AD7A5-6A11-4B1A-891A-25282EA09157}" type="presParOf" srcId="{E4C87587-B13A-8348-8006-EA244775C7FE}" destId="{38FE30AC-A10E-5244-A43E-E1F2105222B0}" srcOrd="1" destOrd="0" presId="urn:microsoft.com/office/officeart/2005/8/layout/StepDownProcess"/>
    <dgm:cxn modelId="{3D115297-32D4-4197-A506-09741832057E}" type="presParOf" srcId="{E4C87587-B13A-8348-8006-EA244775C7FE}" destId="{AE0821D0-790C-424B-BAF4-F21092C0FA2B}" srcOrd="2" destOrd="0" presId="urn:microsoft.com/office/officeart/2005/8/layout/StepDownProcess"/>
    <dgm:cxn modelId="{E29EF573-2318-4A76-B2CA-7ACF195A966C}" type="presParOf" srcId="{5DA6ABF7-8E2E-1844-804B-77E7DCB8C9F3}" destId="{B819E3D1-3061-9840-B533-D0389B67EC4B}" srcOrd="5" destOrd="0" presId="urn:microsoft.com/office/officeart/2005/8/layout/StepDownProcess"/>
    <dgm:cxn modelId="{E8232E74-4E2B-405D-9CC3-4CA686E8980D}" type="presParOf" srcId="{5DA6ABF7-8E2E-1844-804B-77E7DCB8C9F3}" destId="{E9FC1A11-DCD7-904A-AFAF-9F767DD20535}" srcOrd="6" destOrd="0" presId="urn:microsoft.com/office/officeart/2005/8/layout/StepDownProcess"/>
    <dgm:cxn modelId="{784C9BFF-EB34-4F67-AE3F-5696474E617E}" type="presParOf" srcId="{E9FC1A11-DCD7-904A-AFAF-9F767DD20535}" destId="{34197974-7315-2442-9A0F-AD5D7483A882}" srcOrd="0" destOrd="0" presId="urn:microsoft.com/office/officeart/2005/8/layout/StepDownProcess"/>
    <dgm:cxn modelId="{E4ECF657-C1BB-4C10-BE5A-42F13B70794E}" type="presParOf" srcId="{E9FC1A11-DCD7-904A-AFAF-9F767DD20535}" destId="{D932EBB4-2EFE-F44F-8EF8-E67E72E6C319}" srcOrd="1" destOrd="0" presId="urn:microsoft.com/office/officeart/2005/8/layout/StepDownProcess"/>
    <dgm:cxn modelId="{49D59251-013D-48DA-AC50-498EA2316927}" type="presParOf" srcId="{E9FC1A11-DCD7-904A-AFAF-9F767DD20535}" destId="{27797913-7324-154C-A4E0-F442F5316E40}" srcOrd="2" destOrd="0" presId="urn:microsoft.com/office/officeart/2005/8/layout/StepDownProcess"/>
    <dgm:cxn modelId="{02B1E111-4541-47F6-BCE7-01FF2870353F}" type="presParOf" srcId="{5DA6ABF7-8E2E-1844-804B-77E7DCB8C9F3}" destId="{55C3C2D2-14D3-3244-BB00-22EDB3C69953}" srcOrd="7" destOrd="0" presId="urn:microsoft.com/office/officeart/2005/8/layout/StepDownProcess"/>
    <dgm:cxn modelId="{B07B9033-CAA0-46DF-B6AD-48CE418EC88E}" type="presParOf" srcId="{5DA6ABF7-8E2E-1844-804B-77E7DCB8C9F3}" destId="{EBE01F6B-E704-564D-96F6-F558B80F6FE7}" srcOrd="8" destOrd="0" presId="urn:microsoft.com/office/officeart/2005/8/layout/StepDownProcess"/>
    <dgm:cxn modelId="{5C6B09EA-0996-4FDD-99A9-688864046DAB}" type="presParOf" srcId="{EBE01F6B-E704-564D-96F6-F558B80F6FE7}" destId="{BDC582FC-FA7D-584E-8408-72553DFF8CDE}" srcOrd="0" destOrd="0" presId="urn:microsoft.com/office/officeart/2005/8/layout/StepDownProcess"/>
    <dgm:cxn modelId="{2CD108F0-93DB-4D62-ABDA-F6F789795862}" type="presParOf" srcId="{EBE01F6B-E704-564D-96F6-F558B80F6FE7}" destId="{4A573798-0279-AF47-B11F-41343B8034A9}" srcOrd="1" destOrd="0" presId="urn:microsoft.com/office/officeart/2005/8/layout/StepDownProcess"/>
    <dgm:cxn modelId="{48F9FF6A-C388-43B5-8C4D-858A2474E368}" type="presParOf" srcId="{EBE01F6B-E704-564D-96F6-F558B80F6FE7}" destId="{9DD31FE8-3BED-F746-B2C9-708EF4472801}" srcOrd="2" destOrd="0" presId="urn:microsoft.com/office/officeart/2005/8/layout/StepDownProcess"/>
    <dgm:cxn modelId="{B60E4F37-3FBE-40D9-BCCE-0EDC28149763}" type="presParOf" srcId="{5DA6ABF7-8E2E-1844-804B-77E7DCB8C9F3}" destId="{8BE53E96-9277-AB49-962E-5E8A7AD4DDB1}" srcOrd="9" destOrd="0" presId="urn:microsoft.com/office/officeart/2005/8/layout/StepDownProcess"/>
    <dgm:cxn modelId="{558605D5-3F8E-4553-A36E-862AB19EEA3E}" type="presParOf" srcId="{5DA6ABF7-8E2E-1844-804B-77E7DCB8C9F3}" destId="{8D41C4DF-5C3A-AB4F-9676-558499CFD73C}" srcOrd="10" destOrd="0" presId="urn:microsoft.com/office/officeart/2005/8/layout/StepDownProcess"/>
    <dgm:cxn modelId="{7D8454BF-CED9-4436-8C44-08D37726E2E8}" type="presParOf" srcId="{8D41C4DF-5C3A-AB4F-9676-558499CFD73C}" destId="{2791A23A-E618-1748-9899-569060D9D3F7}" srcOrd="0" destOrd="0" presId="urn:microsoft.com/office/officeart/2005/8/layout/StepDownProcess"/>
    <dgm:cxn modelId="{C91AF617-B748-40E7-B99D-0AAE22899574}" type="presParOf" srcId="{8D41C4DF-5C3A-AB4F-9676-558499CFD73C}" destId="{4716DF26-8831-484C-A2AB-3C3845BDEDCF}" srcOrd="1" destOrd="0" presId="urn:microsoft.com/office/officeart/2005/8/layout/StepDownProcess"/>
  </dgm:cxnLst>
  <dgm:bg/>
  <dgm:whole/>
  <dgm:extLst>
    <a:ext uri="http://schemas.microsoft.com/office/drawing/2008/diagram">
      <dsp:dataModelExt xmlns:dsp="http://schemas.microsoft.com/office/drawing/2008/diagram" relId="rId2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711355" y="608766"/>
          <a:ext cx="524011" cy="596568"/>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357875" y="27889"/>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Raw satellite data (L0)</a:t>
          </a:r>
        </a:p>
      </dsp:txBody>
      <dsp:txXfrm>
        <a:off x="388022" y="58036"/>
        <a:ext cx="1251128" cy="557166"/>
      </dsp:txXfrm>
    </dsp:sp>
    <dsp:sp modelId="{F135BC1F-D5D3-C143-B7CC-28E7D886036E}">
      <dsp:nvSpPr>
        <dsp:cNvPr id="0" name=""/>
        <dsp:cNvSpPr/>
      </dsp:nvSpPr>
      <dsp:spPr>
        <a:xfrm>
          <a:off x="1666723" y="86778"/>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1545763" y="1302378"/>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192284" y="721500"/>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alibrated radiances (L1)</a:t>
          </a:r>
        </a:p>
      </dsp:txBody>
      <dsp:txXfrm>
        <a:off x="1222431" y="751647"/>
        <a:ext cx="1251128" cy="557166"/>
      </dsp:txXfrm>
    </dsp:sp>
    <dsp:sp modelId="{B9D86DD5-F935-8F4C-807B-CF21319130A2}">
      <dsp:nvSpPr>
        <dsp:cNvPr id="0" name=""/>
        <dsp:cNvSpPr/>
      </dsp:nvSpPr>
      <dsp:spPr>
        <a:xfrm>
          <a:off x="2289059" y="780389"/>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2380171" y="1995989"/>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2026692" y="1415112"/>
          <a:ext cx="1311422"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data record (L2)</a:t>
          </a:r>
        </a:p>
      </dsp:txBody>
      <dsp:txXfrm>
        <a:off x="2056839" y="1445259"/>
        <a:ext cx="1251128" cy="557166"/>
      </dsp:txXfrm>
    </dsp:sp>
    <dsp:sp modelId="{AE0821D0-790C-424B-BAF4-F21092C0FA2B}">
      <dsp:nvSpPr>
        <dsp:cNvPr id="0" name=""/>
        <dsp:cNvSpPr/>
      </dsp:nvSpPr>
      <dsp:spPr>
        <a:xfrm>
          <a:off x="3123467" y="1474001"/>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3214579" y="2689601"/>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2861100" y="2108724"/>
          <a:ext cx="1311422"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Gridded CDR (L3)</a:t>
          </a:r>
        </a:p>
      </dsp:txBody>
      <dsp:txXfrm>
        <a:off x="2891247" y="2138871"/>
        <a:ext cx="1251128" cy="557166"/>
      </dsp:txXfrm>
    </dsp:sp>
    <dsp:sp modelId="{27797913-7324-154C-A4E0-F442F5316E40}">
      <dsp:nvSpPr>
        <dsp:cNvPr id="0" name=""/>
        <dsp:cNvSpPr/>
      </dsp:nvSpPr>
      <dsp:spPr>
        <a:xfrm>
          <a:off x="3957875" y="2167613"/>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4046058" y="3383213"/>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3695508" y="2802335"/>
          <a:ext cx="1305565"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err="1"/>
            <a:t>Analysed</a:t>
          </a:r>
          <a:r>
            <a:rPr lang="en-US" sz="1300" kern="1200" dirty="0"/>
            <a:t> / processed (L4+)</a:t>
          </a:r>
        </a:p>
      </dsp:txBody>
      <dsp:txXfrm>
        <a:off x="3725655" y="2832482"/>
        <a:ext cx="1245271" cy="557166"/>
      </dsp:txXfrm>
    </dsp:sp>
    <dsp:sp modelId="{9DD31FE8-3BED-F746-B2C9-708EF4472801}">
      <dsp:nvSpPr>
        <dsp:cNvPr id="0" name=""/>
        <dsp:cNvSpPr/>
      </dsp:nvSpPr>
      <dsp:spPr>
        <a:xfrm>
          <a:off x="4789354" y="2861224"/>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4529916" y="3495947"/>
          <a:ext cx="1132615"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index / information</a:t>
          </a:r>
        </a:p>
      </dsp:txBody>
      <dsp:txXfrm>
        <a:off x="4560063" y="3526094"/>
        <a:ext cx="1072321" cy="557166"/>
      </dsp:txXfrm>
    </dsp:sp>
    <dsp:sp modelId="{4716DF26-8831-484C-A2AB-3C3845BDEDCF}">
      <dsp:nvSpPr>
        <dsp:cNvPr id="0" name=""/>
        <dsp:cNvSpPr/>
      </dsp:nvSpPr>
      <dsp:spPr>
        <a:xfrm>
          <a:off x="5699266" y="3563215"/>
          <a:ext cx="923765" cy="4630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a:solidFill>
                <a:srgbClr val="FFFFFF"/>
              </a:solidFill>
            </a:rPr>
            <a:t>Decision</a:t>
          </a:r>
        </a:p>
        <a:p>
          <a:pPr marL="171450" lvl="1" indent="-171450" algn="l" defTabSz="711200">
            <a:lnSpc>
              <a:spcPct val="90000"/>
            </a:lnSpc>
            <a:spcBef>
              <a:spcPct val="0"/>
            </a:spcBef>
            <a:spcAft>
              <a:spcPct val="15000"/>
            </a:spcAft>
            <a:buChar char="•"/>
          </a:pPr>
          <a:r>
            <a:rPr lang="en-US" sz="1600" kern="1200" dirty="0">
              <a:solidFill>
                <a:srgbClr val="FFFFFF"/>
              </a:solidFill>
            </a:rPr>
            <a:t>Insurance</a:t>
          </a:r>
        </a:p>
        <a:p>
          <a:pPr marL="171450" lvl="1" indent="-171450" algn="l" defTabSz="711200">
            <a:lnSpc>
              <a:spcPct val="90000"/>
            </a:lnSpc>
            <a:spcBef>
              <a:spcPct val="0"/>
            </a:spcBef>
            <a:spcAft>
              <a:spcPct val="15000"/>
            </a:spcAft>
            <a:buChar char="•"/>
          </a:pPr>
          <a:r>
            <a:rPr lang="en-GB" sz="1600" kern="1200" dirty="0">
              <a:solidFill>
                <a:srgbClr val="FFFFFF"/>
              </a:solidFill>
            </a:rPr>
            <a:t>Liability</a:t>
          </a:r>
          <a:endParaRPr lang="en-US" sz="1600" kern="1200" dirty="0">
            <a:solidFill>
              <a:srgbClr val="FFFFFF"/>
            </a:solidFill>
          </a:endParaRPr>
        </a:p>
      </dsp:txBody>
      <dsp:txXfrm>
        <a:off x="5699266" y="3563215"/>
        <a:ext cx="923765" cy="463016"/>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948473" y="811688"/>
          <a:ext cx="698682" cy="795424"/>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477167" y="37185"/>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Raw satellite data (L0)</a:t>
          </a:r>
        </a:p>
      </dsp:txBody>
      <dsp:txXfrm>
        <a:off x="517363" y="77381"/>
        <a:ext cx="1668171" cy="742888"/>
      </dsp:txXfrm>
    </dsp:sp>
    <dsp:sp modelId="{F135BC1F-D5D3-C143-B7CC-28E7D886036E}">
      <dsp:nvSpPr>
        <dsp:cNvPr id="0" name=""/>
        <dsp:cNvSpPr/>
      </dsp:nvSpPr>
      <dsp:spPr>
        <a:xfrm>
          <a:off x="2222297" y="115704"/>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2061017" y="1736504"/>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589711" y="962001"/>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alibrated radiances (L1)</a:t>
          </a:r>
        </a:p>
      </dsp:txBody>
      <dsp:txXfrm>
        <a:off x="1629907" y="1002197"/>
        <a:ext cx="1668171" cy="742888"/>
      </dsp:txXfrm>
    </dsp:sp>
    <dsp:sp modelId="{B9D86DD5-F935-8F4C-807B-CF21319130A2}">
      <dsp:nvSpPr>
        <dsp:cNvPr id="0" name=""/>
        <dsp:cNvSpPr/>
      </dsp:nvSpPr>
      <dsp:spPr>
        <a:xfrm>
          <a:off x="3052078" y="1040519"/>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3173561" y="2661319"/>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2702255" y="1886816"/>
          <a:ext cx="1748563"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data record (L2)</a:t>
          </a:r>
        </a:p>
      </dsp:txBody>
      <dsp:txXfrm>
        <a:off x="2742451" y="1927012"/>
        <a:ext cx="1668171" cy="742888"/>
      </dsp:txXfrm>
    </dsp:sp>
    <dsp:sp modelId="{AE0821D0-790C-424B-BAF4-F21092C0FA2B}">
      <dsp:nvSpPr>
        <dsp:cNvPr id="0" name=""/>
        <dsp:cNvSpPr/>
      </dsp:nvSpPr>
      <dsp:spPr>
        <a:xfrm>
          <a:off x="4164622" y="1965335"/>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4286105" y="3586135"/>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3814799" y="2811632"/>
          <a:ext cx="1748563"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Gridded CDR (L3)</a:t>
          </a:r>
        </a:p>
      </dsp:txBody>
      <dsp:txXfrm>
        <a:off x="3854995" y="2851828"/>
        <a:ext cx="1668171" cy="742888"/>
      </dsp:txXfrm>
    </dsp:sp>
    <dsp:sp modelId="{27797913-7324-154C-A4E0-F442F5316E40}">
      <dsp:nvSpPr>
        <dsp:cNvPr id="0" name=""/>
        <dsp:cNvSpPr/>
      </dsp:nvSpPr>
      <dsp:spPr>
        <a:xfrm>
          <a:off x="5277166" y="2890150"/>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5394744" y="4510950"/>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4927343" y="3736447"/>
          <a:ext cx="1740754"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err="1"/>
            <a:t>Analysed</a:t>
          </a:r>
          <a:r>
            <a:rPr lang="en-US" sz="1800" kern="1200" dirty="0"/>
            <a:t> / processed (L4+)</a:t>
          </a:r>
        </a:p>
      </dsp:txBody>
      <dsp:txXfrm>
        <a:off x="4967539" y="3776643"/>
        <a:ext cx="1660362" cy="742888"/>
      </dsp:txXfrm>
    </dsp:sp>
    <dsp:sp modelId="{9DD31FE8-3BED-F746-B2C9-708EF4472801}">
      <dsp:nvSpPr>
        <dsp:cNvPr id="0" name=""/>
        <dsp:cNvSpPr/>
      </dsp:nvSpPr>
      <dsp:spPr>
        <a:xfrm>
          <a:off x="6385805" y="3814966"/>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6039887" y="4661263"/>
          <a:ext cx="1510154"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index / information</a:t>
          </a:r>
        </a:p>
      </dsp:txBody>
      <dsp:txXfrm>
        <a:off x="6080083" y="4701459"/>
        <a:ext cx="1429762" cy="742888"/>
      </dsp:txXfrm>
    </dsp:sp>
    <dsp:sp modelId="{4716DF26-8831-484C-A2AB-3C3845BDEDCF}">
      <dsp:nvSpPr>
        <dsp:cNvPr id="0" name=""/>
        <dsp:cNvSpPr/>
      </dsp:nvSpPr>
      <dsp:spPr>
        <a:xfrm>
          <a:off x="7599021" y="4750953"/>
          <a:ext cx="1231687" cy="61735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a:solidFill>
                <a:schemeClr val="tx1"/>
              </a:solidFill>
            </a:rPr>
            <a:t>Decision</a:t>
          </a:r>
        </a:p>
        <a:p>
          <a:pPr marL="171450" lvl="1" indent="-171450" algn="l" defTabSz="711200">
            <a:lnSpc>
              <a:spcPct val="90000"/>
            </a:lnSpc>
            <a:spcBef>
              <a:spcPct val="0"/>
            </a:spcBef>
            <a:spcAft>
              <a:spcPct val="15000"/>
            </a:spcAft>
            <a:buChar char="•"/>
          </a:pPr>
          <a:r>
            <a:rPr lang="en-US" sz="1600" kern="1200" dirty="0">
              <a:solidFill>
                <a:schemeClr val="tx1"/>
              </a:solidFill>
            </a:rPr>
            <a:t>Insurance</a:t>
          </a:r>
        </a:p>
        <a:p>
          <a:pPr marL="171450" lvl="1" indent="-171450" algn="l" defTabSz="711200">
            <a:lnSpc>
              <a:spcPct val="90000"/>
            </a:lnSpc>
            <a:spcBef>
              <a:spcPct val="0"/>
            </a:spcBef>
            <a:spcAft>
              <a:spcPct val="15000"/>
            </a:spcAft>
            <a:buChar char="•"/>
          </a:pPr>
          <a:r>
            <a:rPr lang="en-GB" sz="1600" kern="1200" dirty="0">
              <a:solidFill>
                <a:schemeClr val="tx1"/>
              </a:solidFill>
            </a:rPr>
            <a:t>Liability</a:t>
          </a:r>
          <a:endParaRPr lang="en-US" sz="1600" kern="1200" dirty="0">
            <a:solidFill>
              <a:schemeClr val="tx1"/>
            </a:solidFill>
          </a:endParaRPr>
        </a:p>
      </dsp:txBody>
      <dsp:txXfrm>
        <a:off x="7599021" y="4750953"/>
        <a:ext cx="1231687" cy="61735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711355" y="608766"/>
          <a:ext cx="524011" cy="596568"/>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357875" y="27889"/>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Raw satellite data (L0)</a:t>
          </a:r>
        </a:p>
      </dsp:txBody>
      <dsp:txXfrm>
        <a:off x="388022" y="58036"/>
        <a:ext cx="1251128" cy="557166"/>
      </dsp:txXfrm>
    </dsp:sp>
    <dsp:sp modelId="{F135BC1F-D5D3-C143-B7CC-28E7D886036E}">
      <dsp:nvSpPr>
        <dsp:cNvPr id="0" name=""/>
        <dsp:cNvSpPr/>
      </dsp:nvSpPr>
      <dsp:spPr>
        <a:xfrm>
          <a:off x="1666723" y="86778"/>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1545763" y="1302378"/>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192284" y="721500"/>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alibrated radiances (L1)</a:t>
          </a:r>
        </a:p>
      </dsp:txBody>
      <dsp:txXfrm>
        <a:off x="1222431" y="751647"/>
        <a:ext cx="1251128" cy="557166"/>
      </dsp:txXfrm>
    </dsp:sp>
    <dsp:sp modelId="{B9D86DD5-F935-8F4C-807B-CF21319130A2}">
      <dsp:nvSpPr>
        <dsp:cNvPr id="0" name=""/>
        <dsp:cNvSpPr/>
      </dsp:nvSpPr>
      <dsp:spPr>
        <a:xfrm>
          <a:off x="2289059" y="780389"/>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2380171" y="1995989"/>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2026692" y="1415112"/>
          <a:ext cx="1311422"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data record (L2)</a:t>
          </a:r>
        </a:p>
      </dsp:txBody>
      <dsp:txXfrm>
        <a:off x="2056839" y="1445259"/>
        <a:ext cx="1251128" cy="557166"/>
      </dsp:txXfrm>
    </dsp:sp>
    <dsp:sp modelId="{AE0821D0-790C-424B-BAF4-F21092C0FA2B}">
      <dsp:nvSpPr>
        <dsp:cNvPr id="0" name=""/>
        <dsp:cNvSpPr/>
      </dsp:nvSpPr>
      <dsp:spPr>
        <a:xfrm>
          <a:off x="3123467" y="1474001"/>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3214579" y="2689601"/>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2861100" y="2108724"/>
          <a:ext cx="1311422"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Gridded CDR (L3)</a:t>
          </a:r>
        </a:p>
      </dsp:txBody>
      <dsp:txXfrm>
        <a:off x="2891247" y="2138871"/>
        <a:ext cx="1251128" cy="557166"/>
      </dsp:txXfrm>
    </dsp:sp>
    <dsp:sp modelId="{27797913-7324-154C-A4E0-F442F5316E40}">
      <dsp:nvSpPr>
        <dsp:cNvPr id="0" name=""/>
        <dsp:cNvSpPr/>
      </dsp:nvSpPr>
      <dsp:spPr>
        <a:xfrm>
          <a:off x="3957875" y="2167613"/>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4046058" y="3383213"/>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3695508" y="2802335"/>
          <a:ext cx="1305565"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err="1"/>
            <a:t>Analysed</a:t>
          </a:r>
          <a:r>
            <a:rPr lang="en-US" sz="1300" kern="1200" dirty="0"/>
            <a:t> / processed (L4+)</a:t>
          </a:r>
        </a:p>
      </dsp:txBody>
      <dsp:txXfrm>
        <a:off x="3725655" y="2832482"/>
        <a:ext cx="1245271" cy="557166"/>
      </dsp:txXfrm>
    </dsp:sp>
    <dsp:sp modelId="{9DD31FE8-3BED-F746-B2C9-708EF4472801}">
      <dsp:nvSpPr>
        <dsp:cNvPr id="0" name=""/>
        <dsp:cNvSpPr/>
      </dsp:nvSpPr>
      <dsp:spPr>
        <a:xfrm>
          <a:off x="4789354" y="2861224"/>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4529916" y="3495947"/>
          <a:ext cx="1132615"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index / information</a:t>
          </a:r>
        </a:p>
      </dsp:txBody>
      <dsp:txXfrm>
        <a:off x="4560063" y="3526094"/>
        <a:ext cx="1072321" cy="557166"/>
      </dsp:txXfrm>
    </dsp:sp>
    <dsp:sp modelId="{4716DF26-8831-484C-A2AB-3C3845BDEDCF}">
      <dsp:nvSpPr>
        <dsp:cNvPr id="0" name=""/>
        <dsp:cNvSpPr/>
      </dsp:nvSpPr>
      <dsp:spPr>
        <a:xfrm>
          <a:off x="5699266" y="3563215"/>
          <a:ext cx="923765" cy="4630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a:solidFill>
                <a:schemeClr val="bg1"/>
              </a:solidFill>
            </a:rPr>
            <a:t>Decision</a:t>
          </a:r>
        </a:p>
        <a:p>
          <a:pPr marL="171450" lvl="1" indent="-171450" algn="l" defTabSz="711200">
            <a:lnSpc>
              <a:spcPct val="90000"/>
            </a:lnSpc>
            <a:spcBef>
              <a:spcPct val="0"/>
            </a:spcBef>
            <a:spcAft>
              <a:spcPct val="15000"/>
            </a:spcAft>
            <a:buChar char="•"/>
          </a:pPr>
          <a:r>
            <a:rPr lang="en-US" sz="1600" kern="1200" dirty="0">
              <a:solidFill>
                <a:schemeClr val="bg1"/>
              </a:solidFill>
            </a:rPr>
            <a:t>Insurance</a:t>
          </a:r>
        </a:p>
        <a:p>
          <a:pPr marL="171450" lvl="1" indent="-171450" algn="l" defTabSz="711200">
            <a:lnSpc>
              <a:spcPct val="90000"/>
            </a:lnSpc>
            <a:spcBef>
              <a:spcPct val="0"/>
            </a:spcBef>
            <a:spcAft>
              <a:spcPct val="15000"/>
            </a:spcAft>
            <a:buChar char="•"/>
          </a:pPr>
          <a:r>
            <a:rPr lang="en-GB" sz="1600" kern="1200" dirty="0">
              <a:solidFill>
                <a:schemeClr val="bg1"/>
              </a:solidFill>
            </a:rPr>
            <a:t>Liability</a:t>
          </a:r>
          <a:endParaRPr lang="en-US" sz="1600" kern="1200" dirty="0">
            <a:solidFill>
              <a:schemeClr val="bg1"/>
            </a:solidFill>
          </a:endParaRPr>
        </a:p>
      </dsp:txBody>
      <dsp:txXfrm>
        <a:off x="5699266" y="3563215"/>
        <a:ext cx="923765" cy="46301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711355" y="608766"/>
          <a:ext cx="524011" cy="596568"/>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357875" y="27889"/>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Raw satellite data (L0)</a:t>
          </a:r>
        </a:p>
      </dsp:txBody>
      <dsp:txXfrm>
        <a:off x="388022" y="58036"/>
        <a:ext cx="1251128" cy="557166"/>
      </dsp:txXfrm>
    </dsp:sp>
    <dsp:sp modelId="{F135BC1F-D5D3-C143-B7CC-28E7D886036E}">
      <dsp:nvSpPr>
        <dsp:cNvPr id="0" name=""/>
        <dsp:cNvSpPr/>
      </dsp:nvSpPr>
      <dsp:spPr>
        <a:xfrm>
          <a:off x="1666723" y="86778"/>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1545763" y="1302378"/>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192284" y="721500"/>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alibrated radiances (L1)</a:t>
          </a:r>
        </a:p>
      </dsp:txBody>
      <dsp:txXfrm>
        <a:off x="1222431" y="751647"/>
        <a:ext cx="1251128" cy="557166"/>
      </dsp:txXfrm>
    </dsp:sp>
    <dsp:sp modelId="{B9D86DD5-F935-8F4C-807B-CF21319130A2}">
      <dsp:nvSpPr>
        <dsp:cNvPr id="0" name=""/>
        <dsp:cNvSpPr/>
      </dsp:nvSpPr>
      <dsp:spPr>
        <a:xfrm>
          <a:off x="2289059" y="780389"/>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2380171" y="1995989"/>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2026692" y="1415112"/>
          <a:ext cx="1311422"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data record (L2)</a:t>
          </a:r>
        </a:p>
      </dsp:txBody>
      <dsp:txXfrm>
        <a:off x="2056839" y="1445259"/>
        <a:ext cx="1251128" cy="557166"/>
      </dsp:txXfrm>
    </dsp:sp>
    <dsp:sp modelId="{AE0821D0-790C-424B-BAF4-F21092C0FA2B}">
      <dsp:nvSpPr>
        <dsp:cNvPr id="0" name=""/>
        <dsp:cNvSpPr/>
      </dsp:nvSpPr>
      <dsp:spPr>
        <a:xfrm>
          <a:off x="3123467" y="1474001"/>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3214579" y="2689601"/>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2861100" y="2108724"/>
          <a:ext cx="1311422"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Gridded CDR (L3)</a:t>
          </a:r>
        </a:p>
      </dsp:txBody>
      <dsp:txXfrm>
        <a:off x="2891247" y="2138871"/>
        <a:ext cx="1251128" cy="557166"/>
      </dsp:txXfrm>
    </dsp:sp>
    <dsp:sp modelId="{27797913-7324-154C-A4E0-F442F5316E40}">
      <dsp:nvSpPr>
        <dsp:cNvPr id="0" name=""/>
        <dsp:cNvSpPr/>
      </dsp:nvSpPr>
      <dsp:spPr>
        <a:xfrm>
          <a:off x="3957875" y="2167613"/>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4046058" y="3383213"/>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3695508" y="2802335"/>
          <a:ext cx="1305565"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err="1"/>
            <a:t>Analysed</a:t>
          </a:r>
          <a:r>
            <a:rPr lang="en-US" sz="1300" kern="1200" dirty="0"/>
            <a:t> / processed (L4+)</a:t>
          </a:r>
        </a:p>
      </dsp:txBody>
      <dsp:txXfrm>
        <a:off x="3725655" y="2832482"/>
        <a:ext cx="1245271" cy="557166"/>
      </dsp:txXfrm>
    </dsp:sp>
    <dsp:sp modelId="{9DD31FE8-3BED-F746-B2C9-708EF4472801}">
      <dsp:nvSpPr>
        <dsp:cNvPr id="0" name=""/>
        <dsp:cNvSpPr/>
      </dsp:nvSpPr>
      <dsp:spPr>
        <a:xfrm>
          <a:off x="4789354" y="2861224"/>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4529916" y="3495947"/>
          <a:ext cx="1132615"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index / information</a:t>
          </a:r>
        </a:p>
      </dsp:txBody>
      <dsp:txXfrm>
        <a:off x="4560063" y="3526094"/>
        <a:ext cx="1072321" cy="557166"/>
      </dsp:txXfrm>
    </dsp:sp>
    <dsp:sp modelId="{4716DF26-8831-484C-A2AB-3C3845BDEDCF}">
      <dsp:nvSpPr>
        <dsp:cNvPr id="0" name=""/>
        <dsp:cNvSpPr/>
      </dsp:nvSpPr>
      <dsp:spPr>
        <a:xfrm>
          <a:off x="5699266" y="3563215"/>
          <a:ext cx="923765" cy="4630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a:solidFill>
                <a:srgbClr val="FFFFFF"/>
              </a:solidFill>
            </a:rPr>
            <a:t>Decision</a:t>
          </a:r>
          <a:endParaRPr lang="en-US" sz="1600" kern="1200" dirty="0">
            <a:solidFill>
              <a:srgbClr val="FFFFFF"/>
            </a:solidFill>
          </a:endParaRPr>
        </a:p>
        <a:p>
          <a:pPr marL="171450" lvl="1" indent="-171450" algn="l" defTabSz="711200">
            <a:lnSpc>
              <a:spcPct val="90000"/>
            </a:lnSpc>
            <a:spcBef>
              <a:spcPct val="0"/>
            </a:spcBef>
            <a:spcAft>
              <a:spcPct val="15000"/>
            </a:spcAft>
            <a:buChar char="•"/>
          </a:pPr>
          <a:r>
            <a:rPr lang="en-US" sz="1600" kern="1200">
              <a:solidFill>
                <a:srgbClr val="FFFFFF"/>
              </a:solidFill>
            </a:rPr>
            <a:t>Insurance</a:t>
          </a:r>
          <a:endParaRPr lang="en-US" sz="1600" kern="1200" dirty="0">
            <a:solidFill>
              <a:srgbClr val="FFFFFF"/>
            </a:solidFill>
          </a:endParaRPr>
        </a:p>
        <a:p>
          <a:pPr marL="171450" lvl="1" indent="-171450" algn="l" defTabSz="711200">
            <a:lnSpc>
              <a:spcPct val="90000"/>
            </a:lnSpc>
            <a:spcBef>
              <a:spcPct val="0"/>
            </a:spcBef>
            <a:spcAft>
              <a:spcPct val="15000"/>
            </a:spcAft>
            <a:buChar char="•"/>
          </a:pPr>
          <a:r>
            <a:rPr lang="en-GB" sz="1600" kern="1200" dirty="0">
              <a:solidFill>
                <a:srgbClr val="FFFFFF"/>
              </a:solidFill>
            </a:rPr>
            <a:t>Liability</a:t>
          </a:r>
          <a:endParaRPr lang="en-US" sz="1600" kern="1200" dirty="0">
            <a:solidFill>
              <a:srgbClr val="FFFFFF"/>
            </a:solidFill>
          </a:endParaRPr>
        </a:p>
      </dsp:txBody>
      <dsp:txXfrm>
        <a:off x="5699266" y="3563215"/>
        <a:ext cx="923765" cy="46301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711355" y="608766"/>
          <a:ext cx="524011" cy="596568"/>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357875" y="27889"/>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Raw satellite data (L0)</a:t>
          </a:r>
        </a:p>
      </dsp:txBody>
      <dsp:txXfrm>
        <a:off x="388022" y="58036"/>
        <a:ext cx="1251128" cy="557166"/>
      </dsp:txXfrm>
    </dsp:sp>
    <dsp:sp modelId="{F135BC1F-D5D3-C143-B7CC-28E7D886036E}">
      <dsp:nvSpPr>
        <dsp:cNvPr id="0" name=""/>
        <dsp:cNvSpPr/>
      </dsp:nvSpPr>
      <dsp:spPr>
        <a:xfrm>
          <a:off x="1666723" y="86778"/>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1545763" y="1302378"/>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192284" y="721500"/>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alibrated radiances (L1)</a:t>
          </a:r>
        </a:p>
      </dsp:txBody>
      <dsp:txXfrm>
        <a:off x="1222431" y="751647"/>
        <a:ext cx="1251128" cy="557166"/>
      </dsp:txXfrm>
    </dsp:sp>
    <dsp:sp modelId="{B9D86DD5-F935-8F4C-807B-CF21319130A2}">
      <dsp:nvSpPr>
        <dsp:cNvPr id="0" name=""/>
        <dsp:cNvSpPr/>
      </dsp:nvSpPr>
      <dsp:spPr>
        <a:xfrm>
          <a:off x="2289059" y="780389"/>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2380171" y="1995989"/>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2026692" y="1415112"/>
          <a:ext cx="1311422"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data record (L2)</a:t>
          </a:r>
        </a:p>
      </dsp:txBody>
      <dsp:txXfrm>
        <a:off x="2056839" y="1445259"/>
        <a:ext cx="1251128" cy="557166"/>
      </dsp:txXfrm>
    </dsp:sp>
    <dsp:sp modelId="{AE0821D0-790C-424B-BAF4-F21092C0FA2B}">
      <dsp:nvSpPr>
        <dsp:cNvPr id="0" name=""/>
        <dsp:cNvSpPr/>
      </dsp:nvSpPr>
      <dsp:spPr>
        <a:xfrm>
          <a:off x="3123467" y="1474001"/>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3214579" y="2689601"/>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2861100" y="2108724"/>
          <a:ext cx="1311422"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Gridded CDR (L3)</a:t>
          </a:r>
        </a:p>
      </dsp:txBody>
      <dsp:txXfrm>
        <a:off x="2891247" y="2138871"/>
        <a:ext cx="1251128" cy="557166"/>
      </dsp:txXfrm>
    </dsp:sp>
    <dsp:sp modelId="{27797913-7324-154C-A4E0-F442F5316E40}">
      <dsp:nvSpPr>
        <dsp:cNvPr id="0" name=""/>
        <dsp:cNvSpPr/>
      </dsp:nvSpPr>
      <dsp:spPr>
        <a:xfrm>
          <a:off x="3957875" y="2167613"/>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4046058" y="3383213"/>
          <a:ext cx="524011" cy="596568"/>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3695508" y="2802335"/>
          <a:ext cx="1305565"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err="1"/>
            <a:t>Analysed</a:t>
          </a:r>
          <a:r>
            <a:rPr lang="en-US" sz="1300" kern="1200" dirty="0"/>
            <a:t> / processed (L4+)</a:t>
          </a:r>
        </a:p>
      </dsp:txBody>
      <dsp:txXfrm>
        <a:off x="3725655" y="2832482"/>
        <a:ext cx="1245271" cy="557166"/>
      </dsp:txXfrm>
    </dsp:sp>
    <dsp:sp modelId="{9DD31FE8-3BED-F746-B2C9-708EF4472801}">
      <dsp:nvSpPr>
        <dsp:cNvPr id="0" name=""/>
        <dsp:cNvSpPr/>
      </dsp:nvSpPr>
      <dsp:spPr>
        <a:xfrm>
          <a:off x="4789354" y="2861224"/>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4529916" y="3495947"/>
          <a:ext cx="1132615" cy="61746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index / information</a:t>
          </a:r>
        </a:p>
      </dsp:txBody>
      <dsp:txXfrm>
        <a:off x="4560063" y="3526094"/>
        <a:ext cx="1072321" cy="557166"/>
      </dsp:txXfrm>
    </dsp:sp>
    <dsp:sp modelId="{4716DF26-8831-484C-A2AB-3C3845BDEDCF}">
      <dsp:nvSpPr>
        <dsp:cNvPr id="0" name=""/>
        <dsp:cNvSpPr/>
      </dsp:nvSpPr>
      <dsp:spPr>
        <a:xfrm>
          <a:off x="5699266" y="3563215"/>
          <a:ext cx="923765" cy="4630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a:solidFill>
                <a:srgbClr val="FFFFFF"/>
              </a:solidFill>
            </a:rPr>
            <a:t>Decision</a:t>
          </a:r>
        </a:p>
        <a:p>
          <a:pPr marL="171450" lvl="1" indent="-171450" algn="l" defTabSz="711200">
            <a:lnSpc>
              <a:spcPct val="90000"/>
            </a:lnSpc>
            <a:spcBef>
              <a:spcPct val="0"/>
            </a:spcBef>
            <a:spcAft>
              <a:spcPct val="15000"/>
            </a:spcAft>
            <a:buChar char="•"/>
          </a:pPr>
          <a:r>
            <a:rPr lang="en-US" sz="1600" kern="1200" dirty="0">
              <a:solidFill>
                <a:srgbClr val="FFFFFF"/>
              </a:solidFill>
            </a:rPr>
            <a:t>Insurance</a:t>
          </a:r>
        </a:p>
        <a:p>
          <a:pPr marL="171450" lvl="1" indent="-171450" algn="l" defTabSz="711200">
            <a:lnSpc>
              <a:spcPct val="90000"/>
            </a:lnSpc>
            <a:spcBef>
              <a:spcPct val="0"/>
            </a:spcBef>
            <a:spcAft>
              <a:spcPct val="15000"/>
            </a:spcAft>
            <a:buChar char="•"/>
          </a:pPr>
          <a:r>
            <a:rPr lang="en-GB" sz="1600" kern="1200" dirty="0">
              <a:solidFill>
                <a:srgbClr val="FFFFFF"/>
              </a:solidFill>
            </a:rPr>
            <a:t>Liability</a:t>
          </a:r>
          <a:endParaRPr lang="en-US" sz="1600" kern="1200" dirty="0">
            <a:solidFill>
              <a:srgbClr val="FFFFFF"/>
            </a:solidFill>
          </a:endParaRPr>
        </a:p>
      </dsp:txBody>
      <dsp:txXfrm>
        <a:off x="5699266" y="3563215"/>
        <a:ext cx="923765" cy="46301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656750" y="608766"/>
          <a:ext cx="524011" cy="596568"/>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303271" y="27889"/>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Raw satellite data (L0)</a:t>
          </a:r>
        </a:p>
      </dsp:txBody>
      <dsp:txXfrm>
        <a:off x="333418" y="58036"/>
        <a:ext cx="1251128" cy="557166"/>
      </dsp:txXfrm>
    </dsp:sp>
    <dsp:sp modelId="{F135BC1F-D5D3-C143-B7CC-28E7D886036E}">
      <dsp:nvSpPr>
        <dsp:cNvPr id="0" name=""/>
        <dsp:cNvSpPr/>
      </dsp:nvSpPr>
      <dsp:spPr>
        <a:xfrm>
          <a:off x="1612119" y="86778"/>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1491158" y="1302378"/>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137679" y="721500"/>
          <a:ext cx="1311422" cy="61746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alibrated radiances (L1)</a:t>
          </a:r>
        </a:p>
      </dsp:txBody>
      <dsp:txXfrm>
        <a:off x="1167826" y="751647"/>
        <a:ext cx="1251128" cy="557166"/>
      </dsp:txXfrm>
    </dsp:sp>
    <dsp:sp modelId="{B9D86DD5-F935-8F4C-807B-CF21319130A2}">
      <dsp:nvSpPr>
        <dsp:cNvPr id="0" name=""/>
        <dsp:cNvSpPr/>
      </dsp:nvSpPr>
      <dsp:spPr>
        <a:xfrm>
          <a:off x="2234454" y="780389"/>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2325566" y="1995989"/>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1972087" y="1415112"/>
          <a:ext cx="1311422"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data record (L2)</a:t>
          </a:r>
        </a:p>
      </dsp:txBody>
      <dsp:txXfrm>
        <a:off x="2002234" y="1445259"/>
        <a:ext cx="1251128" cy="557166"/>
      </dsp:txXfrm>
    </dsp:sp>
    <dsp:sp modelId="{AE0821D0-790C-424B-BAF4-F21092C0FA2B}">
      <dsp:nvSpPr>
        <dsp:cNvPr id="0" name=""/>
        <dsp:cNvSpPr/>
      </dsp:nvSpPr>
      <dsp:spPr>
        <a:xfrm>
          <a:off x="3068862" y="1474001"/>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3159974" y="2689601"/>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2806495" y="2108724"/>
          <a:ext cx="1311422"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Gridded CDR (L3)</a:t>
          </a:r>
        </a:p>
      </dsp:txBody>
      <dsp:txXfrm>
        <a:off x="2836642" y="2138871"/>
        <a:ext cx="1251128" cy="557166"/>
      </dsp:txXfrm>
    </dsp:sp>
    <dsp:sp modelId="{27797913-7324-154C-A4E0-F442F5316E40}">
      <dsp:nvSpPr>
        <dsp:cNvPr id="0" name=""/>
        <dsp:cNvSpPr/>
      </dsp:nvSpPr>
      <dsp:spPr>
        <a:xfrm>
          <a:off x="3903270" y="2167613"/>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3991454" y="3383213"/>
          <a:ext cx="524011" cy="596568"/>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3640903" y="2802335"/>
          <a:ext cx="1305565"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err="1"/>
            <a:t>Analysed</a:t>
          </a:r>
          <a:r>
            <a:rPr lang="en-US" sz="1300" kern="1200" dirty="0"/>
            <a:t> / processed (L4+)</a:t>
          </a:r>
        </a:p>
      </dsp:txBody>
      <dsp:txXfrm>
        <a:off x="3671050" y="2832482"/>
        <a:ext cx="1245271" cy="557166"/>
      </dsp:txXfrm>
    </dsp:sp>
    <dsp:sp modelId="{9DD31FE8-3BED-F746-B2C9-708EF4472801}">
      <dsp:nvSpPr>
        <dsp:cNvPr id="0" name=""/>
        <dsp:cNvSpPr/>
      </dsp:nvSpPr>
      <dsp:spPr>
        <a:xfrm>
          <a:off x="4734750" y="2861224"/>
          <a:ext cx="641575" cy="499058"/>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4475311" y="3495947"/>
          <a:ext cx="1132615" cy="61746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en-US" sz="1300" kern="1200" dirty="0"/>
            <a:t>Climate index / information</a:t>
          </a:r>
        </a:p>
      </dsp:txBody>
      <dsp:txXfrm>
        <a:off x="4505458" y="3526094"/>
        <a:ext cx="1072321" cy="557166"/>
      </dsp:txXfrm>
    </dsp:sp>
    <dsp:sp modelId="{4716DF26-8831-484C-A2AB-3C3845BDEDCF}">
      <dsp:nvSpPr>
        <dsp:cNvPr id="0" name=""/>
        <dsp:cNvSpPr/>
      </dsp:nvSpPr>
      <dsp:spPr>
        <a:xfrm>
          <a:off x="5535452" y="3563215"/>
          <a:ext cx="1142183" cy="46301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a:solidFill>
                <a:schemeClr val="tx1"/>
              </a:solidFill>
            </a:rPr>
            <a:t>Decision</a:t>
          </a:r>
        </a:p>
        <a:p>
          <a:pPr marL="171450" lvl="1" indent="-171450" algn="l" defTabSz="711200">
            <a:lnSpc>
              <a:spcPct val="90000"/>
            </a:lnSpc>
            <a:spcBef>
              <a:spcPct val="0"/>
            </a:spcBef>
            <a:spcAft>
              <a:spcPct val="15000"/>
            </a:spcAft>
            <a:buChar char="•"/>
          </a:pPr>
          <a:r>
            <a:rPr lang="en-US" sz="1600" kern="1200" dirty="0">
              <a:solidFill>
                <a:schemeClr val="tx1"/>
              </a:solidFill>
            </a:rPr>
            <a:t>Insurance</a:t>
          </a:r>
        </a:p>
        <a:p>
          <a:pPr marL="171450" lvl="1" indent="-171450" algn="l" defTabSz="711200">
            <a:lnSpc>
              <a:spcPct val="90000"/>
            </a:lnSpc>
            <a:spcBef>
              <a:spcPct val="0"/>
            </a:spcBef>
            <a:spcAft>
              <a:spcPct val="15000"/>
            </a:spcAft>
            <a:buChar char="•"/>
          </a:pPr>
          <a:r>
            <a:rPr lang="en-GB" sz="1600" kern="1200" dirty="0">
              <a:solidFill>
                <a:schemeClr val="tx1"/>
              </a:solidFill>
            </a:rPr>
            <a:t>Liability</a:t>
          </a:r>
          <a:endParaRPr lang="en-US" sz="1600" kern="1200" dirty="0">
            <a:solidFill>
              <a:schemeClr val="tx1"/>
            </a:solidFill>
          </a:endParaRPr>
        </a:p>
      </dsp:txBody>
      <dsp:txXfrm>
        <a:off x="5535452" y="3563215"/>
        <a:ext cx="1142183" cy="46301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948473" y="811688"/>
          <a:ext cx="698682" cy="795424"/>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477167" y="37185"/>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Raw satellite data (L0)</a:t>
          </a:r>
        </a:p>
      </dsp:txBody>
      <dsp:txXfrm>
        <a:off x="517363" y="77381"/>
        <a:ext cx="1668171" cy="742888"/>
      </dsp:txXfrm>
    </dsp:sp>
    <dsp:sp modelId="{F135BC1F-D5D3-C143-B7CC-28E7D886036E}">
      <dsp:nvSpPr>
        <dsp:cNvPr id="0" name=""/>
        <dsp:cNvSpPr/>
      </dsp:nvSpPr>
      <dsp:spPr>
        <a:xfrm>
          <a:off x="2222297" y="115704"/>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2061017" y="1736504"/>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589711" y="962001"/>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alibrated radiances (L1)</a:t>
          </a:r>
        </a:p>
      </dsp:txBody>
      <dsp:txXfrm>
        <a:off x="1629907" y="1002197"/>
        <a:ext cx="1668171" cy="742888"/>
      </dsp:txXfrm>
    </dsp:sp>
    <dsp:sp modelId="{B9D86DD5-F935-8F4C-807B-CF21319130A2}">
      <dsp:nvSpPr>
        <dsp:cNvPr id="0" name=""/>
        <dsp:cNvSpPr/>
      </dsp:nvSpPr>
      <dsp:spPr>
        <a:xfrm>
          <a:off x="3052078" y="1040519"/>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3173561" y="2661319"/>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2702255" y="1886816"/>
          <a:ext cx="1748563"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data record (L2)</a:t>
          </a:r>
        </a:p>
      </dsp:txBody>
      <dsp:txXfrm>
        <a:off x="2742451" y="1927012"/>
        <a:ext cx="1668171" cy="742888"/>
      </dsp:txXfrm>
    </dsp:sp>
    <dsp:sp modelId="{AE0821D0-790C-424B-BAF4-F21092C0FA2B}">
      <dsp:nvSpPr>
        <dsp:cNvPr id="0" name=""/>
        <dsp:cNvSpPr/>
      </dsp:nvSpPr>
      <dsp:spPr>
        <a:xfrm>
          <a:off x="4164622" y="1965335"/>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4286105" y="3586135"/>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3814799" y="2811632"/>
          <a:ext cx="1748563"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Gridded CDR (L3)</a:t>
          </a:r>
        </a:p>
      </dsp:txBody>
      <dsp:txXfrm>
        <a:off x="3854995" y="2851828"/>
        <a:ext cx="1668171" cy="742888"/>
      </dsp:txXfrm>
    </dsp:sp>
    <dsp:sp modelId="{27797913-7324-154C-A4E0-F442F5316E40}">
      <dsp:nvSpPr>
        <dsp:cNvPr id="0" name=""/>
        <dsp:cNvSpPr/>
      </dsp:nvSpPr>
      <dsp:spPr>
        <a:xfrm>
          <a:off x="5277166" y="2890150"/>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5394744" y="4510950"/>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4927343" y="3736447"/>
          <a:ext cx="1740754"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err="1"/>
            <a:t>Analysed</a:t>
          </a:r>
          <a:r>
            <a:rPr lang="en-US" sz="1800" kern="1200" dirty="0"/>
            <a:t> / processed (L4+)</a:t>
          </a:r>
        </a:p>
      </dsp:txBody>
      <dsp:txXfrm>
        <a:off x="4967539" y="3776643"/>
        <a:ext cx="1660362" cy="742888"/>
      </dsp:txXfrm>
    </dsp:sp>
    <dsp:sp modelId="{9DD31FE8-3BED-F746-B2C9-708EF4472801}">
      <dsp:nvSpPr>
        <dsp:cNvPr id="0" name=""/>
        <dsp:cNvSpPr/>
      </dsp:nvSpPr>
      <dsp:spPr>
        <a:xfrm>
          <a:off x="6385805" y="3814966"/>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6039887" y="4661263"/>
          <a:ext cx="1510154"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index / information</a:t>
          </a:r>
        </a:p>
      </dsp:txBody>
      <dsp:txXfrm>
        <a:off x="6080083" y="4701459"/>
        <a:ext cx="1429762" cy="742888"/>
      </dsp:txXfrm>
    </dsp:sp>
    <dsp:sp modelId="{4716DF26-8831-484C-A2AB-3C3845BDEDCF}">
      <dsp:nvSpPr>
        <dsp:cNvPr id="0" name=""/>
        <dsp:cNvSpPr/>
      </dsp:nvSpPr>
      <dsp:spPr>
        <a:xfrm>
          <a:off x="7599021" y="4750953"/>
          <a:ext cx="1231687" cy="61735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a:solidFill>
                <a:srgbClr val="FFFFFF"/>
              </a:solidFill>
            </a:rPr>
            <a:t>Decision</a:t>
          </a:r>
        </a:p>
        <a:p>
          <a:pPr marL="171450" lvl="1" indent="-171450" algn="l" defTabSz="711200">
            <a:lnSpc>
              <a:spcPct val="90000"/>
            </a:lnSpc>
            <a:spcBef>
              <a:spcPct val="0"/>
            </a:spcBef>
            <a:spcAft>
              <a:spcPct val="15000"/>
            </a:spcAft>
            <a:buChar char="•"/>
          </a:pPr>
          <a:r>
            <a:rPr lang="en-US" sz="1600" kern="1200" dirty="0">
              <a:solidFill>
                <a:srgbClr val="FFFFFF"/>
              </a:solidFill>
            </a:rPr>
            <a:t>Insurance</a:t>
          </a:r>
        </a:p>
        <a:p>
          <a:pPr marL="171450" lvl="1" indent="-171450" algn="l" defTabSz="711200">
            <a:lnSpc>
              <a:spcPct val="90000"/>
            </a:lnSpc>
            <a:spcBef>
              <a:spcPct val="0"/>
            </a:spcBef>
            <a:spcAft>
              <a:spcPct val="15000"/>
            </a:spcAft>
            <a:buChar char="•"/>
          </a:pPr>
          <a:r>
            <a:rPr lang="en-GB" sz="1600" kern="1200" dirty="0">
              <a:solidFill>
                <a:srgbClr val="FFFFFF"/>
              </a:solidFill>
            </a:rPr>
            <a:t>Liability</a:t>
          </a:r>
          <a:endParaRPr lang="en-US" sz="1600" kern="1200" dirty="0">
            <a:solidFill>
              <a:srgbClr val="FFFFFF"/>
            </a:solidFill>
          </a:endParaRPr>
        </a:p>
      </dsp:txBody>
      <dsp:txXfrm>
        <a:off x="7599021" y="4750953"/>
        <a:ext cx="1231687" cy="617355"/>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948473" y="811688"/>
          <a:ext cx="698682" cy="795424"/>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477167" y="37185"/>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Raw satellite data (L0)</a:t>
          </a:r>
        </a:p>
      </dsp:txBody>
      <dsp:txXfrm>
        <a:off x="517363" y="77381"/>
        <a:ext cx="1668171" cy="742888"/>
      </dsp:txXfrm>
    </dsp:sp>
    <dsp:sp modelId="{F135BC1F-D5D3-C143-B7CC-28E7D886036E}">
      <dsp:nvSpPr>
        <dsp:cNvPr id="0" name=""/>
        <dsp:cNvSpPr/>
      </dsp:nvSpPr>
      <dsp:spPr>
        <a:xfrm>
          <a:off x="2222297" y="115704"/>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2061017" y="1736504"/>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589711" y="962001"/>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alibrated radiances (L1)</a:t>
          </a:r>
        </a:p>
      </dsp:txBody>
      <dsp:txXfrm>
        <a:off x="1629907" y="1002197"/>
        <a:ext cx="1668171" cy="742888"/>
      </dsp:txXfrm>
    </dsp:sp>
    <dsp:sp modelId="{B9D86DD5-F935-8F4C-807B-CF21319130A2}">
      <dsp:nvSpPr>
        <dsp:cNvPr id="0" name=""/>
        <dsp:cNvSpPr/>
      </dsp:nvSpPr>
      <dsp:spPr>
        <a:xfrm>
          <a:off x="3052078" y="1040519"/>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3173561" y="2661319"/>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2702255" y="1886816"/>
          <a:ext cx="1748563"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data record (L2)</a:t>
          </a:r>
        </a:p>
      </dsp:txBody>
      <dsp:txXfrm>
        <a:off x="2742451" y="1927012"/>
        <a:ext cx="1668171" cy="742888"/>
      </dsp:txXfrm>
    </dsp:sp>
    <dsp:sp modelId="{AE0821D0-790C-424B-BAF4-F21092C0FA2B}">
      <dsp:nvSpPr>
        <dsp:cNvPr id="0" name=""/>
        <dsp:cNvSpPr/>
      </dsp:nvSpPr>
      <dsp:spPr>
        <a:xfrm>
          <a:off x="4164622" y="1965335"/>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4286105" y="3586135"/>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3814799" y="2811632"/>
          <a:ext cx="1748563"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Gridded CDR (L3)</a:t>
          </a:r>
        </a:p>
      </dsp:txBody>
      <dsp:txXfrm>
        <a:off x="3854995" y="2851828"/>
        <a:ext cx="1668171" cy="742888"/>
      </dsp:txXfrm>
    </dsp:sp>
    <dsp:sp modelId="{27797913-7324-154C-A4E0-F442F5316E40}">
      <dsp:nvSpPr>
        <dsp:cNvPr id="0" name=""/>
        <dsp:cNvSpPr/>
      </dsp:nvSpPr>
      <dsp:spPr>
        <a:xfrm>
          <a:off x="5277166" y="2890150"/>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5394744" y="4510950"/>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4927343" y="3736447"/>
          <a:ext cx="1740754"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err="1"/>
            <a:t>Analysed</a:t>
          </a:r>
          <a:r>
            <a:rPr lang="en-US" sz="1800" kern="1200" dirty="0"/>
            <a:t> / processed (L4+)</a:t>
          </a:r>
        </a:p>
      </dsp:txBody>
      <dsp:txXfrm>
        <a:off x="4967539" y="3776643"/>
        <a:ext cx="1660362" cy="742888"/>
      </dsp:txXfrm>
    </dsp:sp>
    <dsp:sp modelId="{9DD31FE8-3BED-F746-B2C9-708EF4472801}">
      <dsp:nvSpPr>
        <dsp:cNvPr id="0" name=""/>
        <dsp:cNvSpPr/>
      </dsp:nvSpPr>
      <dsp:spPr>
        <a:xfrm>
          <a:off x="6385805" y="3814966"/>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6039887" y="4661263"/>
          <a:ext cx="1510154"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index / information</a:t>
          </a:r>
        </a:p>
      </dsp:txBody>
      <dsp:txXfrm>
        <a:off x="6080083" y="4701459"/>
        <a:ext cx="1429762" cy="742888"/>
      </dsp:txXfrm>
    </dsp:sp>
    <dsp:sp modelId="{4716DF26-8831-484C-A2AB-3C3845BDEDCF}">
      <dsp:nvSpPr>
        <dsp:cNvPr id="0" name=""/>
        <dsp:cNvSpPr/>
      </dsp:nvSpPr>
      <dsp:spPr>
        <a:xfrm>
          <a:off x="7599021" y="4750953"/>
          <a:ext cx="1231687" cy="61735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a:solidFill>
                <a:schemeClr val="bg1"/>
              </a:solidFill>
            </a:rPr>
            <a:t>Decision</a:t>
          </a:r>
        </a:p>
        <a:p>
          <a:pPr marL="171450" lvl="1" indent="-171450" algn="l" defTabSz="711200">
            <a:lnSpc>
              <a:spcPct val="90000"/>
            </a:lnSpc>
            <a:spcBef>
              <a:spcPct val="0"/>
            </a:spcBef>
            <a:spcAft>
              <a:spcPct val="15000"/>
            </a:spcAft>
            <a:buChar char="•"/>
          </a:pPr>
          <a:r>
            <a:rPr lang="en-US" sz="1600" kern="1200" dirty="0">
              <a:solidFill>
                <a:schemeClr val="bg1"/>
              </a:solidFill>
            </a:rPr>
            <a:t>Insurance</a:t>
          </a:r>
        </a:p>
        <a:p>
          <a:pPr marL="171450" lvl="1" indent="-171450" algn="l" defTabSz="711200">
            <a:lnSpc>
              <a:spcPct val="90000"/>
            </a:lnSpc>
            <a:spcBef>
              <a:spcPct val="0"/>
            </a:spcBef>
            <a:spcAft>
              <a:spcPct val="15000"/>
            </a:spcAft>
            <a:buChar char="•"/>
          </a:pPr>
          <a:r>
            <a:rPr lang="en-GB" sz="1600" kern="1200" dirty="0">
              <a:solidFill>
                <a:schemeClr val="bg1"/>
              </a:solidFill>
            </a:rPr>
            <a:t>Liability</a:t>
          </a:r>
          <a:endParaRPr lang="en-US" sz="1600" kern="1200" dirty="0">
            <a:solidFill>
              <a:schemeClr val="bg1"/>
            </a:solidFill>
          </a:endParaRPr>
        </a:p>
      </dsp:txBody>
      <dsp:txXfrm>
        <a:off x="7599021" y="4750953"/>
        <a:ext cx="1231687" cy="617355"/>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948473" y="811688"/>
          <a:ext cx="698682" cy="795424"/>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477167" y="37185"/>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Raw satellite data (L0)</a:t>
          </a:r>
        </a:p>
      </dsp:txBody>
      <dsp:txXfrm>
        <a:off x="517363" y="77381"/>
        <a:ext cx="1668171" cy="742888"/>
      </dsp:txXfrm>
    </dsp:sp>
    <dsp:sp modelId="{F135BC1F-D5D3-C143-B7CC-28E7D886036E}">
      <dsp:nvSpPr>
        <dsp:cNvPr id="0" name=""/>
        <dsp:cNvSpPr/>
      </dsp:nvSpPr>
      <dsp:spPr>
        <a:xfrm>
          <a:off x="2222297" y="115704"/>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2061017" y="1736504"/>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589711" y="962001"/>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alibrated radiances (L1)</a:t>
          </a:r>
        </a:p>
      </dsp:txBody>
      <dsp:txXfrm>
        <a:off x="1629907" y="1002197"/>
        <a:ext cx="1668171" cy="742888"/>
      </dsp:txXfrm>
    </dsp:sp>
    <dsp:sp modelId="{B9D86DD5-F935-8F4C-807B-CF21319130A2}">
      <dsp:nvSpPr>
        <dsp:cNvPr id="0" name=""/>
        <dsp:cNvSpPr/>
      </dsp:nvSpPr>
      <dsp:spPr>
        <a:xfrm>
          <a:off x="3052078" y="1040519"/>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3173561" y="2661319"/>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2702255" y="1886816"/>
          <a:ext cx="1748563"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data record (L2)</a:t>
          </a:r>
        </a:p>
      </dsp:txBody>
      <dsp:txXfrm>
        <a:off x="2742451" y="1927012"/>
        <a:ext cx="1668171" cy="742888"/>
      </dsp:txXfrm>
    </dsp:sp>
    <dsp:sp modelId="{AE0821D0-790C-424B-BAF4-F21092C0FA2B}">
      <dsp:nvSpPr>
        <dsp:cNvPr id="0" name=""/>
        <dsp:cNvSpPr/>
      </dsp:nvSpPr>
      <dsp:spPr>
        <a:xfrm>
          <a:off x="4164622" y="1965335"/>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4286105" y="3586135"/>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3814799" y="2811632"/>
          <a:ext cx="1748563"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Gridded CDR (L3)</a:t>
          </a:r>
        </a:p>
      </dsp:txBody>
      <dsp:txXfrm>
        <a:off x="3854995" y="2851828"/>
        <a:ext cx="1668171" cy="742888"/>
      </dsp:txXfrm>
    </dsp:sp>
    <dsp:sp modelId="{27797913-7324-154C-A4E0-F442F5316E40}">
      <dsp:nvSpPr>
        <dsp:cNvPr id="0" name=""/>
        <dsp:cNvSpPr/>
      </dsp:nvSpPr>
      <dsp:spPr>
        <a:xfrm>
          <a:off x="5277166" y="2890150"/>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5394744" y="4510950"/>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4927343" y="3736447"/>
          <a:ext cx="1740754"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err="1"/>
            <a:t>Analysed</a:t>
          </a:r>
          <a:r>
            <a:rPr lang="en-US" sz="1800" kern="1200" dirty="0"/>
            <a:t> / processed (L4+)</a:t>
          </a:r>
        </a:p>
      </dsp:txBody>
      <dsp:txXfrm>
        <a:off x="4967539" y="3776643"/>
        <a:ext cx="1660362" cy="742888"/>
      </dsp:txXfrm>
    </dsp:sp>
    <dsp:sp modelId="{9DD31FE8-3BED-F746-B2C9-708EF4472801}">
      <dsp:nvSpPr>
        <dsp:cNvPr id="0" name=""/>
        <dsp:cNvSpPr/>
      </dsp:nvSpPr>
      <dsp:spPr>
        <a:xfrm>
          <a:off x="6385805" y="3814966"/>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6039887" y="4661263"/>
          <a:ext cx="1510154"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index / information</a:t>
          </a:r>
        </a:p>
      </dsp:txBody>
      <dsp:txXfrm>
        <a:off x="6080083" y="4701459"/>
        <a:ext cx="1429762" cy="742888"/>
      </dsp:txXfrm>
    </dsp:sp>
    <dsp:sp modelId="{4716DF26-8831-484C-A2AB-3C3845BDEDCF}">
      <dsp:nvSpPr>
        <dsp:cNvPr id="0" name=""/>
        <dsp:cNvSpPr/>
      </dsp:nvSpPr>
      <dsp:spPr>
        <a:xfrm>
          <a:off x="7599021" y="4750953"/>
          <a:ext cx="1231687" cy="61735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a:solidFill>
                <a:srgbClr val="FFFFFF"/>
              </a:solidFill>
            </a:rPr>
            <a:t>Decision</a:t>
          </a:r>
          <a:endParaRPr lang="en-US" sz="1600" kern="1200" dirty="0">
            <a:solidFill>
              <a:srgbClr val="FFFFFF"/>
            </a:solidFill>
          </a:endParaRPr>
        </a:p>
        <a:p>
          <a:pPr marL="171450" lvl="1" indent="-171450" algn="l" defTabSz="711200">
            <a:lnSpc>
              <a:spcPct val="90000"/>
            </a:lnSpc>
            <a:spcBef>
              <a:spcPct val="0"/>
            </a:spcBef>
            <a:spcAft>
              <a:spcPct val="15000"/>
            </a:spcAft>
            <a:buChar char="•"/>
          </a:pPr>
          <a:r>
            <a:rPr lang="en-US" sz="1600" kern="1200">
              <a:solidFill>
                <a:srgbClr val="FFFFFF"/>
              </a:solidFill>
            </a:rPr>
            <a:t>Insurance</a:t>
          </a:r>
          <a:endParaRPr lang="en-US" sz="1600" kern="1200" dirty="0">
            <a:solidFill>
              <a:srgbClr val="FFFFFF"/>
            </a:solidFill>
          </a:endParaRPr>
        </a:p>
        <a:p>
          <a:pPr marL="171450" lvl="1" indent="-171450" algn="l" defTabSz="711200">
            <a:lnSpc>
              <a:spcPct val="90000"/>
            </a:lnSpc>
            <a:spcBef>
              <a:spcPct val="0"/>
            </a:spcBef>
            <a:spcAft>
              <a:spcPct val="15000"/>
            </a:spcAft>
            <a:buChar char="•"/>
          </a:pPr>
          <a:r>
            <a:rPr lang="en-GB" sz="1600" kern="1200" dirty="0">
              <a:solidFill>
                <a:srgbClr val="FFFFFF"/>
              </a:solidFill>
            </a:rPr>
            <a:t>Liability</a:t>
          </a:r>
          <a:endParaRPr lang="en-US" sz="1600" kern="1200" dirty="0">
            <a:solidFill>
              <a:srgbClr val="FFFFFF"/>
            </a:solidFill>
          </a:endParaRPr>
        </a:p>
      </dsp:txBody>
      <dsp:txXfrm>
        <a:off x="7599021" y="4750953"/>
        <a:ext cx="1231687" cy="617355"/>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7956F05-DAB2-5445-A7C6-11BCA449812E}">
      <dsp:nvSpPr>
        <dsp:cNvPr id="0" name=""/>
        <dsp:cNvSpPr/>
      </dsp:nvSpPr>
      <dsp:spPr>
        <a:xfrm rot="5400000">
          <a:off x="948473" y="811688"/>
          <a:ext cx="698682" cy="795424"/>
        </a:xfrm>
        <a:prstGeom prst="bentUpArrow">
          <a:avLst>
            <a:gd name="adj1" fmla="val 32840"/>
            <a:gd name="adj2" fmla="val 25000"/>
            <a:gd name="adj3" fmla="val 35780"/>
          </a:avLst>
        </a:prstGeom>
        <a:solidFill>
          <a:schemeClr val="accent2"/>
        </a:solidFill>
        <a:ln>
          <a:noFill/>
        </a:ln>
        <a:effectLst/>
      </dsp:spPr>
      <dsp:style>
        <a:lnRef idx="0">
          <a:scrgbClr r="0" g="0" b="0"/>
        </a:lnRef>
        <a:fillRef idx="1">
          <a:scrgbClr r="0" g="0" b="0"/>
        </a:fillRef>
        <a:effectRef idx="2">
          <a:scrgbClr r="0" g="0" b="0"/>
        </a:effectRef>
        <a:fontRef idx="minor"/>
      </dsp:style>
    </dsp:sp>
    <dsp:sp modelId="{9403E6E8-E208-004A-A997-FEB76E8EFF25}">
      <dsp:nvSpPr>
        <dsp:cNvPr id="0" name=""/>
        <dsp:cNvSpPr/>
      </dsp:nvSpPr>
      <dsp:spPr>
        <a:xfrm>
          <a:off x="477167" y="37185"/>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Raw satellite data (L0)</a:t>
          </a:r>
        </a:p>
      </dsp:txBody>
      <dsp:txXfrm>
        <a:off x="517363" y="77381"/>
        <a:ext cx="1668171" cy="742888"/>
      </dsp:txXfrm>
    </dsp:sp>
    <dsp:sp modelId="{F135BC1F-D5D3-C143-B7CC-28E7D886036E}">
      <dsp:nvSpPr>
        <dsp:cNvPr id="0" name=""/>
        <dsp:cNvSpPr/>
      </dsp:nvSpPr>
      <dsp:spPr>
        <a:xfrm>
          <a:off x="2222297" y="115704"/>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8A4ACBA4-195A-ED43-97EA-E9FF3DF91D95}">
      <dsp:nvSpPr>
        <dsp:cNvPr id="0" name=""/>
        <dsp:cNvSpPr/>
      </dsp:nvSpPr>
      <dsp:spPr>
        <a:xfrm rot="5400000">
          <a:off x="2061017" y="1736504"/>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F11BE4A3-9394-344C-9DDD-D3BA1307362D}">
      <dsp:nvSpPr>
        <dsp:cNvPr id="0" name=""/>
        <dsp:cNvSpPr/>
      </dsp:nvSpPr>
      <dsp:spPr>
        <a:xfrm>
          <a:off x="1589711" y="962001"/>
          <a:ext cx="1748563" cy="823280"/>
        </a:xfrm>
        <a:prstGeom prst="roundRect">
          <a:avLst>
            <a:gd name="adj" fmla="val 16670"/>
          </a:avLst>
        </a:prstGeom>
        <a:gradFill rotWithShape="0">
          <a:gsLst>
            <a:gs pos="0">
              <a:schemeClr val="accent2">
                <a:lumMod val="60000"/>
                <a:lumOff val="40000"/>
              </a:schemeClr>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alibrated radiances (L1)</a:t>
          </a:r>
        </a:p>
      </dsp:txBody>
      <dsp:txXfrm>
        <a:off x="1629907" y="1002197"/>
        <a:ext cx="1668171" cy="742888"/>
      </dsp:txXfrm>
    </dsp:sp>
    <dsp:sp modelId="{B9D86DD5-F935-8F4C-807B-CF21319130A2}">
      <dsp:nvSpPr>
        <dsp:cNvPr id="0" name=""/>
        <dsp:cNvSpPr/>
      </dsp:nvSpPr>
      <dsp:spPr>
        <a:xfrm>
          <a:off x="3052078" y="1040519"/>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1851B097-5503-9740-8A48-B0A23E486281}">
      <dsp:nvSpPr>
        <dsp:cNvPr id="0" name=""/>
        <dsp:cNvSpPr/>
      </dsp:nvSpPr>
      <dsp:spPr>
        <a:xfrm rot="5400000">
          <a:off x="3173561" y="2661319"/>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38FE30AC-A10E-5244-A43E-E1F2105222B0}">
      <dsp:nvSpPr>
        <dsp:cNvPr id="0" name=""/>
        <dsp:cNvSpPr/>
      </dsp:nvSpPr>
      <dsp:spPr>
        <a:xfrm>
          <a:off x="2702255" y="1886816"/>
          <a:ext cx="1748563"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data record (L2)</a:t>
          </a:r>
        </a:p>
      </dsp:txBody>
      <dsp:txXfrm>
        <a:off x="2742451" y="1927012"/>
        <a:ext cx="1668171" cy="742888"/>
      </dsp:txXfrm>
    </dsp:sp>
    <dsp:sp modelId="{AE0821D0-790C-424B-BAF4-F21092C0FA2B}">
      <dsp:nvSpPr>
        <dsp:cNvPr id="0" name=""/>
        <dsp:cNvSpPr/>
      </dsp:nvSpPr>
      <dsp:spPr>
        <a:xfrm>
          <a:off x="4164622" y="1965335"/>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34197974-7315-2442-9A0F-AD5D7483A882}">
      <dsp:nvSpPr>
        <dsp:cNvPr id="0" name=""/>
        <dsp:cNvSpPr/>
      </dsp:nvSpPr>
      <dsp:spPr>
        <a:xfrm rot="5400000">
          <a:off x="4286105" y="3586135"/>
          <a:ext cx="698682" cy="795424"/>
        </a:xfrm>
        <a:prstGeom prst="bentUpArrow">
          <a:avLst>
            <a:gd name="adj1" fmla="val 32840"/>
            <a:gd name="adj2" fmla="val 25000"/>
            <a:gd name="adj3" fmla="val 35780"/>
          </a:avLst>
        </a:prstGeom>
        <a:solidFill>
          <a:schemeClr val="accent6"/>
        </a:solidFill>
        <a:ln>
          <a:noFill/>
        </a:ln>
        <a:effectLst/>
      </dsp:spPr>
      <dsp:style>
        <a:lnRef idx="0">
          <a:scrgbClr r="0" g="0" b="0"/>
        </a:lnRef>
        <a:fillRef idx="1">
          <a:scrgbClr r="0" g="0" b="0"/>
        </a:fillRef>
        <a:effectRef idx="2">
          <a:scrgbClr r="0" g="0" b="0"/>
        </a:effectRef>
        <a:fontRef idx="minor"/>
      </dsp:style>
    </dsp:sp>
    <dsp:sp modelId="{D932EBB4-2EFE-F44F-8EF8-E67E72E6C319}">
      <dsp:nvSpPr>
        <dsp:cNvPr id="0" name=""/>
        <dsp:cNvSpPr/>
      </dsp:nvSpPr>
      <dsp:spPr>
        <a:xfrm>
          <a:off x="3814799" y="2811632"/>
          <a:ext cx="1748563"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Gridded CDR (L3)</a:t>
          </a:r>
        </a:p>
      </dsp:txBody>
      <dsp:txXfrm>
        <a:off x="3854995" y="2851828"/>
        <a:ext cx="1668171" cy="742888"/>
      </dsp:txXfrm>
    </dsp:sp>
    <dsp:sp modelId="{27797913-7324-154C-A4E0-F442F5316E40}">
      <dsp:nvSpPr>
        <dsp:cNvPr id="0" name=""/>
        <dsp:cNvSpPr/>
      </dsp:nvSpPr>
      <dsp:spPr>
        <a:xfrm>
          <a:off x="5277166" y="2890150"/>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BDC582FC-FA7D-584E-8408-72553DFF8CDE}">
      <dsp:nvSpPr>
        <dsp:cNvPr id="0" name=""/>
        <dsp:cNvSpPr/>
      </dsp:nvSpPr>
      <dsp:spPr>
        <a:xfrm rot="5400000">
          <a:off x="5394744" y="4510950"/>
          <a:ext cx="698682" cy="795424"/>
        </a:xfrm>
        <a:prstGeom prst="bentUpArrow">
          <a:avLst>
            <a:gd name="adj1" fmla="val 32840"/>
            <a:gd name="adj2" fmla="val 25000"/>
            <a:gd name="adj3" fmla="val 35780"/>
          </a:avLst>
        </a:prstGeom>
        <a:solidFill>
          <a:schemeClr val="bg1"/>
        </a:solidFill>
        <a:ln>
          <a:noFill/>
        </a:ln>
        <a:effectLst/>
      </dsp:spPr>
      <dsp:style>
        <a:lnRef idx="0">
          <a:scrgbClr r="0" g="0" b="0"/>
        </a:lnRef>
        <a:fillRef idx="1">
          <a:scrgbClr r="0" g="0" b="0"/>
        </a:fillRef>
        <a:effectRef idx="2">
          <a:scrgbClr r="0" g="0" b="0"/>
        </a:effectRef>
        <a:fontRef idx="minor"/>
      </dsp:style>
    </dsp:sp>
    <dsp:sp modelId="{4A573798-0279-AF47-B11F-41343B8034A9}">
      <dsp:nvSpPr>
        <dsp:cNvPr id="0" name=""/>
        <dsp:cNvSpPr/>
      </dsp:nvSpPr>
      <dsp:spPr>
        <a:xfrm>
          <a:off x="4927343" y="3736447"/>
          <a:ext cx="1740754" cy="823280"/>
        </a:xfrm>
        <a:prstGeom prst="roundRect">
          <a:avLst>
            <a:gd name="adj" fmla="val 16670"/>
          </a:avLst>
        </a:prstGeom>
        <a:gradFill rotWithShape="0">
          <a:gsLst>
            <a:gs pos="0">
              <a:srgbClr val="92D050"/>
            </a:gs>
            <a:gs pos="100000">
              <a:schemeClr val="bg1">
                <a:lumMod val="75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err="1"/>
            <a:t>Analysed</a:t>
          </a:r>
          <a:r>
            <a:rPr lang="en-US" sz="1800" kern="1200" dirty="0"/>
            <a:t> / processed (L4+)</a:t>
          </a:r>
        </a:p>
      </dsp:txBody>
      <dsp:txXfrm>
        <a:off x="4967539" y="3776643"/>
        <a:ext cx="1660362" cy="742888"/>
      </dsp:txXfrm>
    </dsp:sp>
    <dsp:sp modelId="{9DD31FE8-3BED-F746-B2C9-708EF4472801}">
      <dsp:nvSpPr>
        <dsp:cNvPr id="0" name=""/>
        <dsp:cNvSpPr/>
      </dsp:nvSpPr>
      <dsp:spPr>
        <a:xfrm>
          <a:off x="6385805" y="3814966"/>
          <a:ext cx="855433" cy="665411"/>
        </a:xfrm>
        <a:prstGeom prst="rect">
          <a:avLst/>
        </a:prstGeom>
        <a:noFill/>
        <a:ln>
          <a:noFill/>
        </a:ln>
        <a:effectLst/>
      </dsp:spPr>
      <dsp:style>
        <a:lnRef idx="0">
          <a:scrgbClr r="0" g="0" b="0"/>
        </a:lnRef>
        <a:fillRef idx="0">
          <a:scrgbClr r="0" g="0" b="0"/>
        </a:fillRef>
        <a:effectRef idx="0">
          <a:scrgbClr r="0" g="0" b="0"/>
        </a:effectRef>
        <a:fontRef idx="minor"/>
      </dsp:style>
    </dsp:sp>
    <dsp:sp modelId="{2791A23A-E618-1748-9899-569060D9D3F7}">
      <dsp:nvSpPr>
        <dsp:cNvPr id="0" name=""/>
        <dsp:cNvSpPr/>
      </dsp:nvSpPr>
      <dsp:spPr>
        <a:xfrm>
          <a:off x="6039887" y="4661263"/>
          <a:ext cx="1510154" cy="823280"/>
        </a:xfrm>
        <a:prstGeom prst="roundRect">
          <a:avLst>
            <a:gd name="adj" fmla="val 16670"/>
          </a:avLst>
        </a:prstGeom>
        <a:solidFill>
          <a:schemeClr val="bg1"/>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Climate index / information</a:t>
          </a:r>
        </a:p>
      </dsp:txBody>
      <dsp:txXfrm>
        <a:off x="6080083" y="4701459"/>
        <a:ext cx="1429762" cy="742888"/>
      </dsp:txXfrm>
    </dsp:sp>
    <dsp:sp modelId="{4716DF26-8831-484C-A2AB-3C3845BDEDCF}">
      <dsp:nvSpPr>
        <dsp:cNvPr id="0" name=""/>
        <dsp:cNvSpPr/>
      </dsp:nvSpPr>
      <dsp:spPr>
        <a:xfrm>
          <a:off x="7599021" y="4750953"/>
          <a:ext cx="1231687" cy="61735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a:solidFill>
                <a:srgbClr val="FFFFFF"/>
              </a:solidFill>
            </a:rPr>
            <a:t>Decision</a:t>
          </a:r>
        </a:p>
        <a:p>
          <a:pPr marL="171450" lvl="1" indent="-171450" algn="l" defTabSz="711200">
            <a:lnSpc>
              <a:spcPct val="90000"/>
            </a:lnSpc>
            <a:spcBef>
              <a:spcPct val="0"/>
            </a:spcBef>
            <a:spcAft>
              <a:spcPct val="15000"/>
            </a:spcAft>
            <a:buChar char="•"/>
          </a:pPr>
          <a:r>
            <a:rPr lang="en-US" sz="1600" kern="1200" dirty="0">
              <a:solidFill>
                <a:srgbClr val="FFFFFF"/>
              </a:solidFill>
            </a:rPr>
            <a:t>Insurance</a:t>
          </a:r>
        </a:p>
        <a:p>
          <a:pPr marL="171450" lvl="1" indent="-171450" algn="l" defTabSz="711200">
            <a:lnSpc>
              <a:spcPct val="90000"/>
            </a:lnSpc>
            <a:spcBef>
              <a:spcPct val="0"/>
            </a:spcBef>
            <a:spcAft>
              <a:spcPct val="15000"/>
            </a:spcAft>
            <a:buChar char="•"/>
          </a:pPr>
          <a:r>
            <a:rPr lang="en-GB" sz="1600" kern="1200" dirty="0">
              <a:solidFill>
                <a:srgbClr val="FFFFFF"/>
              </a:solidFill>
            </a:rPr>
            <a:t>Liability</a:t>
          </a:r>
          <a:endParaRPr lang="en-US" sz="1600" kern="1200" dirty="0">
            <a:solidFill>
              <a:srgbClr val="FFFFFF"/>
            </a:solidFill>
          </a:endParaRPr>
        </a:p>
      </dsp:txBody>
      <dsp:txXfrm>
        <a:off x="7599021" y="4750953"/>
        <a:ext cx="1231687" cy="617355"/>
      </dsp:txXfrm>
    </dsp:sp>
  </dsp:spTree>
</dsp:drawing>
</file>

<file path=ppt/diagrams/layout1.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EB34A2-A427-4FBA-91A8-3142BF817A29}" type="datetimeFigureOut">
              <a:rPr lang="en-GB" smtClean="0"/>
              <a:t>04/03/2019</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4D8B5D-5BC5-4F87-838C-BBBC585B1B4D}" type="slidenum">
              <a:rPr lang="en-GB" smtClean="0"/>
              <a:t>‹#›</a:t>
            </a:fld>
            <a:endParaRPr lang="en-GB"/>
          </a:p>
        </p:txBody>
      </p:sp>
    </p:spTree>
    <p:extLst>
      <p:ext uri="{BB962C8B-B14F-4D97-AF65-F5344CB8AC3E}">
        <p14:creationId xmlns:p14="http://schemas.microsoft.com/office/powerpoint/2010/main" val="5308992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a:defRPr sz="2400">
                <a:solidFill>
                  <a:schemeClr val="tx1"/>
                </a:solidFill>
                <a:latin typeface="Arial" panose="020B0604020202020204" pitchFamily="34" charset="0"/>
                <a:ea typeface="ヒラギノ角ゴ Pro W3" pitchFamily="28" charset="-128"/>
              </a:defRPr>
            </a:lvl1pPr>
            <a:lvl2pPr marL="742950" indent="-285750" defTabSz="946150">
              <a:defRPr sz="2400">
                <a:solidFill>
                  <a:schemeClr val="tx1"/>
                </a:solidFill>
                <a:latin typeface="Arial" panose="020B0604020202020204" pitchFamily="34" charset="0"/>
                <a:ea typeface="ヒラギノ角ゴ Pro W3" pitchFamily="28" charset="-128"/>
              </a:defRPr>
            </a:lvl2pPr>
            <a:lvl3pPr marL="1143000" indent="-228600" defTabSz="946150">
              <a:defRPr sz="2400">
                <a:solidFill>
                  <a:schemeClr val="tx1"/>
                </a:solidFill>
                <a:latin typeface="Arial" panose="020B0604020202020204" pitchFamily="34" charset="0"/>
                <a:ea typeface="ヒラギノ角ゴ Pro W3" pitchFamily="28" charset="-128"/>
              </a:defRPr>
            </a:lvl3pPr>
            <a:lvl4pPr marL="1600200" indent="-228600" defTabSz="946150">
              <a:defRPr sz="2400">
                <a:solidFill>
                  <a:schemeClr val="tx1"/>
                </a:solidFill>
                <a:latin typeface="Arial" panose="020B0604020202020204" pitchFamily="34" charset="0"/>
                <a:ea typeface="ヒラギノ角ゴ Pro W3" pitchFamily="28" charset="-128"/>
              </a:defRPr>
            </a:lvl4pPr>
            <a:lvl5pPr marL="2057400" indent="-228600" defTabSz="946150">
              <a:defRPr sz="2400">
                <a:solidFill>
                  <a:schemeClr val="tx1"/>
                </a:solidFill>
                <a:latin typeface="Arial" panose="020B0604020202020204" pitchFamily="34" charset="0"/>
                <a:ea typeface="ヒラギノ角ゴ Pro W3" pitchFamily="28" charset="-128"/>
              </a:defRPr>
            </a:lvl5pPr>
            <a:lvl6pPr marL="2514600" indent="-228600" defTabSz="94615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defTabSz="94615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defTabSz="94615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defTabSz="94615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marL="0" marR="0" lvl="0" indent="0" algn="r" defTabSz="946150" rtl="0" eaLnBrk="0" fontAlgn="base" latinLnBrk="0" hangingPunct="0">
              <a:lnSpc>
                <a:spcPct val="100000"/>
              </a:lnSpc>
              <a:spcBef>
                <a:spcPct val="0"/>
              </a:spcBef>
              <a:spcAft>
                <a:spcPct val="0"/>
              </a:spcAft>
              <a:buClrTx/>
              <a:buSzTx/>
              <a:buFontTx/>
              <a:buNone/>
              <a:tabLst/>
              <a:defRPr/>
            </a:pPr>
            <a:fld id="{DB28B338-E9AC-4059-BC51-28699665613D}" type="slidenum">
              <a:rPr kumimoji="0" lang="en-GB" altLang="en-US"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28" charset="-128"/>
                <a:cs typeface="+mn-cs"/>
              </a:rPr>
              <a:pPr marL="0" marR="0" lvl="0" indent="0" algn="r" defTabSz="946150" rtl="0" eaLnBrk="0" fontAlgn="base" latinLnBrk="0" hangingPunct="0">
                <a:lnSpc>
                  <a:spcPct val="100000"/>
                </a:lnSpc>
                <a:spcBef>
                  <a:spcPct val="0"/>
                </a:spcBef>
                <a:spcAft>
                  <a:spcPct val="0"/>
                </a:spcAft>
                <a:buClrTx/>
                <a:buSzTx/>
                <a:buFontTx/>
                <a:buNone/>
                <a:tabLst/>
                <a:defRPr/>
              </a:pPr>
              <a:t>1</a:t>
            </a:fld>
            <a:endParaRPr kumimoji="0" lang="en-GB" altLang="en-US"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28" charset="-128"/>
              <a:cs typeface="+mn-cs"/>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solidFill>
                <a:srgbClr val="FFFF00"/>
              </a:solidFill>
              <a:latin typeface="Arial" panose="020B0604020202020204" pitchFamily="34" charset="0"/>
              <a:ea typeface="ヒラギノ角ゴ Pro W3" pitchFamily="28" charset="-128"/>
            </a:endParaRPr>
          </a:p>
        </p:txBody>
      </p:sp>
    </p:spTree>
    <p:extLst>
      <p:ext uri="{BB962C8B-B14F-4D97-AF65-F5344CB8AC3E}">
        <p14:creationId xmlns:p14="http://schemas.microsoft.com/office/powerpoint/2010/main" val="5515574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3E4D8B5D-5BC5-4F87-838C-BBBC585B1B4D}" type="slidenum">
              <a:rPr lang="en-GB" smtClean="0"/>
              <a:t>48</a:t>
            </a:fld>
            <a:endParaRPr lang="en-GB"/>
          </a:p>
        </p:txBody>
      </p:sp>
    </p:spTree>
    <p:extLst>
      <p:ext uri="{BB962C8B-B14F-4D97-AF65-F5344CB8AC3E}">
        <p14:creationId xmlns:p14="http://schemas.microsoft.com/office/powerpoint/2010/main" val="79548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4D8B5D-5BC5-4F87-838C-BBBC585B1B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ＭＳ Ｐゴシック" pitchFamily="-8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GB" sz="1200" b="0" i="0" u="none" strike="noStrike" kern="1200" cap="none" spc="0" normalizeH="0" baseline="0" noProof="0">
              <a:ln>
                <a:noFill/>
              </a:ln>
              <a:solidFill>
                <a:prstClr val="black"/>
              </a:solidFill>
              <a:effectLst/>
              <a:uLnTx/>
              <a:uFillTx/>
              <a:latin typeface="Calibri" panose="020F0502020204030204"/>
              <a:ea typeface="ＭＳ Ｐゴシック" pitchFamily="-84" charset="-128"/>
              <a:cs typeface="+mn-cs"/>
            </a:endParaRPr>
          </a:p>
        </p:txBody>
      </p:sp>
    </p:spTree>
    <p:extLst>
      <p:ext uri="{BB962C8B-B14F-4D97-AF65-F5344CB8AC3E}">
        <p14:creationId xmlns:p14="http://schemas.microsoft.com/office/powerpoint/2010/main" val="1104677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E4D8B5D-5BC5-4F87-838C-BBBC585B1B4D}"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ヒラギノ角ゴ Pro W3" pitchFamily="28"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GB" sz="1200" b="0" i="0" u="none" strike="noStrike" kern="1200" cap="none" spc="0" normalizeH="0" baseline="0" noProof="0">
              <a:ln>
                <a:noFill/>
              </a:ln>
              <a:solidFill>
                <a:prstClr val="black"/>
              </a:solidFill>
              <a:effectLst/>
              <a:uLnTx/>
              <a:uFillTx/>
              <a:latin typeface="Calibri" panose="020F0502020204030204"/>
              <a:ea typeface="ヒラギノ角ゴ Pro W3" pitchFamily="28" charset="-128"/>
              <a:cs typeface="+mn-cs"/>
            </a:endParaRPr>
          </a:p>
        </p:txBody>
      </p:sp>
    </p:spTree>
    <p:extLst>
      <p:ext uri="{BB962C8B-B14F-4D97-AF65-F5344CB8AC3E}">
        <p14:creationId xmlns:p14="http://schemas.microsoft.com/office/powerpoint/2010/main" val="2370505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3E4D8B5D-5BC5-4F87-838C-BBBC585B1B4D}" type="slidenum">
              <a:rPr lang="en-GB" smtClean="0"/>
              <a:t>8</a:t>
            </a:fld>
            <a:endParaRPr lang="en-GB"/>
          </a:p>
        </p:txBody>
      </p:sp>
    </p:spTree>
    <p:extLst>
      <p:ext uri="{BB962C8B-B14F-4D97-AF65-F5344CB8AC3E}">
        <p14:creationId xmlns:p14="http://schemas.microsoft.com/office/powerpoint/2010/main" val="3666036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4E9D0252-97AA-4131-982A-6632FE9540AA}"/>
              </a:ext>
            </a:extLst>
          </p:cNvPr>
          <p:cNvSpPr>
            <a:spLocks noGrp="1" noRot="1" noChangeAspect="1" noChangeArrowheads="1" noTextEdit="1"/>
          </p:cNvSpPr>
          <p:nvPr>
            <p:ph type="sldImg"/>
          </p:nvPr>
        </p:nvSpPr>
        <p:spPr>
          <a:ln/>
        </p:spPr>
      </p:sp>
      <p:sp>
        <p:nvSpPr>
          <p:cNvPr id="43011" name="Notes Placeholder 2">
            <a:extLst>
              <a:ext uri="{FF2B5EF4-FFF2-40B4-BE49-F238E27FC236}">
                <a16:creationId xmlns:a16="http://schemas.microsoft.com/office/drawing/2014/main" id="{DC887F60-1A36-4202-ABF0-46CA8E21134E}"/>
              </a:ext>
            </a:extLst>
          </p:cNvPr>
          <p:cNvSpPr>
            <a:spLocks noGrp="1" noChangeArrowheads="1"/>
          </p:cNvSpPr>
          <p:nvPr>
            <p:ph type="body" idx="1"/>
          </p:nvPr>
        </p:nvSpPr>
        <p:spPr>
          <a:noFill/>
        </p:spPr>
        <p:txBody>
          <a:bodyPr/>
          <a:lstStyle/>
          <a:p>
            <a:r>
              <a:rPr lang="en-GB" altLang="en-US"/>
              <a:t>EMMA</a:t>
            </a:r>
          </a:p>
        </p:txBody>
      </p:sp>
      <p:sp>
        <p:nvSpPr>
          <p:cNvPr id="4" name="Slide Number Placeholder 3">
            <a:extLst>
              <a:ext uri="{FF2B5EF4-FFF2-40B4-BE49-F238E27FC236}">
                <a16:creationId xmlns:a16="http://schemas.microsoft.com/office/drawing/2014/main" id="{7A4B1013-1993-4770-BE79-9E714C634C04}"/>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4011F2B-0AF2-4BD1-AC0E-5C6F1E3BB684}" type="slidenum">
              <a:rPr kumimoji="0" lang="en-GB" sz="1800" b="0" i="0" u="none" strike="noStrike" kern="0" cap="none" spc="0" normalizeH="0" baseline="0" noProof="0" smtClean="0">
                <a:ln>
                  <a:noFill/>
                </a:ln>
                <a:solidFill>
                  <a:prstClr val="black"/>
                </a:solidFill>
                <a:effectLst/>
                <a:uLnTx/>
                <a:uFillTx/>
                <a:latin typeface="Arial" charset="0"/>
                <a:ea typeface="ヒラギノ角ゴ Pro W3" pitchFamily="28"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GB" sz="1800" b="0" i="0" u="none" strike="noStrike" kern="0" cap="none" spc="0" normalizeH="0" baseline="0" noProof="0">
              <a:ln>
                <a:noFill/>
              </a:ln>
              <a:solidFill>
                <a:prstClr val="black"/>
              </a:solidFill>
              <a:effectLst/>
              <a:uLnTx/>
              <a:uFillTx/>
              <a:latin typeface="Arial" charset="0"/>
              <a:ea typeface="ヒラギノ角ゴ Pro W3" pitchFamily="28" charset="-128"/>
              <a:cs typeface="+mn-cs"/>
            </a:endParaRPr>
          </a:p>
        </p:txBody>
      </p:sp>
    </p:spTree>
    <p:extLst>
      <p:ext uri="{BB962C8B-B14F-4D97-AF65-F5344CB8AC3E}">
        <p14:creationId xmlns:p14="http://schemas.microsoft.com/office/powerpoint/2010/main" val="1638694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hat</a:t>
            </a:r>
            <a:r>
              <a:rPr lang="en-GB" baseline="0" dirty="0"/>
              <a:t> you end up with is a report that contains the uncertainty tree diagram and then an effects table for each of error effect identified, with required explanation</a:t>
            </a:r>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56F0C6-970D-45A5-8195-17FE0F30719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39285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B7750D30-A415-4CFC-A792-EAD65AB61D22}"/>
              </a:ext>
            </a:extLst>
          </p:cNvPr>
          <p:cNvSpPr>
            <a:spLocks noGrp="1" noRot="1" noChangeAspect="1" noChangeArrowheads="1" noTextEdit="1"/>
          </p:cNvSpPr>
          <p:nvPr>
            <p:ph type="sldImg"/>
          </p:nvPr>
        </p:nvSpPr>
        <p:spPr>
          <a:ln/>
        </p:spPr>
      </p:sp>
      <p:sp>
        <p:nvSpPr>
          <p:cNvPr id="32771" name="Notes Placeholder 2">
            <a:extLst>
              <a:ext uri="{FF2B5EF4-FFF2-40B4-BE49-F238E27FC236}">
                <a16:creationId xmlns:a16="http://schemas.microsoft.com/office/drawing/2014/main" id="{9E472D1C-4D6F-4A34-BE5F-E0ACF2D9DC28}"/>
              </a:ext>
            </a:extLst>
          </p:cNvPr>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1032670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5980F47C-D1B3-4DC5-B0C7-E6B747070767}"/>
              </a:ext>
            </a:extLst>
          </p:cNvPr>
          <p:cNvSpPr>
            <a:spLocks noGrp="1" noRot="1" noChangeAspect="1" noChangeArrowheads="1" noTextEdit="1"/>
          </p:cNvSpPr>
          <p:nvPr>
            <p:ph type="sldImg"/>
          </p:nvPr>
        </p:nvSpPr>
        <p:spPr>
          <a:ln/>
        </p:spPr>
      </p:sp>
      <p:sp>
        <p:nvSpPr>
          <p:cNvPr id="36867" name="Notes Placeholder 2">
            <a:extLst>
              <a:ext uri="{FF2B5EF4-FFF2-40B4-BE49-F238E27FC236}">
                <a16:creationId xmlns:a16="http://schemas.microsoft.com/office/drawing/2014/main" id="{C93626C1-776B-4314-9403-F4174600133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ヒラギノ角ゴ Pro W3"/>
              <a:cs typeface="ヒラギノ角ゴ Pro W3"/>
            </a:endParaRPr>
          </a:p>
        </p:txBody>
      </p:sp>
      <p:sp>
        <p:nvSpPr>
          <p:cNvPr id="36868" name="Slide Number Placeholder 3">
            <a:extLst>
              <a:ext uri="{FF2B5EF4-FFF2-40B4-BE49-F238E27FC236}">
                <a16:creationId xmlns:a16="http://schemas.microsoft.com/office/drawing/2014/main" id="{62AAC695-EE13-434D-91D3-816B1F09988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a:defRPr sz="2000">
                <a:solidFill>
                  <a:schemeClr val="tx1"/>
                </a:solidFill>
                <a:latin typeface="Times New Roman" panose="02020603050405020304" pitchFamily="18" charset="0"/>
                <a:ea typeface="Avenir Roman"/>
                <a:cs typeface="Avenir Roman"/>
              </a:defRPr>
            </a:lvl1pPr>
            <a:lvl2pPr marL="742950" indent="-285750" defTabSz="947738">
              <a:defRPr sz="2000">
                <a:solidFill>
                  <a:schemeClr val="tx1"/>
                </a:solidFill>
                <a:latin typeface="Times New Roman" panose="02020603050405020304" pitchFamily="18" charset="0"/>
                <a:ea typeface="Avenir Roman"/>
                <a:cs typeface="Avenir Roman"/>
              </a:defRPr>
            </a:lvl2pPr>
            <a:lvl3pPr marL="1143000" indent="-228600" defTabSz="947738">
              <a:defRPr sz="2000">
                <a:solidFill>
                  <a:schemeClr val="tx1"/>
                </a:solidFill>
                <a:latin typeface="Times New Roman" panose="02020603050405020304" pitchFamily="18" charset="0"/>
                <a:ea typeface="Avenir Roman"/>
                <a:cs typeface="Avenir Roman"/>
              </a:defRPr>
            </a:lvl3pPr>
            <a:lvl4pPr marL="1600200" indent="-228600" defTabSz="947738">
              <a:defRPr sz="2000">
                <a:solidFill>
                  <a:schemeClr val="tx1"/>
                </a:solidFill>
                <a:latin typeface="Times New Roman" panose="02020603050405020304" pitchFamily="18" charset="0"/>
                <a:ea typeface="Avenir Roman"/>
                <a:cs typeface="Avenir Roman"/>
              </a:defRPr>
            </a:lvl4pPr>
            <a:lvl5pPr marL="2057400" indent="-228600" defTabSz="947738">
              <a:defRPr sz="2000">
                <a:solidFill>
                  <a:schemeClr val="tx1"/>
                </a:solidFill>
                <a:latin typeface="Times New Roman" panose="02020603050405020304" pitchFamily="18" charset="0"/>
                <a:ea typeface="Avenir Roman"/>
                <a:cs typeface="Avenir Roman"/>
              </a:defRPr>
            </a:lvl5pPr>
            <a:lvl6pPr marL="2514600" indent="-228600" defTabSz="947738" eaLnBrk="0" fontAlgn="base" hangingPunct="0">
              <a:spcBef>
                <a:spcPct val="0"/>
              </a:spcBef>
              <a:spcAft>
                <a:spcPct val="0"/>
              </a:spcAft>
              <a:defRPr sz="2000">
                <a:solidFill>
                  <a:schemeClr val="tx1"/>
                </a:solidFill>
                <a:latin typeface="Times New Roman" panose="02020603050405020304" pitchFamily="18" charset="0"/>
                <a:ea typeface="Avenir Roman"/>
                <a:cs typeface="Avenir Roman"/>
              </a:defRPr>
            </a:lvl6pPr>
            <a:lvl7pPr marL="2971800" indent="-228600" defTabSz="947738" eaLnBrk="0" fontAlgn="base" hangingPunct="0">
              <a:spcBef>
                <a:spcPct val="0"/>
              </a:spcBef>
              <a:spcAft>
                <a:spcPct val="0"/>
              </a:spcAft>
              <a:defRPr sz="2000">
                <a:solidFill>
                  <a:schemeClr val="tx1"/>
                </a:solidFill>
                <a:latin typeface="Times New Roman" panose="02020603050405020304" pitchFamily="18" charset="0"/>
                <a:ea typeface="Avenir Roman"/>
                <a:cs typeface="Avenir Roman"/>
              </a:defRPr>
            </a:lvl7pPr>
            <a:lvl8pPr marL="3429000" indent="-228600" defTabSz="947738" eaLnBrk="0" fontAlgn="base" hangingPunct="0">
              <a:spcBef>
                <a:spcPct val="0"/>
              </a:spcBef>
              <a:spcAft>
                <a:spcPct val="0"/>
              </a:spcAft>
              <a:defRPr sz="2000">
                <a:solidFill>
                  <a:schemeClr val="tx1"/>
                </a:solidFill>
                <a:latin typeface="Times New Roman" panose="02020603050405020304" pitchFamily="18" charset="0"/>
                <a:ea typeface="Avenir Roman"/>
                <a:cs typeface="Avenir Roman"/>
              </a:defRPr>
            </a:lvl8pPr>
            <a:lvl9pPr marL="3886200" indent="-228600" defTabSz="947738" eaLnBrk="0" fontAlgn="base" hangingPunct="0">
              <a:spcBef>
                <a:spcPct val="0"/>
              </a:spcBef>
              <a:spcAft>
                <a:spcPct val="0"/>
              </a:spcAft>
              <a:defRPr sz="2000">
                <a:solidFill>
                  <a:schemeClr val="tx1"/>
                </a:solidFill>
                <a:latin typeface="Times New Roman" panose="02020603050405020304" pitchFamily="18" charset="0"/>
                <a:ea typeface="Avenir Roman"/>
                <a:cs typeface="Avenir Roman"/>
              </a:defRPr>
            </a:lvl9pPr>
          </a:lstStyle>
          <a:p>
            <a:pPr marL="0" marR="0" lvl="0" indent="0" algn="r" defTabSz="947738" rtl="0" eaLnBrk="0" fontAlgn="base" latinLnBrk="0" hangingPunct="0">
              <a:lnSpc>
                <a:spcPct val="100000"/>
              </a:lnSpc>
              <a:spcBef>
                <a:spcPct val="0"/>
              </a:spcBef>
              <a:spcAft>
                <a:spcPct val="0"/>
              </a:spcAft>
              <a:buClrTx/>
              <a:buSzTx/>
              <a:buFontTx/>
              <a:buNone/>
              <a:tabLst/>
              <a:defRPr/>
            </a:pPr>
            <a:fld id="{1E96531C-5D2F-4B10-8801-232065FAB45E}" type="slidenum">
              <a:rPr kumimoji="0" lang="en-GB" altLang="en-US"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a:cs typeface="ヒラギノ角ゴ Pro W3"/>
              </a:rPr>
              <a:pPr marL="0" marR="0" lvl="0" indent="0" algn="r" defTabSz="947738" rtl="0" eaLnBrk="0" fontAlgn="base" latinLnBrk="0" hangingPunct="0">
                <a:lnSpc>
                  <a:spcPct val="100000"/>
                </a:lnSpc>
                <a:spcBef>
                  <a:spcPct val="0"/>
                </a:spcBef>
                <a:spcAft>
                  <a:spcPct val="0"/>
                </a:spcAft>
                <a:buClrTx/>
                <a:buSzTx/>
                <a:buFontTx/>
                <a:buNone/>
                <a:tabLst/>
                <a:defRPr/>
              </a:pPr>
              <a:t>32</a:t>
            </a:fld>
            <a:endParaRPr kumimoji="0" lang="en-GB" altLang="en-US"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a:cs typeface="ヒラギノ角ゴ Pro W3"/>
            </a:endParaRPr>
          </a:p>
        </p:txBody>
      </p:sp>
    </p:spTree>
    <p:extLst>
      <p:ext uri="{BB962C8B-B14F-4D97-AF65-F5344CB8AC3E}">
        <p14:creationId xmlns:p14="http://schemas.microsoft.com/office/powerpoint/2010/main" val="31550840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409C8F39-A982-4DBA-88BD-FCE59F101825}"/>
              </a:ext>
            </a:extLst>
          </p:cNvPr>
          <p:cNvSpPr>
            <a:spLocks noGrp="1" noRot="1" noChangeAspect="1" noChangeArrowheads="1" noTextEdit="1"/>
          </p:cNvSpPr>
          <p:nvPr>
            <p:ph type="sldImg"/>
          </p:nvPr>
        </p:nvSpPr>
        <p:spPr>
          <a:xfrm>
            <a:off x="-433388" y="1328738"/>
            <a:ext cx="7621588" cy="4287837"/>
          </a:xfrm>
          <a:ln/>
        </p:spPr>
      </p:sp>
      <p:sp>
        <p:nvSpPr>
          <p:cNvPr id="38915" name="Notes Placeholder 2">
            <a:extLst>
              <a:ext uri="{FF2B5EF4-FFF2-40B4-BE49-F238E27FC236}">
                <a16:creationId xmlns:a16="http://schemas.microsoft.com/office/drawing/2014/main" id="{539E7633-AD31-442F-A19B-5DDBA45E2C06}"/>
              </a:ext>
            </a:extLst>
          </p:cNvPr>
          <p:cNvSpPr>
            <a:spLocks noGrp="1" noChangeArrowheads="1"/>
          </p:cNvSpPr>
          <p:nvPr>
            <p:ph type="body" idx="1"/>
          </p:nvPr>
        </p:nvSpPr>
        <p:spPr>
          <a:noFill/>
        </p:spPr>
        <p:txBody>
          <a:bodyPr/>
          <a:lstStyle/>
          <a:p>
            <a:endParaRPr lang="en-US" altLang="en-US"/>
          </a:p>
        </p:txBody>
      </p:sp>
      <p:sp>
        <p:nvSpPr>
          <p:cNvPr id="4" name="Slide Number Placeholder 3">
            <a:extLst>
              <a:ext uri="{FF2B5EF4-FFF2-40B4-BE49-F238E27FC236}">
                <a16:creationId xmlns:a16="http://schemas.microsoft.com/office/drawing/2014/main" id="{EC5E4BEC-12B9-4483-BBCC-5D8F1EC84044}"/>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F00E-2BB4-4F99-B76C-B4C5D772DAD5}" type="slidenum">
              <a:rPr kumimoji="0" lang="en-GB" sz="1800" b="0" i="0" u="none" strike="noStrike" kern="0" cap="none" spc="0" normalizeH="0" baseline="0" noProof="0" smtClean="0">
                <a:ln>
                  <a:noFill/>
                </a:ln>
                <a:solidFill>
                  <a:sysClr val="windowText" lastClr="000000"/>
                </a:solidFill>
                <a:effectLst/>
                <a:uLnTx/>
                <a:uFillTx/>
                <a:latin typeface="Arial" charset="0"/>
                <a:ea typeface="ヒラギノ角ゴ Pro W3" pitchFamily="28"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GB" sz="1800" b="0" i="0" u="none" strike="noStrike" kern="0" cap="none" spc="0" normalizeH="0" baseline="0" noProof="0">
              <a:ln>
                <a:noFill/>
              </a:ln>
              <a:solidFill>
                <a:sysClr val="windowText" lastClr="000000"/>
              </a:solidFill>
              <a:effectLst/>
              <a:uLnTx/>
              <a:uFillTx/>
              <a:latin typeface="Arial" charset="0"/>
              <a:ea typeface="ヒラギノ角ゴ Pro W3" pitchFamily="28" charset="-128"/>
              <a:cs typeface="+mn-cs"/>
            </a:endParaRPr>
          </a:p>
        </p:txBody>
      </p:sp>
    </p:spTree>
    <p:extLst>
      <p:ext uri="{BB962C8B-B14F-4D97-AF65-F5344CB8AC3E}">
        <p14:creationId xmlns:p14="http://schemas.microsoft.com/office/powerpoint/2010/main" val="865586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Master" Target="../slideMasters/slideMaster6.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oleObject" Target="../embeddings/oleObject1.bin"/></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18" Type="http://schemas.openxmlformats.org/officeDocument/2006/relationships/image" Target="../media/image22.jpe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17" Type="http://schemas.openxmlformats.org/officeDocument/2006/relationships/image" Target="../media/image21.jpeg"/><Relationship Id="rId2" Type="http://schemas.openxmlformats.org/officeDocument/2006/relationships/image" Target="../media/image6.png"/><Relationship Id="rId16" Type="http://schemas.openxmlformats.org/officeDocument/2006/relationships/image" Target="../media/image20.png"/><Relationship Id="rId1" Type="http://schemas.openxmlformats.org/officeDocument/2006/relationships/slideMaster" Target="../slideMasters/slideMaster8.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5" Type="http://schemas.openxmlformats.org/officeDocument/2006/relationships/image" Target="../media/image19.png"/><Relationship Id="rId10" Type="http://schemas.openxmlformats.org/officeDocument/2006/relationships/image" Target="../media/image14.png"/><Relationship Id="rId19" Type="http://schemas.openxmlformats.org/officeDocument/2006/relationships/image" Target="../media/image23.png"/><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18.png"/></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Master" Target="../slideMasters/slideMaster11.xml"/><Relationship Id="rId5" Type="http://schemas.openxmlformats.org/officeDocument/2006/relationships/image" Target="../media/image34.jpeg"/><Relationship Id="rId4" Type="http://schemas.openxmlformats.org/officeDocument/2006/relationships/image" Target="../media/image33.png"/></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
        <p:nvSpPr>
          <p:cNvPr id="7" name="hc"/>
          <p:cNvSpPr txBox="1"/>
          <p:nvPr userDrawn="1"/>
        </p:nvSpPr>
        <p:spPr>
          <a:xfrm>
            <a:off x="0" y="0"/>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
        <p:nvSpPr>
          <p:cNvPr id="8" name="fc"/>
          <p:cNvSpPr txBox="1"/>
          <p:nvPr userDrawn="1"/>
        </p:nvSpPr>
        <p:spPr>
          <a:xfrm>
            <a:off x="0" y="6491288"/>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26349753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324424528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20" name="Group 19"/>
          <p:cNvGrpSpPr/>
          <p:nvPr userDrawn="1"/>
        </p:nvGrpSpPr>
        <p:grpSpPr>
          <a:xfrm>
            <a:off x="1" y="-10925"/>
            <a:ext cx="3098105" cy="6926696"/>
            <a:chOff x="-2988840" y="-681190"/>
            <a:chExt cx="2323579" cy="5195022"/>
          </a:xfrm>
        </p:grpSpPr>
        <p:pic>
          <p:nvPicPr>
            <p:cNvPr id="21" name="Picture 2" descr="S:\F15015_Copernicus\3_Work\330_Work-in-process\SC4_BackgroundMat\Visual_ID\Photos\Climate_change_ThinkstockPhotos-147656737.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69"/>
            <a:stretch/>
          </p:blipFill>
          <p:spPr bwMode="auto">
            <a:xfrm>
              <a:off x="-2988840" y="-668610"/>
              <a:ext cx="2323578" cy="5181059"/>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25"/>
            <p:cNvSpPr/>
            <p:nvPr userDrawn="1"/>
          </p:nvSpPr>
          <p:spPr>
            <a:xfrm>
              <a:off x="-2978397" y="-681190"/>
              <a:ext cx="2313136" cy="5184799"/>
            </a:xfrm>
            <a:prstGeom prst="rect">
              <a:avLst/>
            </a:prstGeom>
            <a:gradFill>
              <a:gsLst>
                <a:gs pos="0">
                  <a:schemeClr val="accent1">
                    <a:tint val="66000"/>
                    <a:satMod val="160000"/>
                    <a:alpha val="0"/>
                  </a:schemeClr>
                </a:gs>
                <a:gs pos="64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27" name="Rectangle 26"/>
            <p:cNvSpPr/>
            <p:nvPr userDrawn="1"/>
          </p:nvSpPr>
          <p:spPr>
            <a:xfrm>
              <a:off x="-2988840" y="-667227"/>
              <a:ext cx="2323578" cy="518105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grpSp>
      <p:sp>
        <p:nvSpPr>
          <p:cNvPr id="2" name="Title 1"/>
          <p:cNvSpPr>
            <a:spLocks noGrp="1"/>
          </p:cNvSpPr>
          <p:nvPr>
            <p:ph type="title"/>
          </p:nvPr>
        </p:nvSpPr>
        <p:spPr>
          <a:xfrm>
            <a:off x="1171874"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5329005"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171874"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dirty="0"/>
              <a:t>Click to edit Master text styles</a:t>
            </a:r>
          </a:p>
        </p:txBody>
      </p:sp>
      <p:sp>
        <p:nvSpPr>
          <p:cNvPr id="5" name="Date Placeholder 4"/>
          <p:cNvSpPr>
            <a:spLocks noGrp="1"/>
          </p:cNvSpPr>
          <p:nvPr>
            <p:ph type="dt" sz="half" idx="10"/>
          </p:nvPr>
        </p:nvSpPr>
        <p:spPr/>
        <p:txBody>
          <a:bodyPr/>
          <a:lstStyle/>
          <a:p>
            <a:fld id="{30E17047-C597-4B34-8FEE-7A0D1EA692A4}" type="datetimeFigureOut">
              <a:rPr lang="en-US" smtClean="0"/>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grpSp>
        <p:nvGrpSpPr>
          <p:cNvPr id="22" name="Group 21"/>
          <p:cNvGrpSpPr/>
          <p:nvPr userDrawn="1"/>
        </p:nvGrpSpPr>
        <p:grpSpPr>
          <a:xfrm>
            <a:off x="143339" y="27779"/>
            <a:ext cx="1171511" cy="6572823"/>
            <a:chOff x="164975" y="20834"/>
            <a:chExt cx="878633" cy="4929617"/>
          </a:xfrm>
        </p:grpSpPr>
        <p:cxnSp>
          <p:nvCxnSpPr>
            <p:cNvPr id="23" name="Straight Connector 22"/>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164975" y="614834"/>
              <a:ext cx="878633" cy="407900"/>
            </a:xfrm>
            <a:prstGeom prst="rect">
              <a:avLst/>
            </a:prstGeom>
            <a:noFill/>
          </p:spPr>
          <p:txBody>
            <a:bodyPr wrap="square" rtlCol="0">
              <a:spAutoFit/>
            </a:bodyPr>
            <a:lstStyle/>
            <a:p>
              <a:r>
                <a:rPr lang="es-ES" sz="1467" b="0" dirty="0">
                  <a:solidFill>
                    <a:srgbClr val="941333"/>
                  </a:solidFill>
                </a:rPr>
                <a:t>Climate</a:t>
              </a:r>
            </a:p>
            <a:p>
              <a:r>
                <a:rPr lang="es-ES" sz="1467" b="0" dirty="0">
                  <a:solidFill>
                    <a:srgbClr val="941333"/>
                  </a:solidFill>
                </a:rPr>
                <a:t>Change</a:t>
              </a:r>
              <a:endParaRPr lang="en-US" sz="1467" b="0" dirty="0">
                <a:solidFill>
                  <a:srgbClr val="941333"/>
                </a:solidFill>
              </a:endParaRPr>
            </a:p>
          </p:txBody>
        </p:sp>
        <p:pic>
          <p:nvPicPr>
            <p:cNvPr id="25"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76150092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C9BE90A0-8BA5-4098-86A0-EA1BC5299371}"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30C7D81-18DC-4C5C-A5B2-50088CD7EB8A}" type="slidenum">
              <a:rPr lang="en-GB" smtClean="0"/>
              <a:t>‹#›</a:t>
            </a:fld>
            <a:endParaRPr lang="en-GB"/>
          </a:p>
        </p:txBody>
      </p:sp>
      <p:sp>
        <p:nvSpPr>
          <p:cNvPr id="7" name="hc"/>
          <p:cNvSpPr txBox="1"/>
          <p:nvPr userDrawn="1"/>
        </p:nvSpPr>
        <p:spPr>
          <a:xfrm>
            <a:off x="0" y="0"/>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
        <p:nvSpPr>
          <p:cNvPr id="8" name="fc"/>
          <p:cNvSpPr txBox="1"/>
          <p:nvPr userDrawn="1"/>
        </p:nvSpPr>
        <p:spPr>
          <a:xfrm>
            <a:off x="0" y="6491288"/>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93998920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1"/>
          <p:cNvSpPr>
            <a:spLocks noChangeArrowheads="1"/>
          </p:cNvSpPr>
          <p:nvPr/>
        </p:nvSpPr>
        <p:spPr bwMode="auto">
          <a:xfrm>
            <a:off x="0" y="1600200"/>
            <a:ext cx="12192000" cy="4191000"/>
          </a:xfrm>
          <a:prstGeom prst="rect">
            <a:avLst/>
          </a:prstGeom>
          <a:solidFill>
            <a:srgbClr val="009ED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itchFamily="34" charset="0"/>
                <a:ea typeface="ヒラギノ角ゴ Pro W3" charset="-128"/>
              </a:defRPr>
            </a:lvl1pPr>
            <a:lvl2pPr marL="742950" indent="-285750">
              <a:defRPr sz="2400">
                <a:solidFill>
                  <a:schemeClr val="tx1"/>
                </a:solidFill>
                <a:latin typeface="Arial" pitchFamily="34" charset="0"/>
                <a:ea typeface="ヒラギノ角ゴ Pro W3" charset="-128"/>
              </a:defRPr>
            </a:lvl2pPr>
            <a:lvl3pPr marL="1143000" indent="-228600">
              <a:defRPr sz="2400">
                <a:solidFill>
                  <a:schemeClr val="tx1"/>
                </a:solidFill>
                <a:latin typeface="Arial" pitchFamily="34" charset="0"/>
                <a:ea typeface="ヒラギノ角ゴ Pro W3" charset="-128"/>
              </a:defRPr>
            </a:lvl3pPr>
            <a:lvl4pPr marL="1600200" indent="-228600">
              <a:defRPr sz="2400">
                <a:solidFill>
                  <a:schemeClr val="tx1"/>
                </a:solidFill>
                <a:latin typeface="Arial" pitchFamily="34" charset="0"/>
                <a:ea typeface="ヒラギノ角ゴ Pro W3" charset="-128"/>
              </a:defRPr>
            </a:lvl4pPr>
            <a:lvl5pPr marL="2057400" indent="-228600">
              <a:defRPr sz="2400">
                <a:solidFill>
                  <a:schemeClr val="tx1"/>
                </a:solidFill>
                <a:latin typeface="Arial" pitchFamily="34" charset="0"/>
                <a:ea typeface="ヒラギノ角ゴ Pro W3" charset="-128"/>
              </a:defRPr>
            </a:lvl5pPr>
            <a:lvl6pPr marL="2514600" indent="-228600" algn="ctr" eaLnBrk="0" fontAlgn="base" hangingPunct="0">
              <a:spcBef>
                <a:spcPct val="0"/>
              </a:spcBef>
              <a:spcAft>
                <a:spcPct val="0"/>
              </a:spcAft>
              <a:defRPr sz="2400">
                <a:solidFill>
                  <a:schemeClr val="tx1"/>
                </a:solidFill>
                <a:latin typeface="Arial" pitchFamily="34" charset="0"/>
                <a:ea typeface="ヒラギノ角ゴ Pro W3" charset="-128"/>
              </a:defRPr>
            </a:lvl6pPr>
            <a:lvl7pPr marL="2971800" indent="-228600" algn="ctr" eaLnBrk="0" fontAlgn="base" hangingPunct="0">
              <a:spcBef>
                <a:spcPct val="0"/>
              </a:spcBef>
              <a:spcAft>
                <a:spcPct val="0"/>
              </a:spcAft>
              <a:defRPr sz="2400">
                <a:solidFill>
                  <a:schemeClr val="tx1"/>
                </a:solidFill>
                <a:latin typeface="Arial" pitchFamily="34" charset="0"/>
                <a:ea typeface="ヒラギノ角ゴ Pro W3" charset="-128"/>
              </a:defRPr>
            </a:lvl7pPr>
            <a:lvl8pPr marL="3429000" indent="-228600" algn="ctr" eaLnBrk="0" fontAlgn="base" hangingPunct="0">
              <a:spcBef>
                <a:spcPct val="0"/>
              </a:spcBef>
              <a:spcAft>
                <a:spcPct val="0"/>
              </a:spcAft>
              <a:defRPr sz="2400">
                <a:solidFill>
                  <a:schemeClr val="tx1"/>
                </a:solidFill>
                <a:latin typeface="Arial" pitchFamily="34" charset="0"/>
                <a:ea typeface="ヒラギノ角ゴ Pro W3" charset="-128"/>
              </a:defRPr>
            </a:lvl8pPr>
            <a:lvl9pPr marL="3886200" indent="-228600" algn="ctr" eaLnBrk="0" fontAlgn="base" hangingPunct="0">
              <a:spcBef>
                <a:spcPct val="0"/>
              </a:spcBef>
              <a:spcAft>
                <a:spcPct val="0"/>
              </a:spcAft>
              <a:defRPr sz="2400">
                <a:solidFill>
                  <a:schemeClr val="tx1"/>
                </a:solidFill>
                <a:latin typeface="Arial" pitchFamily="34" charset="0"/>
                <a:ea typeface="ヒラギノ角ゴ Pro W3" charset="-128"/>
              </a:defRPr>
            </a:lvl9pPr>
          </a:lstStyle>
          <a:p>
            <a:pPr algn="ctr">
              <a:defRPr/>
            </a:pPr>
            <a:endParaRPr lang="en-US" altLang="en-US" sz="2400">
              <a:solidFill>
                <a:srgbClr val="000000"/>
              </a:solidFill>
            </a:endParaRPr>
          </a:p>
        </p:txBody>
      </p:sp>
      <p:pic>
        <p:nvPicPr>
          <p:cNvPr id="3" name="Picture 13" descr="C:\Documents and Settings\apg\Desktop\NEW Branding Templates\NPL POWERPOINT to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hc"/>
          <p:cNvSpPr txBox="1">
            <a:spLocks noChangeArrowheads="1"/>
          </p:cNvSpPr>
          <p:nvPr userDrawn="1"/>
        </p:nvSpPr>
        <p:spPr bwMode="auto">
          <a:xfrm>
            <a:off x="0" y="0"/>
            <a:ext cx="12192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ヒラギノ角ゴ Pro W3" pitchFamily="28" charset="-128"/>
              </a:defRPr>
            </a:lvl1pPr>
            <a:lvl2pPr marL="742950" indent="-285750">
              <a:defRPr sz="2400">
                <a:solidFill>
                  <a:schemeClr val="tx1"/>
                </a:solidFill>
                <a:latin typeface="Arial" pitchFamily="34" charset="0"/>
                <a:ea typeface="ヒラギノ角ゴ Pro W3" pitchFamily="28" charset="-128"/>
              </a:defRPr>
            </a:lvl2pPr>
            <a:lvl3pPr marL="1143000" indent="-228600">
              <a:defRPr sz="2400">
                <a:solidFill>
                  <a:schemeClr val="tx1"/>
                </a:solidFill>
                <a:latin typeface="Arial" pitchFamily="34" charset="0"/>
                <a:ea typeface="ヒラギノ角ゴ Pro W3" pitchFamily="28" charset="-128"/>
              </a:defRPr>
            </a:lvl3pPr>
            <a:lvl4pPr marL="1600200" indent="-228600">
              <a:defRPr sz="2400">
                <a:solidFill>
                  <a:schemeClr val="tx1"/>
                </a:solidFill>
                <a:latin typeface="Arial" pitchFamily="34" charset="0"/>
                <a:ea typeface="ヒラギノ角ゴ Pro W3" pitchFamily="28" charset="-128"/>
              </a:defRPr>
            </a:lvl4pPr>
            <a:lvl5pPr marL="2057400" indent="-228600">
              <a:defRPr sz="2400">
                <a:solidFill>
                  <a:schemeClr val="tx1"/>
                </a:solidFill>
                <a:latin typeface="Arial" pitchFamily="34" charset="0"/>
                <a:ea typeface="ヒラギノ角ゴ Pro W3" pitchFamily="28" charset="-128"/>
              </a:defRPr>
            </a:lvl5pPr>
            <a:lvl6pPr marL="25146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6pPr>
            <a:lvl7pPr marL="29718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7pPr>
            <a:lvl8pPr marL="34290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8pPr>
            <a:lvl9pPr marL="38862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9pPr>
          </a:lstStyle>
          <a:p>
            <a:pPr algn="ctr">
              <a:defRPr/>
            </a:pPr>
            <a:endParaRPr kumimoji="0" lang="en-US" sz="1000" b="0" i="0" u="none" baseline="0">
              <a:solidFill>
                <a:srgbClr val="7F7F7F"/>
              </a:solidFill>
              <a:latin typeface="Arial" panose="020B0604020202020204" pitchFamily="34" charset="0"/>
            </a:endParaRPr>
          </a:p>
        </p:txBody>
      </p:sp>
      <p:sp>
        <p:nvSpPr>
          <p:cNvPr id="5" name="fc"/>
          <p:cNvSpPr txBox="1">
            <a:spLocks noChangeArrowheads="1"/>
          </p:cNvSpPr>
          <p:nvPr userDrawn="1"/>
        </p:nvSpPr>
        <p:spPr bwMode="auto">
          <a:xfrm>
            <a:off x="0" y="6491288"/>
            <a:ext cx="12192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ヒラギノ角ゴ Pro W3" pitchFamily="28" charset="-128"/>
              </a:defRPr>
            </a:lvl1pPr>
            <a:lvl2pPr marL="742950" indent="-285750">
              <a:defRPr sz="2400">
                <a:solidFill>
                  <a:schemeClr val="tx1"/>
                </a:solidFill>
                <a:latin typeface="Arial" pitchFamily="34" charset="0"/>
                <a:ea typeface="ヒラギノ角ゴ Pro W3" pitchFamily="28" charset="-128"/>
              </a:defRPr>
            </a:lvl2pPr>
            <a:lvl3pPr marL="1143000" indent="-228600">
              <a:defRPr sz="2400">
                <a:solidFill>
                  <a:schemeClr val="tx1"/>
                </a:solidFill>
                <a:latin typeface="Arial" pitchFamily="34" charset="0"/>
                <a:ea typeface="ヒラギノ角ゴ Pro W3" pitchFamily="28" charset="-128"/>
              </a:defRPr>
            </a:lvl3pPr>
            <a:lvl4pPr marL="1600200" indent="-228600">
              <a:defRPr sz="2400">
                <a:solidFill>
                  <a:schemeClr val="tx1"/>
                </a:solidFill>
                <a:latin typeface="Arial" pitchFamily="34" charset="0"/>
                <a:ea typeface="ヒラギノ角ゴ Pro W3" pitchFamily="28" charset="-128"/>
              </a:defRPr>
            </a:lvl4pPr>
            <a:lvl5pPr marL="2057400" indent="-228600">
              <a:defRPr sz="2400">
                <a:solidFill>
                  <a:schemeClr val="tx1"/>
                </a:solidFill>
                <a:latin typeface="Arial" pitchFamily="34" charset="0"/>
                <a:ea typeface="ヒラギノ角ゴ Pro W3" pitchFamily="28" charset="-128"/>
              </a:defRPr>
            </a:lvl5pPr>
            <a:lvl6pPr marL="25146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6pPr>
            <a:lvl7pPr marL="29718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7pPr>
            <a:lvl8pPr marL="34290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8pPr>
            <a:lvl9pPr marL="38862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9pPr>
          </a:lstStyle>
          <a:p>
            <a:pPr algn="ctr">
              <a:defRPr/>
            </a:pPr>
            <a:endParaRPr kumimoji="0" lang="en-US" sz="1000" b="0" i="0" u="none" baseline="0">
              <a:solidFill>
                <a:srgbClr val="7F7F7F"/>
              </a:solidFill>
              <a:latin typeface="Arial" panose="020B0604020202020204" pitchFamily="34" charset="0"/>
            </a:endParaRPr>
          </a:p>
        </p:txBody>
      </p:sp>
      <p:sp>
        <p:nvSpPr>
          <p:cNvPr id="6" name="Rectangle 2"/>
          <p:cNvSpPr>
            <a:spLocks noGrp="1" noChangeArrowheads="1"/>
          </p:cNvSpPr>
          <p:nvPr>
            <p:ph type="dt" sz="half" idx="10"/>
          </p:nvPr>
        </p:nvSpPr>
        <p:spPr/>
        <p:txBody>
          <a:bodyPr/>
          <a:lstStyle>
            <a:lvl1pPr>
              <a:defRPr/>
            </a:lvl1pPr>
          </a:lstStyle>
          <a:p>
            <a:pPr>
              <a:defRPr/>
            </a:pPr>
            <a:endParaRPr lang="en-GB">
              <a:solidFill>
                <a:srgbClr val="000000"/>
              </a:solidFill>
            </a:endParaRPr>
          </a:p>
        </p:txBody>
      </p:sp>
      <p:sp>
        <p:nvSpPr>
          <p:cNvPr id="7" name="Rectangle 3"/>
          <p:cNvSpPr>
            <a:spLocks noGrp="1" noChangeArrowheads="1"/>
          </p:cNvSpPr>
          <p:nvPr>
            <p:ph type="ftr" sz="quarter" idx="11"/>
          </p:nvPr>
        </p:nvSpPr>
        <p:spPr/>
        <p:txBody>
          <a:bodyPr/>
          <a:lstStyle>
            <a:lvl1pPr>
              <a:defRPr/>
            </a:lvl1pPr>
          </a:lstStyle>
          <a:p>
            <a:pPr>
              <a:defRPr/>
            </a:pPr>
            <a:endParaRPr lang="en-GB">
              <a:solidFill>
                <a:srgbClr val="000000"/>
              </a:solidFill>
            </a:endParaRPr>
          </a:p>
        </p:txBody>
      </p:sp>
      <p:sp>
        <p:nvSpPr>
          <p:cNvPr id="8" name="Rectangle 4"/>
          <p:cNvSpPr>
            <a:spLocks noGrp="1" noChangeArrowheads="1"/>
          </p:cNvSpPr>
          <p:nvPr>
            <p:ph type="sldNum" sz="quarter" idx="12"/>
          </p:nvPr>
        </p:nvSpPr>
        <p:spPr>
          <a:xfrm>
            <a:off x="8737600" y="6248400"/>
            <a:ext cx="2540000" cy="457200"/>
          </a:xfrm>
        </p:spPr>
        <p:txBody>
          <a:bodyPr/>
          <a:lstStyle>
            <a:lvl1pPr>
              <a:defRPr/>
            </a:lvl1pPr>
          </a:lstStyle>
          <a:p>
            <a:pPr>
              <a:defRPr/>
            </a:pPr>
            <a:fld id="{2DB1B021-852D-4363-AE9E-FE93A242AE9D}"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00997183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D95969C-D198-4E92-BF9C-DF676022B48A}"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49796485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FD7A25-37D7-47D1-9A79-AF89C3853D95}"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01415502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58928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9923452-54D5-4EC9-A712-4C1C0859F432}"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5803647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12F062C-4D92-4C62-BE60-3B98EACC69F5}"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86144442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GB" dirty="0"/>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B4F52A2-CAEE-4F70-AE18-E5930567E241}" type="slidenum">
              <a:rPr lang="en-GB">
                <a:solidFill>
                  <a:srgbClr val="000000"/>
                </a:solidFill>
              </a:rPr>
              <a:pPr>
                <a:defRPr/>
              </a:pPr>
              <a:t>‹#›</a:t>
            </a:fld>
            <a:endParaRPr lang="en-GB">
              <a:solidFill>
                <a:srgbClr val="000000"/>
              </a:solidFill>
            </a:endParaRPr>
          </a:p>
        </p:txBody>
      </p:sp>
      <p:pic>
        <p:nvPicPr>
          <p:cNvPr id="6"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348612"/>
            <a:ext cx="1871531" cy="509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4527026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AC0639C-5BE9-4249-8CCF-632EB0921731}"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18574607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4FA6642-4197-4266-AD4D-4FE5F8DB9A70}"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8204794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350043500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A5ECCDC-949A-4354-8600-AA7486E1F1AC}"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49524405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D698E8C-657C-4CE0-9E02-46B65999AB58}"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96054219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82000" y="304800"/>
            <a:ext cx="2590800" cy="58674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304800"/>
            <a:ext cx="75692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2CEFE-45B6-4E4D-9B38-530DDF7C6EF8}"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44501295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103632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609600" y="20574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5892800" y="20574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4EB60A0-57D6-4AD4-B490-C9E330D6A395}"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0291609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304800"/>
            <a:ext cx="10363200" cy="586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034BB06-E64D-44B7-BAD1-50BB519B9A9C}"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9575630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1211" name="Rectangle 1035"/>
          <p:cNvSpPr>
            <a:spLocks noChangeArrowheads="1"/>
          </p:cNvSpPr>
          <p:nvPr/>
        </p:nvSpPr>
        <p:spPr bwMode="auto">
          <a:xfrm>
            <a:off x="0" y="1872000"/>
            <a:ext cx="12192000" cy="4191000"/>
          </a:xfrm>
          <a:prstGeom prst="rect">
            <a:avLst/>
          </a:prstGeom>
          <a:solidFill>
            <a:schemeClr val="accent1">
              <a:lumMod val="60000"/>
              <a:lumOff val="40000"/>
            </a:schemeClr>
          </a:solidFill>
          <a:ln>
            <a:noFill/>
          </a:ln>
          <a:extLst/>
        </p:spPr>
        <p:txBody>
          <a:bodyPr wrap="none" anchor="ctr"/>
          <a:lstStyle/>
          <a:p>
            <a:pPr algn="ctr"/>
            <a:endParaRPr lang="en-US" sz="1800"/>
          </a:p>
        </p:txBody>
      </p:sp>
      <p:sp>
        <p:nvSpPr>
          <p:cNvPr id="51202" name="Rectangle 1026"/>
          <p:cNvSpPr>
            <a:spLocks noGrp="1" noChangeArrowheads="1"/>
          </p:cNvSpPr>
          <p:nvPr>
            <p:ph type="dt" sz="half" idx="2"/>
          </p:nvPr>
        </p:nvSpPr>
        <p:spPr/>
        <p:txBody>
          <a:bodyPr/>
          <a:lstStyle>
            <a:lvl1pPr>
              <a:defRPr/>
            </a:lvl1pPr>
          </a:lstStyle>
          <a:p>
            <a:endParaRPr lang="en-GB"/>
          </a:p>
        </p:txBody>
      </p:sp>
      <p:sp>
        <p:nvSpPr>
          <p:cNvPr id="51203" name="Rectangle 1027"/>
          <p:cNvSpPr>
            <a:spLocks noGrp="1" noChangeArrowheads="1"/>
          </p:cNvSpPr>
          <p:nvPr>
            <p:ph type="ftr" sz="quarter" idx="3"/>
          </p:nvPr>
        </p:nvSpPr>
        <p:spPr/>
        <p:txBody>
          <a:bodyPr/>
          <a:lstStyle>
            <a:lvl1pPr>
              <a:defRPr/>
            </a:lvl1pPr>
          </a:lstStyle>
          <a:p>
            <a:endParaRPr lang="en-GB"/>
          </a:p>
        </p:txBody>
      </p:sp>
      <p:sp>
        <p:nvSpPr>
          <p:cNvPr id="51204" name="Rectangle 1028"/>
          <p:cNvSpPr>
            <a:spLocks noGrp="1" noChangeArrowheads="1"/>
          </p:cNvSpPr>
          <p:nvPr>
            <p:ph type="sldNum" sz="quarter" idx="4"/>
          </p:nvPr>
        </p:nvSpPr>
        <p:spPr/>
        <p:txBody>
          <a:bodyPr/>
          <a:lstStyle>
            <a:lvl1pPr>
              <a:defRPr/>
            </a:lvl1pPr>
          </a:lstStyle>
          <a:p>
            <a:fld id="{F3E9A51D-9992-4D08-A618-920192890E52}" type="slidenum">
              <a:rPr lang="en-GB"/>
              <a:pPr/>
              <a:t>‹#›</a:t>
            </a:fld>
            <a:endParaRPr lang="en-GB"/>
          </a:p>
        </p:txBody>
      </p:sp>
      <p:sp>
        <p:nvSpPr>
          <p:cNvPr id="2" name="Title 1"/>
          <p:cNvSpPr>
            <a:spLocks noGrp="1"/>
          </p:cNvSpPr>
          <p:nvPr>
            <p:ph type="ctrTitle"/>
          </p:nvPr>
        </p:nvSpPr>
        <p:spPr>
          <a:xfrm>
            <a:off x="914400" y="2130426"/>
            <a:ext cx="10363200" cy="2378695"/>
          </a:xfrm>
        </p:spPr>
        <p:txBody>
          <a:bodyPr/>
          <a:lstStyle>
            <a:lvl1pPr>
              <a:defRPr>
                <a:solidFill>
                  <a:schemeClr val="bg1"/>
                </a:solidFill>
              </a:defRPr>
            </a:lvl1pPr>
          </a:lstStyle>
          <a:p>
            <a:r>
              <a:rPr lang="en-US"/>
              <a:t>Click to edit Master title style</a:t>
            </a:r>
            <a:endParaRPr lang="en-GB" dirty="0"/>
          </a:p>
        </p:txBody>
      </p:sp>
      <p:pic>
        <p:nvPicPr>
          <p:cNvPr id="9" name="Picture 19" descr="T:\COMMS\Repro and Graphic Services\Graphic Design\LOGOS\NPLCCM\Jpeg Files\NPLCCM Logo Blue RGB.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16000" y="604800"/>
            <a:ext cx="4678027" cy="75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14712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endParaRPr lang="en-GB"/>
          </a:p>
        </p:txBody>
      </p:sp>
      <p:sp>
        <p:nvSpPr>
          <p:cNvPr id="6" name="Slide Number Placeholder 5"/>
          <p:cNvSpPr>
            <a:spLocks noGrp="1"/>
          </p:cNvSpPr>
          <p:nvPr>
            <p:ph type="sldNum" sz="quarter" idx="12"/>
          </p:nvPr>
        </p:nvSpPr>
        <p:spPr/>
        <p:txBody>
          <a:bodyPr/>
          <a:lstStyle>
            <a:lvl1pPr>
              <a:defRPr/>
            </a:lvl1pPr>
          </a:lstStyle>
          <a:p>
            <a:fld id="{2CFF1018-AEA0-4DA7-9103-42FF7F511634}" type="slidenum">
              <a:rPr lang="en-GB"/>
              <a:pPr/>
              <a:t>‹#›</a:t>
            </a:fld>
            <a:endParaRPr lang="en-GB"/>
          </a:p>
        </p:txBody>
      </p:sp>
    </p:spTree>
    <p:extLst>
      <p:ext uri="{BB962C8B-B14F-4D97-AF65-F5344CB8AC3E}">
        <p14:creationId xmlns:p14="http://schemas.microsoft.com/office/powerpoint/2010/main" val="39087514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endParaRPr lang="en-GB"/>
          </a:p>
        </p:txBody>
      </p:sp>
      <p:sp>
        <p:nvSpPr>
          <p:cNvPr id="6" name="Slide Number Placeholder 5"/>
          <p:cNvSpPr>
            <a:spLocks noGrp="1"/>
          </p:cNvSpPr>
          <p:nvPr>
            <p:ph type="sldNum" sz="quarter" idx="12"/>
          </p:nvPr>
        </p:nvSpPr>
        <p:spPr/>
        <p:txBody>
          <a:bodyPr/>
          <a:lstStyle>
            <a:lvl1pPr>
              <a:defRPr/>
            </a:lvl1pPr>
          </a:lstStyle>
          <a:p>
            <a:fld id="{EFFE62CC-9593-4A1B-AEDF-A720165CDCE9}" type="slidenum">
              <a:rPr lang="en-GB"/>
              <a:pPr/>
              <a:t>‹#›</a:t>
            </a:fld>
            <a:endParaRPr lang="en-GB"/>
          </a:p>
        </p:txBody>
      </p:sp>
    </p:spTree>
    <p:extLst>
      <p:ext uri="{BB962C8B-B14F-4D97-AF65-F5344CB8AC3E}">
        <p14:creationId xmlns:p14="http://schemas.microsoft.com/office/powerpoint/2010/main" val="27263723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58928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GB"/>
          </a:p>
        </p:txBody>
      </p:sp>
      <p:sp>
        <p:nvSpPr>
          <p:cNvPr id="6" name="Footer Placeholder 5"/>
          <p:cNvSpPr>
            <a:spLocks noGrp="1"/>
          </p:cNvSpPr>
          <p:nvPr>
            <p:ph type="ftr" sz="quarter" idx="11"/>
          </p:nvPr>
        </p:nvSpPr>
        <p:spPr/>
        <p:txBody>
          <a:bodyPr/>
          <a:lstStyle>
            <a:lvl1pPr>
              <a:defRPr/>
            </a:lvl1pPr>
          </a:lstStyle>
          <a:p>
            <a:endParaRPr lang="en-GB"/>
          </a:p>
        </p:txBody>
      </p:sp>
      <p:sp>
        <p:nvSpPr>
          <p:cNvPr id="7" name="Slide Number Placeholder 6"/>
          <p:cNvSpPr>
            <a:spLocks noGrp="1"/>
          </p:cNvSpPr>
          <p:nvPr>
            <p:ph type="sldNum" sz="quarter" idx="12"/>
          </p:nvPr>
        </p:nvSpPr>
        <p:spPr/>
        <p:txBody>
          <a:bodyPr/>
          <a:lstStyle>
            <a:lvl1pPr>
              <a:defRPr/>
            </a:lvl1pPr>
          </a:lstStyle>
          <a:p>
            <a:fld id="{DB761124-7AD8-46D2-B8C4-1B5A1BC97720}" type="slidenum">
              <a:rPr lang="en-GB"/>
              <a:pPr/>
              <a:t>‹#›</a:t>
            </a:fld>
            <a:endParaRPr lang="en-GB"/>
          </a:p>
        </p:txBody>
      </p:sp>
    </p:spTree>
    <p:extLst>
      <p:ext uri="{BB962C8B-B14F-4D97-AF65-F5344CB8AC3E}">
        <p14:creationId xmlns:p14="http://schemas.microsoft.com/office/powerpoint/2010/main" val="2599397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GB"/>
          </a:p>
        </p:txBody>
      </p:sp>
      <p:sp>
        <p:nvSpPr>
          <p:cNvPr id="8" name="Footer Placeholder 7"/>
          <p:cNvSpPr>
            <a:spLocks noGrp="1"/>
          </p:cNvSpPr>
          <p:nvPr>
            <p:ph type="ftr" sz="quarter" idx="11"/>
          </p:nvPr>
        </p:nvSpPr>
        <p:spPr/>
        <p:txBody>
          <a:bodyPr/>
          <a:lstStyle>
            <a:lvl1pPr>
              <a:defRPr/>
            </a:lvl1pPr>
          </a:lstStyle>
          <a:p>
            <a:endParaRPr lang="en-GB"/>
          </a:p>
        </p:txBody>
      </p:sp>
      <p:sp>
        <p:nvSpPr>
          <p:cNvPr id="9" name="Slide Number Placeholder 8"/>
          <p:cNvSpPr>
            <a:spLocks noGrp="1"/>
          </p:cNvSpPr>
          <p:nvPr>
            <p:ph type="sldNum" sz="quarter" idx="12"/>
          </p:nvPr>
        </p:nvSpPr>
        <p:spPr/>
        <p:txBody>
          <a:bodyPr/>
          <a:lstStyle>
            <a:lvl1pPr>
              <a:defRPr/>
            </a:lvl1pPr>
          </a:lstStyle>
          <a:p>
            <a:fld id="{3BCC9B5F-D979-4729-8276-F32F07339289}" type="slidenum">
              <a:rPr lang="en-GB"/>
              <a:pPr/>
              <a:t>‹#›</a:t>
            </a:fld>
            <a:endParaRPr lang="en-GB"/>
          </a:p>
        </p:txBody>
      </p:sp>
    </p:spTree>
    <p:extLst>
      <p:ext uri="{BB962C8B-B14F-4D97-AF65-F5344CB8AC3E}">
        <p14:creationId xmlns:p14="http://schemas.microsoft.com/office/powerpoint/2010/main" val="41494891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GB"/>
          </a:p>
        </p:txBody>
      </p:sp>
      <p:sp>
        <p:nvSpPr>
          <p:cNvPr id="4" name="Footer Placeholder 3"/>
          <p:cNvSpPr>
            <a:spLocks noGrp="1"/>
          </p:cNvSpPr>
          <p:nvPr>
            <p:ph type="ftr" sz="quarter" idx="11"/>
          </p:nvPr>
        </p:nvSpPr>
        <p:spPr/>
        <p:txBody>
          <a:bodyPr/>
          <a:lstStyle>
            <a:lvl1pPr>
              <a:defRPr/>
            </a:lvl1pPr>
          </a:lstStyle>
          <a:p>
            <a:endParaRPr lang="en-GB"/>
          </a:p>
        </p:txBody>
      </p:sp>
      <p:sp>
        <p:nvSpPr>
          <p:cNvPr id="5" name="Slide Number Placeholder 4"/>
          <p:cNvSpPr>
            <a:spLocks noGrp="1"/>
          </p:cNvSpPr>
          <p:nvPr>
            <p:ph type="sldNum" sz="quarter" idx="12"/>
          </p:nvPr>
        </p:nvSpPr>
        <p:spPr/>
        <p:txBody>
          <a:bodyPr/>
          <a:lstStyle>
            <a:lvl1pPr>
              <a:defRPr/>
            </a:lvl1pPr>
          </a:lstStyle>
          <a:p>
            <a:fld id="{E163124F-491F-4C6C-9D89-3D4742CD1919}" type="slidenum">
              <a:rPr lang="en-GB"/>
              <a:pPr/>
              <a:t>‹#›</a:t>
            </a:fld>
            <a:endParaRPr lang="en-GB"/>
          </a:p>
        </p:txBody>
      </p:sp>
    </p:spTree>
    <p:extLst>
      <p:ext uri="{BB962C8B-B14F-4D97-AF65-F5344CB8AC3E}">
        <p14:creationId xmlns:p14="http://schemas.microsoft.com/office/powerpoint/2010/main" val="31740781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p>
        </p:txBody>
      </p:sp>
      <p:sp>
        <p:nvSpPr>
          <p:cNvPr id="3" name="Footer Placeholder 2"/>
          <p:cNvSpPr>
            <a:spLocks noGrp="1"/>
          </p:cNvSpPr>
          <p:nvPr>
            <p:ph type="ftr" sz="quarter" idx="11"/>
          </p:nvPr>
        </p:nvSpPr>
        <p:spPr/>
        <p:txBody>
          <a:bodyPr/>
          <a:lstStyle>
            <a:lvl1pPr>
              <a:defRPr/>
            </a:lvl1pPr>
          </a:lstStyle>
          <a:p>
            <a:endParaRPr lang="en-GB"/>
          </a:p>
        </p:txBody>
      </p:sp>
      <p:sp>
        <p:nvSpPr>
          <p:cNvPr id="4" name="Slide Number Placeholder 3"/>
          <p:cNvSpPr>
            <a:spLocks noGrp="1"/>
          </p:cNvSpPr>
          <p:nvPr>
            <p:ph type="sldNum" sz="quarter" idx="12"/>
          </p:nvPr>
        </p:nvSpPr>
        <p:spPr/>
        <p:txBody>
          <a:bodyPr/>
          <a:lstStyle>
            <a:lvl1pPr>
              <a:defRPr/>
            </a:lvl1pPr>
          </a:lstStyle>
          <a:p>
            <a:fld id="{6136FA63-3E4B-471C-B4C2-DCD9BEFABB61}" type="slidenum">
              <a:rPr lang="en-GB"/>
              <a:pPr/>
              <a:t>‹#›</a:t>
            </a:fld>
            <a:endParaRPr lang="en-GB"/>
          </a:p>
        </p:txBody>
      </p:sp>
    </p:spTree>
    <p:extLst>
      <p:ext uri="{BB962C8B-B14F-4D97-AF65-F5344CB8AC3E}">
        <p14:creationId xmlns:p14="http://schemas.microsoft.com/office/powerpoint/2010/main" val="14931953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p>
        </p:txBody>
      </p:sp>
      <p:sp>
        <p:nvSpPr>
          <p:cNvPr id="6" name="Footer Placeholder 5"/>
          <p:cNvSpPr>
            <a:spLocks noGrp="1"/>
          </p:cNvSpPr>
          <p:nvPr>
            <p:ph type="ftr" sz="quarter" idx="11"/>
          </p:nvPr>
        </p:nvSpPr>
        <p:spPr/>
        <p:txBody>
          <a:bodyPr/>
          <a:lstStyle>
            <a:lvl1pPr>
              <a:defRPr/>
            </a:lvl1pPr>
          </a:lstStyle>
          <a:p>
            <a:endParaRPr lang="en-GB"/>
          </a:p>
        </p:txBody>
      </p:sp>
      <p:sp>
        <p:nvSpPr>
          <p:cNvPr id="7" name="Slide Number Placeholder 6"/>
          <p:cNvSpPr>
            <a:spLocks noGrp="1"/>
          </p:cNvSpPr>
          <p:nvPr>
            <p:ph type="sldNum" sz="quarter" idx="12"/>
          </p:nvPr>
        </p:nvSpPr>
        <p:spPr/>
        <p:txBody>
          <a:bodyPr/>
          <a:lstStyle>
            <a:lvl1pPr>
              <a:defRPr/>
            </a:lvl1pPr>
          </a:lstStyle>
          <a:p>
            <a:fld id="{856B19FE-488F-4B27-870F-2D4601E21F15}" type="slidenum">
              <a:rPr lang="en-GB"/>
              <a:pPr/>
              <a:t>‹#›</a:t>
            </a:fld>
            <a:endParaRPr lang="en-GB"/>
          </a:p>
        </p:txBody>
      </p:sp>
    </p:spTree>
    <p:extLst>
      <p:ext uri="{BB962C8B-B14F-4D97-AF65-F5344CB8AC3E}">
        <p14:creationId xmlns:p14="http://schemas.microsoft.com/office/powerpoint/2010/main" val="13147156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2439873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GB"/>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p>
        </p:txBody>
      </p:sp>
      <p:sp>
        <p:nvSpPr>
          <p:cNvPr id="6" name="Footer Placeholder 5"/>
          <p:cNvSpPr>
            <a:spLocks noGrp="1"/>
          </p:cNvSpPr>
          <p:nvPr>
            <p:ph type="ftr" sz="quarter" idx="11"/>
          </p:nvPr>
        </p:nvSpPr>
        <p:spPr/>
        <p:txBody>
          <a:bodyPr/>
          <a:lstStyle>
            <a:lvl1pPr>
              <a:defRPr/>
            </a:lvl1pPr>
          </a:lstStyle>
          <a:p>
            <a:endParaRPr lang="en-GB"/>
          </a:p>
        </p:txBody>
      </p:sp>
      <p:sp>
        <p:nvSpPr>
          <p:cNvPr id="7" name="Slide Number Placeholder 6"/>
          <p:cNvSpPr>
            <a:spLocks noGrp="1"/>
          </p:cNvSpPr>
          <p:nvPr>
            <p:ph type="sldNum" sz="quarter" idx="12"/>
          </p:nvPr>
        </p:nvSpPr>
        <p:spPr/>
        <p:txBody>
          <a:bodyPr/>
          <a:lstStyle>
            <a:lvl1pPr>
              <a:defRPr/>
            </a:lvl1pPr>
          </a:lstStyle>
          <a:p>
            <a:fld id="{69F00B53-B7A3-43E6-A8A6-1FF13840592E}" type="slidenum">
              <a:rPr lang="en-GB"/>
              <a:pPr/>
              <a:t>‹#›</a:t>
            </a:fld>
            <a:endParaRPr lang="en-GB"/>
          </a:p>
        </p:txBody>
      </p:sp>
    </p:spTree>
    <p:extLst>
      <p:ext uri="{BB962C8B-B14F-4D97-AF65-F5344CB8AC3E}">
        <p14:creationId xmlns:p14="http://schemas.microsoft.com/office/powerpoint/2010/main" val="25716451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endParaRPr lang="en-GB"/>
          </a:p>
        </p:txBody>
      </p:sp>
      <p:sp>
        <p:nvSpPr>
          <p:cNvPr id="6" name="Slide Number Placeholder 5"/>
          <p:cNvSpPr>
            <a:spLocks noGrp="1"/>
          </p:cNvSpPr>
          <p:nvPr>
            <p:ph type="sldNum" sz="quarter" idx="12"/>
          </p:nvPr>
        </p:nvSpPr>
        <p:spPr/>
        <p:txBody>
          <a:bodyPr/>
          <a:lstStyle>
            <a:lvl1pPr>
              <a:defRPr/>
            </a:lvl1pPr>
          </a:lstStyle>
          <a:p>
            <a:fld id="{AB56901A-C780-4C6F-A98B-490CCFC99E12}" type="slidenum">
              <a:rPr lang="en-GB"/>
              <a:pPr/>
              <a:t>‹#›</a:t>
            </a:fld>
            <a:endParaRPr lang="en-GB"/>
          </a:p>
        </p:txBody>
      </p:sp>
    </p:spTree>
    <p:extLst>
      <p:ext uri="{BB962C8B-B14F-4D97-AF65-F5344CB8AC3E}">
        <p14:creationId xmlns:p14="http://schemas.microsoft.com/office/powerpoint/2010/main" val="26057841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82000" y="304800"/>
            <a:ext cx="2590800" cy="58674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304800"/>
            <a:ext cx="75692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p>
        </p:txBody>
      </p:sp>
      <p:sp>
        <p:nvSpPr>
          <p:cNvPr id="5" name="Footer Placeholder 4"/>
          <p:cNvSpPr>
            <a:spLocks noGrp="1"/>
          </p:cNvSpPr>
          <p:nvPr>
            <p:ph type="ftr" sz="quarter" idx="11"/>
          </p:nvPr>
        </p:nvSpPr>
        <p:spPr/>
        <p:txBody>
          <a:bodyPr/>
          <a:lstStyle>
            <a:lvl1pPr>
              <a:defRPr/>
            </a:lvl1pPr>
          </a:lstStyle>
          <a:p>
            <a:endParaRPr lang="en-GB"/>
          </a:p>
        </p:txBody>
      </p:sp>
      <p:sp>
        <p:nvSpPr>
          <p:cNvPr id="6" name="Slide Number Placeholder 5"/>
          <p:cNvSpPr>
            <a:spLocks noGrp="1"/>
          </p:cNvSpPr>
          <p:nvPr>
            <p:ph type="sldNum" sz="quarter" idx="12"/>
          </p:nvPr>
        </p:nvSpPr>
        <p:spPr/>
        <p:txBody>
          <a:bodyPr/>
          <a:lstStyle>
            <a:lvl1pPr>
              <a:defRPr/>
            </a:lvl1pPr>
          </a:lstStyle>
          <a:p>
            <a:fld id="{8B287FCA-D9E4-4554-A45A-08E6861B87AF}" type="slidenum">
              <a:rPr lang="en-GB"/>
              <a:pPr/>
              <a:t>‹#›</a:t>
            </a:fld>
            <a:endParaRPr lang="en-GB"/>
          </a:p>
        </p:txBody>
      </p:sp>
    </p:spTree>
    <p:extLst>
      <p:ext uri="{BB962C8B-B14F-4D97-AF65-F5344CB8AC3E}">
        <p14:creationId xmlns:p14="http://schemas.microsoft.com/office/powerpoint/2010/main" val="18154457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cSld name="1_Title Slide">
    <p:spTree>
      <p:nvGrpSpPr>
        <p:cNvPr id="1" name=""/>
        <p:cNvGrpSpPr/>
        <p:nvPr/>
      </p:nvGrpSpPr>
      <p:grpSpPr>
        <a:xfrm>
          <a:off x="0" y="0"/>
          <a:ext cx="0" cy="0"/>
          <a:chOff x="0" y="0"/>
          <a:chExt cx="0" cy="0"/>
        </a:xfrm>
      </p:grpSpPr>
      <p:sp>
        <p:nvSpPr>
          <p:cNvPr id="2" name="Rectangle 1035"/>
          <p:cNvSpPr>
            <a:spLocks noChangeArrowheads="1"/>
          </p:cNvSpPr>
          <p:nvPr/>
        </p:nvSpPr>
        <p:spPr bwMode="auto">
          <a:xfrm>
            <a:off x="0" y="1600200"/>
            <a:ext cx="12192000" cy="4191000"/>
          </a:xfrm>
          <a:prstGeom prst="rect">
            <a:avLst/>
          </a:prstGeom>
          <a:solidFill>
            <a:srgbClr val="009EDB"/>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lgn="ctr" eaLnBrk="1" hangingPunct="1">
              <a:defRPr/>
            </a:pPr>
            <a:endParaRPr lang="en-US" altLang="en-US" sz="1800">
              <a:solidFill>
                <a:srgbClr val="000000"/>
              </a:solidFill>
            </a:endParaRPr>
          </a:p>
        </p:txBody>
      </p:sp>
      <p:pic>
        <p:nvPicPr>
          <p:cNvPr id="3" name="Picture 1040" descr="C:\Documents and Settings\apg\Desktop\NPL POWERPOINT CARB#25BCCBD.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233" y="0"/>
            <a:ext cx="121920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hc"/>
          <p:cNvSpPr txBox="1">
            <a:spLocks noChangeArrowheads="1"/>
          </p:cNvSpPr>
          <p:nvPr userDrawn="1"/>
        </p:nvSpPr>
        <p:spPr bwMode="auto">
          <a:xfrm>
            <a:off x="0" y="0"/>
            <a:ext cx="12192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ヒラギノ角ゴ Pro W3" pitchFamily="28" charset="-128"/>
              </a:defRPr>
            </a:lvl1pPr>
            <a:lvl2pPr marL="742950" indent="-285750">
              <a:defRPr sz="2400">
                <a:solidFill>
                  <a:schemeClr val="tx1"/>
                </a:solidFill>
                <a:latin typeface="Arial" pitchFamily="34" charset="0"/>
                <a:ea typeface="ヒラギノ角ゴ Pro W3" pitchFamily="28" charset="-128"/>
              </a:defRPr>
            </a:lvl2pPr>
            <a:lvl3pPr marL="1143000" indent="-228600">
              <a:defRPr sz="2400">
                <a:solidFill>
                  <a:schemeClr val="tx1"/>
                </a:solidFill>
                <a:latin typeface="Arial" pitchFamily="34" charset="0"/>
                <a:ea typeface="ヒラギノ角ゴ Pro W3" pitchFamily="28" charset="-128"/>
              </a:defRPr>
            </a:lvl3pPr>
            <a:lvl4pPr marL="1600200" indent="-228600">
              <a:defRPr sz="2400">
                <a:solidFill>
                  <a:schemeClr val="tx1"/>
                </a:solidFill>
                <a:latin typeface="Arial" pitchFamily="34" charset="0"/>
                <a:ea typeface="ヒラギノ角ゴ Pro W3" pitchFamily="28" charset="-128"/>
              </a:defRPr>
            </a:lvl4pPr>
            <a:lvl5pPr marL="2057400" indent="-228600">
              <a:defRPr sz="2400">
                <a:solidFill>
                  <a:schemeClr val="tx1"/>
                </a:solidFill>
                <a:latin typeface="Arial" pitchFamily="34" charset="0"/>
                <a:ea typeface="ヒラギノ角ゴ Pro W3" pitchFamily="28" charset="-128"/>
              </a:defRPr>
            </a:lvl5pPr>
            <a:lvl6pPr marL="25146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6pPr>
            <a:lvl7pPr marL="29718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7pPr>
            <a:lvl8pPr marL="34290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8pPr>
            <a:lvl9pPr marL="38862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9pPr>
          </a:lstStyle>
          <a:p>
            <a:pPr algn="ctr" eaLnBrk="1" hangingPunct="1">
              <a:defRPr/>
            </a:pPr>
            <a:endParaRPr kumimoji="0" lang="en-US" sz="1000" b="0" i="0" u="none" baseline="0">
              <a:solidFill>
                <a:srgbClr val="7F7F7F"/>
              </a:solidFill>
              <a:latin typeface="Arial" panose="020B0604020202020204" pitchFamily="34" charset="0"/>
            </a:endParaRPr>
          </a:p>
        </p:txBody>
      </p:sp>
      <p:sp>
        <p:nvSpPr>
          <p:cNvPr id="5" name="fc"/>
          <p:cNvSpPr txBox="1">
            <a:spLocks noChangeArrowheads="1"/>
          </p:cNvSpPr>
          <p:nvPr userDrawn="1"/>
        </p:nvSpPr>
        <p:spPr bwMode="auto">
          <a:xfrm>
            <a:off x="0" y="6491288"/>
            <a:ext cx="12192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ea typeface="ヒラギノ角ゴ Pro W3" pitchFamily="28" charset="-128"/>
              </a:defRPr>
            </a:lvl1pPr>
            <a:lvl2pPr marL="742950" indent="-285750">
              <a:defRPr sz="2400">
                <a:solidFill>
                  <a:schemeClr val="tx1"/>
                </a:solidFill>
                <a:latin typeface="Arial" pitchFamily="34" charset="0"/>
                <a:ea typeface="ヒラギノ角ゴ Pro W3" pitchFamily="28" charset="-128"/>
              </a:defRPr>
            </a:lvl2pPr>
            <a:lvl3pPr marL="1143000" indent="-228600">
              <a:defRPr sz="2400">
                <a:solidFill>
                  <a:schemeClr val="tx1"/>
                </a:solidFill>
                <a:latin typeface="Arial" pitchFamily="34" charset="0"/>
                <a:ea typeface="ヒラギノ角ゴ Pro W3" pitchFamily="28" charset="-128"/>
              </a:defRPr>
            </a:lvl3pPr>
            <a:lvl4pPr marL="1600200" indent="-228600">
              <a:defRPr sz="2400">
                <a:solidFill>
                  <a:schemeClr val="tx1"/>
                </a:solidFill>
                <a:latin typeface="Arial" pitchFamily="34" charset="0"/>
                <a:ea typeface="ヒラギノ角ゴ Pro W3" pitchFamily="28" charset="-128"/>
              </a:defRPr>
            </a:lvl4pPr>
            <a:lvl5pPr marL="2057400" indent="-228600">
              <a:defRPr sz="2400">
                <a:solidFill>
                  <a:schemeClr val="tx1"/>
                </a:solidFill>
                <a:latin typeface="Arial" pitchFamily="34" charset="0"/>
                <a:ea typeface="ヒラギノ角ゴ Pro W3" pitchFamily="28" charset="-128"/>
              </a:defRPr>
            </a:lvl5pPr>
            <a:lvl6pPr marL="25146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6pPr>
            <a:lvl7pPr marL="29718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7pPr>
            <a:lvl8pPr marL="34290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8pPr>
            <a:lvl9pPr marL="3886200" indent="-228600" algn="ctr" eaLnBrk="0" fontAlgn="base" hangingPunct="0">
              <a:spcBef>
                <a:spcPct val="0"/>
              </a:spcBef>
              <a:spcAft>
                <a:spcPct val="0"/>
              </a:spcAft>
              <a:defRPr sz="2400">
                <a:solidFill>
                  <a:schemeClr val="tx1"/>
                </a:solidFill>
                <a:latin typeface="Arial" pitchFamily="34" charset="0"/>
                <a:ea typeface="ヒラギノ角ゴ Pro W3" pitchFamily="28" charset="-128"/>
              </a:defRPr>
            </a:lvl9pPr>
          </a:lstStyle>
          <a:p>
            <a:pPr algn="ctr" eaLnBrk="1" hangingPunct="1">
              <a:defRPr/>
            </a:pPr>
            <a:endParaRPr kumimoji="0" lang="en-US" sz="1000" b="0" i="0" u="none" baseline="0">
              <a:solidFill>
                <a:srgbClr val="7F7F7F"/>
              </a:solidFill>
              <a:latin typeface="Arial" panose="020B0604020202020204" pitchFamily="34" charset="0"/>
            </a:endParaRPr>
          </a:p>
        </p:txBody>
      </p:sp>
      <p:sp>
        <p:nvSpPr>
          <p:cNvPr id="6" name="Rectangle 1026"/>
          <p:cNvSpPr>
            <a:spLocks noGrp="1" noChangeArrowheads="1"/>
          </p:cNvSpPr>
          <p:nvPr>
            <p:ph type="dt" sz="half" idx="10"/>
          </p:nvPr>
        </p:nvSpPr>
        <p:spPr/>
        <p:txBody>
          <a:bodyPr/>
          <a:lstStyle>
            <a:lvl1pPr eaLnBrk="0" fontAlgn="base" hangingPunct="0">
              <a:spcBef>
                <a:spcPct val="0"/>
              </a:spcBef>
              <a:spcAft>
                <a:spcPct val="0"/>
              </a:spcAft>
              <a:defRPr>
                <a:solidFill>
                  <a:srgbClr val="000000"/>
                </a:solidFill>
                <a:latin typeface="Arial" pitchFamily="34" charset="0"/>
                <a:ea typeface="ヒラギノ角ゴ Pro W3" pitchFamily="28" charset="-128"/>
              </a:defRPr>
            </a:lvl1pPr>
          </a:lstStyle>
          <a:p>
            <a:pPr>
              <a:defRPr/>
            </a:pPr>
            <a:endParaRPr lang="en-GB"/>
          </a:p>
        </p:txBody>
      </p:sp>
      <p:sp>
        <p:nvSpPr>
          <p:cNvPr id="7" name="Rectangle 1027"/>
          <p:cNvSpPr>
            <a:spLocks noGrp="1" noChangeArrowheads="1"/>
          </p:cNvSpPr>
          <p:nvPr>
            <p:ph type="ftr" sz="quarter" idx="11"/>
          </p:nvPr>
        </p:nvSpPr>
        <p:spPr/>
        <p:txBody>
          <a:bodyPr/>
          <a:lstStyle>
            <a:lvl1pPr eaLnBrk="0" fontAlgn="base" hangingPunct="0">
              <a:spcBef>
                <a:spcPct val="0"/>
              </a:spcBef>
              <a:spcAft>
                <a:spcPct val="0"/>
              </a:spcAft>
              <a:defRPr>
                <a:solidFill>
                  <a:srgbClr val="000000"/>
                </a:solidFill>
                <a:latin typeface="Arial" pitchFamily="34" charset="0"/>
                <a:ea typeface="ヒラギノ角ゴ Pro W3" pitchFamily="28" charset="-128"/>
              </a:defRPr>
            </a:lvl1pPr>
          </a:lstStyle>
          <a:p>
            <a:pPr>
              <a:defRPr/>
            </a:pPr>
            <a:endParaRPr lang="en-GB"/>
          </a:p>
        </p:txBody>
      </p:sp>
      <p:sp>
        <p:nvSpPr>
          <p:cNvPr id="8" name="Rectangle 1028"/>
          <p:cNvSpPr>
            <a:spLocks noGrp="1" noChangeArrowheads="1"/>
          </p:cNvSpPr>
          <p:nvPr>
            <p:ph type="sldNum" sz="quarter" idx="12"/>
          </p:nvPr>
        </p:nvSpPr>
        <p:spPr/>
        <p:txBody>
          <a:bodyPr/>
          <a:lstStyle>
            <a:lvl1pPr eaLnBrk="0" hangingPunct="0">
              <a:defRPr>
                <a:solidFill>
                  <a:srgbClr val="000000"/>
                </a:solidFill>
                <a:latin typeface="Arial" panose="020B0604020202020204" pitchFamily="34" charset="0"/>
              </a:defRPr>
            </a:lvl1pPr>
          </a:lstStyle>
          <a:p>
            <a:pPr>
              <a:defRPr/>
            </a:pPr>
            <a:fld id="{250E1DCF-FA8B-4DB8-9D27-E43D1B401342}" type="slidenum">
              <a:rPr lang="en-GB" altLang="en-US"/>
              <a:pPr>
                <a:defRPr/>
              </a:pPr>
              <a:t>‹#›</a:t>
            </a:fld>
            <a:endParaRPr lang="en-GB" altLang="en-US"/>
          </a:p>
        </p:txBody>
      </p:sp>
    </p:spTree>
    <p:extLst>
      <p:ext uri="{BB962C8B-B14F-4D97-AF65-F5344CB8AC3E}">
        <p14:creationId xmlns:p14="http://schemas.microsoft.com/office/powerpoint/2010/main" val="32376725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
        <p:nvSpPr>
          <p:cNvPr id="7" name="hc"/>
          <p:cNvSpPr txBox="1"/>
          <p:nvPr userDrawn="1"/>
        </p:nvSpPr>
        <p:spPr>
          <a:xfrm>
            <a:off x="0" y="2"/>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
        <p:nvSpPr>
          <p:cNvPr id="8" name="fc"/>
          <p:cNvSpPr txBox="1"/>
          <p:nvPr userDrawn="1"/>
        </p:nvSpPr>
        <p:spPr>
          <a:xfrm>
            <a:off x="0" y="6491290"/>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14988398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6155411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endParaRPr lang="en-GB"/>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10564355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6D3A5D7-93C9-42D1-BAD3-CDF91644F18E}" type="datetimeFigureOut">
              <a:rPr lang="en-GB" smtClean="0"/>
              <a:t>04/03/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8347800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6D3A5D7-93C9-42D1-BAD3-CDF91644F18E}" type="datetimeFigureOut">
              <a:rPr lang="en-GB" smtClean="0"/>
              <a:t>04/03/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25222299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E6D3A5D7-93C9-42D1-BAD3-CDF91644F18E}" type="datetimeFigureOut">
              <a:rPr lang="en-GB" smtClean="0"/>
              <a:t>04/03/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3256819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31956580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D3A5D7-93C9-42D1-BAD3-CDF91644F18E}" type="datetimeFigureOut">
              <a:rPr lang="en-GB" smtClean="0"/>
              <a:t>04/03/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27723926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en-GB"/>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E6D3A5D7-93C9-42D1-BAD3-CDF91644F18E}" type="datetimeFigureOut">
              <a:rPr lang="en-GB" smtClean="0"/>
              <a:t>04/03/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32856231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en-GB"/>
          </a:p>
        </p:txBody>
      </p:sp>
      <p:sp>
        <p:nvSpPr>
          <p:cNvPr id="3" name="Picture Placeholder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E6D3A5D7-93C9-42D1-BAD3-CDF91644F18E}" type="datetimeFigureOut">
              <a:rPr lang="en-GB" smtClean="0"/>
              <a:t>04/03/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4293504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251228652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6D3A5D7-93C9-42D1-BAD3-CDF91644F18E}" type="datetimeFigureOut">
              <a:rPr lang="en-GB" smtClean="0"/>
              <a:t>04/03/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16987645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1211" name="Rectangle 1035"/>
          <p:cNvSpPr>
            <a:spLocks noChangeArrowheads="1"/>
          </p:cNvSpPr>
          <p:nvPr/>
        </p:nvSpPr>
        <p:spPr bwMode="auto">
          <a:xfrm>
            <a:off x="0" y="1872000"/>
            <a:ext cx="12192000" cy="4191000"/>
          </a:xfrm>
          <a:prstGeom prst="rect">
            <a:avLst/>
          </a:prstGeom>
          <a:solidFill>
            <a:schemeClr val="accent1">
              <a:lumMod val="60000"/>
              <a:lumOff val="40000"/>
            </a:schemeClr>
          </a:solidFill>
          <a:ln>
            <a:noFill/>
          </a:ln>
          <a:extLst/>
        </p:spPr>
        <p:txBody>
          <a:bodyPr wrap="none" anchor="ctr"/>
          <a:lstStyle/>
          <a:p>
            <a:pPr algn="ctr"/>
            <a:endParaRPr lang="en-US" sz="1800">
              <a:solidFill>
                <a:srgbClr val="005596"/>
              </a:solidFill>
            </a:endParaRPr>
          </a:p>
        </p:txBody>
      </p:sp>
      <p:sp>
        <p:nvSpPr>
          <p:cNvPr id="51202" name="Rectangle 1026"/>
          <p:cNvSpPr>
            <a:spLocks noGrp="1" noChangeArrowheads="1"/>
          </p:cNvSpPr>
          <p:nvPr>
            <p:ph type="dt" sz="half" idx="2"/>
          </p:nvPr>
        </p:nvSpPr>
        <p:spPr/>
        <p:txBody>
          <a:bodyPr/>
          <a:lstStyle>
            <a:lvl1pPr>
              <a:defRPr/>
            </a:lvl1pPr>
          </a:lstStyle>
          <a:p>
            <a:endParaRPr lang="en-GB">
              <a:solidFill>
                <a:srgbClr val="005596"/>
              </a:solidFill>
            </a:endParaRPr>
          </a:p>
        </p:txBody>
      </p:sp>
      <p:sp>
        <p:nvSpPr>
          <p:cNvPr id="51203" name="Rectangle 1027"/>
          <p:cNvSpPr>
            <a:spLocks noGrp="1" noChangeArrowheads="1"/>
          </p:cNvSpPr>
          <p:nvPr>
            <p:ph type="ftr" sz="quarter" idx="3"/>
          </p:nvPr>
        </p:nvSpPr>
        <p:spPr/>
        <p:txBody>
          <a:bodyPr/>
          <a:lstStyle>
            <a:lvl1pPr>
              <a:defRPr/>
            </a:lvl1pPr>
          </a:lstStyle>
          <a:p>
            <a:endParaRPr lang="en-GB">
              <a:solidFill>
                <a:srgbClr val="005596"/>
              </a:solidFill>
            </a:endParaRPr>
          </a:p>
        </p:txBody>
      </p:sp>
      <p:sp>
        <p:nvSpPr>
          <p:cNvPr id="51204" name="Rectangle 1028"/>
          <p:cNvSpPr>
            <a:spLocks noGrp="1" noChangeArrowheads="1"/>
          </p:cNvSpPr>
          <p:nvPr>
            <p:ph type="sldNum" sz="quarter" idx="4"/>
          </p:nvPr>
        </p:nvSpPr>
        <p:spPr/>
        <p:txBody>
          <a:bodyPr/>
          <a:lstStyle>
            <a:lvl1pPr>
              <a:defRPr/>
            </a:lvl1pPr>
          </a:lstStyle>
          <a:p>
            <a:fld id="{F3E9A51D-9992-4D08-A618-920192890E52}" type="slidenum">
              <a:rPr lang="en-GB">
                <a:solidFill>
                  <a:srgbClr val="005596"/>
                </a:solidFill>
              </a:rPr>
              <a:pPr/>
              <a:t>‹#›</a:t>
            </a:fld>
            <a:endParaRPr lang="en-GB">
              <a:solidFill>
                <a:srgbClr val="005596"/>
              </a:solidFill>
            </a:endParaRPr>
          </a:p>
        </p:txBody>
      </p:sp>
      <p:sp>
        <p:nvSpPr>
          <p:cNvPr id="2" name="Title 1"/>
          <p:cNvSpPr>
            <a:spLocks noGrp="1"/>
          </p:cNvSpPr>
          <p:nvPr>
            <p:ph type="ctrTitle"/>
          </p:nvPr>
        </p:nvSpPr>
        <p:spPr>
          <a:xfrm>
            <a:off x="914400" y="2130426"/>
            <a:ext cx="10363200" cy="2378695"/>
          </a:xfrm>
        </p:spPr>
        <p:txBody>
          <a:bodyPr/>
          <a:lstStyle>
            <a:lvl1pPr>
              <a:defRPr>
                <a:solidFill>
                  <a:schemeClr val="bg1"/>
                </a:solidFill>
              </a:defRPr>
            </a:lvl1pPr>
          </a:lstStyle>
          <a:p>
            <a:r>
              <a:rPr lang="en-US"/>
              <a:t>Click to edit Master title style</a:t>
            </a:r>
            <a:endParaRPr lang="en-GB" dirty="0"/>
          </a:p>
        </p:txBody>
      </p:sp>
      <p:pic>
        <p:nvPicPr>
          <p:cNvPr id="9" name="Picture 19" descr="T:\COMMS\Repro and Graphic Services\Graphic Design\LOGOS\NPLCCM\Jpeg Files\NPLCCM Logo Blue RGB.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16000" y="604800"/>
            <a:ext cx="4678027" cy="75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497076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solidFill>
                <a:srgbClr val="005596"/>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5596"/>
              </a:solidFill>
            </a:endParaRPr>
          </a:p>
        </p:txBody>
      </p:sp>
      <p:sp>
        <p:nvSpPr>
          <p:cNvPr id="6" name="Slide Number Placeholder 5"/>
          <p:cNvSpPr>
            <a:spLocks noGrp="1"/>
          </p:cNvSpPr>
          <p:nvPr>
            <p:ph type="sldNum" sz="quarter" idx="12"/>
          </p:nvPr>
        </p:nvSpPr>
        <p:spPr/>
        <p:txBody>
          <a:bodyPr/>
          <a:lstStyle>
            <a:lvl1pPr>
              <a:defRPr/>
            </a:lvl1pPr>
          </a:lstStyle>
          <a:p>
            <a:fld id="{2CFF1018-AEA0-4DA7-9103-42FF7F511634}"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4741735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GB">
              <a:solidFill>
                <a:srgbClr val="005596"/>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5596"/>
              </a:solidFill>
            </a:endParaRPr>
          </a:p>
        </p:txBody>
      </p:sp>
      <p:sp>
        <p:nvSpPr>
          <p:cNvPr id="6" name="Slide Number Placeholder 5"/>
          <p:cNvSpPr>
            <a:spLocks noGrp="1"/>
          </p:cNvSpPr>
          <p:nvPr>
            <p:ph type="sldNum" sz="quarter" idx="12"/>
          </p:nvPr>
        </p:nvSpPr>
        <p:spPr/>
        <p:txBody>
          <a:bodyPr/>
          <a:lstStyle>
            <a:lvl1pPr>
              <a:defRPr/>
            </a:lvl1pPr>
          </a:lstStyle>
          <a:p>
            <a:fld id="{EFFE62CC-9593-4A1B-AEDF-A720165CDCE9}"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371640103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58928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GB">
              <a:solidFill>
                <a:srgbClr val="005596"/>
              </a:solidFill>
            </a:endParaRPr>
          </a:p>
        </p:txBody>
      </p:sp>
      <p:sp>
        <p:nvSpPr>
          <p:cNvPr id="6" name="Footer Placeholder 5"/>
          <p:cNvSpPr>
            <a:spLocks noGrp="1"/>
          </p:cNvSpPr>
          <p:nvPr>
            <p:ph type="ftr" sz="quarter" idx="11"/>
          </p:nvPr>
        </p:nvSpPr>
        <p:spPr/>
        <p:txBody>
          <a:bodyPr/>
          <a:lstStyle>
            <a:lvl1pPr>
              <a:defRPr/>
            </a:lvl1pPr>
          </a:lstStyle>
          <a:p>
            <a:endParaRPr lang="en-GB">
              <a:solidFill>
                <a:srgbClr val="005596"/>
              </a:solidFill>
            </a:endParaRPr>
          </a:p>
        </p:txBody>
      </p:sp>
      <p:sp>
        <p:nvSpPr>
          <p:cNvPr id="7" name="Slide Number Placeholder 6"/>
          <p:cNvSpPr>
            <a:spLocks noGrp="1"/>
          </p:cNvSpPr>
          <p:nvPr>
            <p:ph type="sldNum" sz="quarter" idx="12"/>
          </p:nvPr>
        </p:nvSpPr>
        <p:spPr/>
        <p:txBody>
          <a:bodyPr/>
          <a:lstStyle>
            <a:lvl1pPr>
              <a:defRPr/>
            </a:lvl1pPr>
          </a:lstStyle>
          <a:p>
            <a:fld id="{DB761124-7AD8-46D2-B8C4-1B5A1BC97720}"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315733298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GB">
              <a:solidFill>
                <a:srgbClr val="005596"/>
              </a:solidFill>
            </a:endParaRPr>
          </a:p>
        </p:txBody>
      </p:sp>
      <p:sp>
        <p:nvSpPr>
          <p:cNvPr id="8" name="Footer Placeholder 7"/>
          <p:cNvSpPr>
            <a:spLocks noGrp="1"/>
          </p:cNvSpPr>
          <p:nvPr>
            <p:ph type="ftr" sz="quarter" idx="11"/>
          </p:nvPr>
        </p:nvSpPr>
        <p:spPr/>
        <p:txBody>
          <a:bodyPr/>
          <a:lstStyle>
            <a:lvl1pPr>
              <a:defRPr/>
            </a:lvl1pPr>
          </a:lstStyle>
          <a:p>
            <a:endParaRPr lang="en-GB">
              <a:solidFill>
                <a:srgbClr val="005596"/>
              </a:solidFill>
            </a:endParaRPr>
          </a:p>
        </p:txBody>
      </p:sp>
      <p:sp>
        <p:nvSpPr>
          <p:cNvPr id="9" name="Slide Number Placeholder 8"/>
          <p:cNvSpPr>
            <a:spLocks noGrp="1"/>
          </p:cNvSpPr>
          <p:nvPr>
            <p:ph type="sldNum" sz="quarter" idx="12"/>
          </p:nvPr>
        </p:nvSpPr>
        <p:spPr/>
        <p:txBody>
          <a:bodyPr/>
          <a:lstStyle>
            <a:lvl1pPr>
              <a:defRPr/>
            </a:lvl1pPr>
          </a:lstStyle>
          <a:p>
            <a:fld id="{3BCC9B5F-D979-4729-8276-F32F07339289}"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22046139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E6D3A5D7-93C9-42D1-BAD3-CDF91644F18E}" type="datetimeFigureOut">
              <a:rPr lang="en-GB" smtClean="0"/>
              <a:t>04/03/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229854186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GB">
              <a:solidFill>
                <a:srgbClr val="005596"/>
              </a:solidFill>
            </a:endParaRPr>
          </a:p>
        </p:txBody>
      </p:sp>
      <p:sp>
        <p:nvSpPr>
          <p:cNvPr id="4" name="Footer Placeholder 3"/>
          <p:cNvSpPr>
            <a:spLocks noGrp="1"/>
          </p:cNvSpPr>
          <p:nvPr>
            <p:ph type="ftr" sz="quarter" idx="11"/>
          </p:nvPr>
        </p:nvSpPr>
        <p:spPr/>
        <p:txBody>
          <a:bodyPr/>
          <a:lstStyle>
            <a:lvl1pPr>
              <a:defRPr/>
            </a:lvl1pPr>
          </a:lstStyle>
          <a:p>
            <a:endParaRPr lang="en-GB">
              <a:solidFill>
                <a:srgbClr val="005596"/>
              </a:solidFill>
            </a:endParaRPr>
          </a:p>
        </p:txBody>
      </p:sp>
      <p:sp>
        <p:nvSpPr>
          <p:cNvPr id="5" name="Slide Number Placeholder 4"/>
          <p:cNvSpPr>
            <a:spLocks noGrp="1"/>
          </p:cNvSpPr>
          <p:nvPr>
            <p:ph type="sldNum" sz="quarter" idx="12"/>
          </p:nvPr>
        </p:nvSpPr>
        <p:spPr/>
        <p:txBody>
          <a:bodyPr/>
          <a:lstStyle>
            <a:lvl1pPr>
              <a:defRPr/>
            </a:lvl1pPr>
          </a:lstStyle>
          <a:p>
            <a:fld id="{E163124F-491F-4C6C-9D89-3D4742CD1919}"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16629150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solidFill>
                <a:srgbClr val="005596"/>
              </a:solidFill>
            </a:endParaRPr>
          </a:p>
        </p:txBody>
      </p:sp>
      <p:sp>
        <p:nvSpPr>
          <p:cNvPr id="3" name="Footer Placeholder 2"/>
          <p:cNvSpPr>
            <a:spLocks noGrp="1"/>
          </p:cNvSpPr>
          <p:nvPr>
            <p:ph type="ftr" sz="quarter" idx="11"/>
          </p:nvPr>
        </p:nvSpPr>
        <p:spPr/>
        <p:txBody>
          <a:bodyPr/>
          <a:lstStyle>
            <a:lvl1pPr>
              <a:defRPr/>
            </a:lvl1pPr>
          </a:lstStyle>
          <a:p>
            <a:endParaRPr lang="en-GB">
              <a:solidFill>
                <a:srgbClr val="005596"/>
              </a:solidFill>
            </a:endParaRPr>
          </a:p>
        </p:txBody>
      </p:sp>
      <p:sp>
        <p:nvSpPr>
          <p:cNvPr id="4" name="Slide Number Placeholder 3"/>
          <p:cNvSpPr>
            <a:spLocks noGrp="1"/>
          </p:cNvSpPr>
          <p:nvPr>
            <p:ph type="sldNum" sz="quarter" idx="12"/>
          </p:nvPr>
        </p:nvSpPr>
        <p:spPr/>
        <p:txBody>
          <a:bodyPr/>
          <a:lstStyle>
            <a:lvl1pPr>
              <a:defRPr/>
            </a:lvl1pPr>
          </a:lstStyle>
          <a:p>
            <a:fld id="{6136FA63-3E4B-471C-B4C2-DCD9BEFABB61}"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23781329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solidFill>
                <a:srgbClr val="005596"/>
              </a:solidFill>
            </a:endParaRPr>
          </a:p>
        </p:txBody>
      </p:sp>
      <p:sp>
        <p:nvSpPr>
          <p:cNvPr id="6" name="Footer Placeholder 5"/>
          <p:cNvSpPr>
            <a:spLocks noGrp="1"/>
          </p:cNvSpPr>
          <p:nvPr>
            <p:ph type="ftr" sz="quarter" idx="11"/>
          </p:nvPr>
        </p:nvSpPr>
        <p:spPr/>
        <p:txBody>
          <a:bodyPr/>
          <a:lstStyle>
            <a:lvl1pPr>
              <a:defRPr/>
            </a:lvl1pPr>
          </a:lstStyle>
          <a:p>
            <a:endParaRPr lang="en-GB">
              <a:solidFill>
                <a:srgbClr val="005596"/>
              </a:solidFill>
            </a:endParaRPr>
          </a:p>
        </p:txBody>
      </p:sp>
      <p:sp>
        <p:nvSpPr>
          <p:cNvPr id="7" name="Slide Number Placeholder 6"/>
          <p:cNvSpPr>
            <a:spLocks noGrp="1"/>
          </p:cNvSpPr>
          <p:nvPr>
            <p:ph type="sldNum" sz="quarter" idx="12"/>
          </p:nvPr>
        </p:nvSpPr>
        <p:spPr/>
        <p:txBody>
          <a:bodyPr/>
          <a:lstStyle>
            <a:lvl1pPr>
              <a:defRPr/>
            </a:lvl1pPr>
          </a:lstStyle>
          <a:p>
            <a:fld id="{856B19FE-488F-4B27-870F-2D4601E21F15}"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220393605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GB"/>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solidFill>
                <a:srgbClr val="005596"/>
              </a:solidFill>
            </a:endParaRPr>
          </a:p>
        </p:txBody>
      </p:sp>
      <p:sp>
        <p:nvSpPr>
          <p:cNvPr id="6" name="Footer Placeholder 5"/>
          <p:cNvSpPr>
            <a:spLocks noGrp="1"/>
          </p:cNvSpPr>
          <p:nvPr>
            <p:ph type="ftr" sz="quarter" idx="11"/>
          </p:nvPr>
        </p:nvSpPr>
        <p:spPr/>
        <p:txBody>
          <a:bodyPr/>
          <a:lstStyle>
            <a:lvl1pPr>
              <a:defRPr/>
            </a:lvl1pPr>
          </a:lstStyle>
          <a:p>
            <a:endParaRPr lang="en-GB">
              <a:solidFill>
                <a:srgbClr val="005596"/>
              </a:solidFill>
            </a:endParaRPr>
          </a:p>
        </p:txBody>
      </p:sp>
      <p:sp>
        <p:nvSpPr>
          <p:cNvPr id="7" name="Slide Number Placeholder 6"/>
          <p:cNvSpPr>
            <a:spLocks noGrp="1"/>
          </p:cNvSpPr>
          <p:nvPr>
            <p:ph type="sldNum" sz="quarter" idx="12"/>
          </p:nvPr>
        </p:nvSpPr>
        <p:spPr/>
        <p:txBody>
          <a:bodyPr/>
          <a:lstStyle>
            <a:lvl1pPr>
              <a:defRPr/>
            </a:lvl1pPr>
          </a:lstStyle>
          <a:p>
            <a:fld id="{69F00B53-B7A3-43E6-A8A6-1FF13840592E}"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251865608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solidFill>
                <a:srgbClr val="005596"/>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5596"/>
              </a:solidFill>
            </a:endParaRPr>
          </a:p>
        </p:txBody>
      </p:sp>
      <p:sp>
        <p:nvSpPr>
          <p:cNvPr id="6" name="Slide Number Placeholder 5"/>
          <p:cNvSpPr>
            <a:spLocks noGrp="1"/>
          </p:cNvSpPr>
          <p:nvPr>
            <p:ph type="sldNum" sz="quarter" idx="12"/>
          </p:nvPr>
        </p:nvSpPr>
        <p:spPr/>
        <p:txBody>
          <a:bodyPr/>
          <a:lstStyle>
            <a:lvl1pPr>
              <a:defRPr/>
            </a:lvl1pPr>
          </a:lstStyle>
          <a:p>
            <a:fld id="{AB56901A-C780-4C6F-A98B-490CCFC99E12}"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60815192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82000" y="304800"/>
            <a:ext cx="2590800" cy="58674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304800"/>
            <a:ext cx="75692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solidFill>
                <a:srgbClr val="005596"/>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5596"/>
              </a:solidFill>
            </a:endParaRPr>
          </a:p>
        </p:txBody>
      </p:sp>
      <p:sp>
        <p:nvSpPr>
          <p:cNvPr id="6" name="Slide Number Placeholder 5"/>
          <p:cNvSpPr>
            <a:spLocks noGrp="1"/>
          </p:cNvSpPr>
          <p:nvPr>
            <p:ph type="sldNum" sz="quarter" idx="12"/>
          </p:nvPr>
        </p:nvSpPr>
        <p:spPr/>
        <p:txBody>
          <a:bodyPr/>
          <a:lstStyle>
            <a:lvl1pPr>
              <a:defRPr/>
            </a:lvl1pPr>
          </a:lstStyle>
          <a:p>
            <a:fld id="{8B287FCA-D9E4-4554-A45A-08E6861B87AF}" type="slidenum">
              <a:rPr lang="en-GB">
                <a:solidFill>
                  <a:srgbClr val="005596"/>
                </a:solidFill>
              </a:rPr>
              <a:pPr/>
              <a:t>‹#›</a:t>
            </a:fld>
            <a:endParaRPr lang="en-GB">
              <a:solidFill>
                <a:srgbClr val="005596"/>
              </a:solidFill>
            </a:endParaRPr>
          </a:p>
        </p:txBody>
      </p:sp>
    </p:spTree>
    <p:extLst>
      <p:ext uri="{BB962C8B-B14F-4D97-AF65-F5344CB8AC3E}">
        <p14:creationId xmlns:p14="http://schemas.microsoft.com/office/powerpoint/2010/main" val="286675862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719403" y="146957"/>
            <a:ext cx="10515600" cy="792088"/>
          </a:xfrm>
          <a:prstGeom prst="rect">
            <a:avLst/>
          </a:prstGeom>
        </p:spPr>
        <p:txBody>
          <a:bodyPr/>
          <a:lstStyle/>
          <a:p>
            <a:r>
              <a:rPr lang="en-US"/>
              <a:t>Click to edit Master title style</a:t>
            </a:r>
            <a:endParaRPr lang="en-GB"/>
          </a:p>
        </p:txBody>
      </p:sp>
      <p:sp>
        <p:nvSpPr>
          <p:cNvPr id="3" name="Line 16"/>
          <p:cNvSpPr>
            <a:spLocks noChangeShapeType="1"/>
          </p:cNvSpPr>
          <p:nvPr userDrawn="1"/>
        </p:nvSpPr>
        <p:spPr bwMode="auto">
          <a:xfrm>
            <a:off x="528848" y="1124744"/>
            <a:ext cx="11173883" cy="0"/>
          </a:xfrm>
          <a:prstGeom prst="line">
            <a:avLst/>
          </a:prstGeom>
          <a:noFill/>
          <a:ln w="12700">
            <a:solidFill>
              <a:schemeClr val="tx2"/>
            </a:solidFill>
            <a:round/>
            <a:headEnd/>
            <a:tailEnd/>
          </a:ln>
          <a:effectLst/>
        </p:spPr>
        <p:txBody>
          <a:bodyPr wrap="none" anchor="ctr"/>
          <a:lstStyle/>
          <a:p>
            <a:endParaRPr lang="de-AT" sz="1800">
              <a:solidFill>
                <a:srgbClr val="005596"/>
              </a:solidFill>
            </a:endParaRPr>
          </a:p>
        </p:txBody>
      </p:sp>
      <p:sp>
        <p:nvSpPr>
          <p:cNvPr id="4" name="Content Placeholder 2"/>
          <p:cNvSpPr>
            <a:spLocks noGrp="1"/>
          </p:cNvSpPr>
          <p:nvPr>
            <p:ph sz="half" idx="1"/>
          </p:nvPr>
        </p:nvSpPr>
        <p:spPr>
          <a:xfrm>
            <a:off x="528848" y="1556793"/>
            <a:ext cx="11173883"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69471578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x">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feld 7">
            <a:extLst>
              <a:ext uri="{FF2B5EF4-FFF2-40B4-BE49-F238E27FC236}">
                <a16:creationId xmlns:a16="http://schemas.microsoft.com/office/drawing/2014/main" id="{F1C8A699-1B45-4FC1-B501-E9C74FFA0ED2}"/>
              </a:ext>
            </a:extLst>
          </p:cNvPr>
          <p:cNvSpPr txBox="1"/>
          <p:nvPr userDrawn="1"/>
        </p:nvSpPr>
        <p:spPr>
          <a:xfrm>
            <a:off x="812800" y="6172200"/>
            <a:ext cx="7010400" cy="304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spcAft>
                <a:spcPts val="0"/>
              </a:spcAft>
              <a:defRPr/>
            </a:pPr>
            <a:r>
              <a:rPr lang="en-US" sz="1800" b="1" dirty="0">
                <a:solidFill>
                  <a:srgbClr val="92D050"/>
                </a:solidFill>
                <a:latin typeface="Frutiger 45 Light"/>
                <a:ea typeface="Times New Roman"/>
                <a:cs typeface="Arial"/>
              </a:rPr>
              <a:t>Working Group on Calibration and Validation</a:t>
            </a:r>
            <a:endParaRPr lang="en-US" sz="1800" dirty="0">
              <a:latin typeface="Times New Roman"/>
              <a:ea typeface="Times New Roman"/>
              <a:cs typeface="Times"/>
            </a:endParaRPr>
          </a:p>
        </p:txBody>
      </p:sp>
    </p:spTree>
    <p:extLst>
      <p:ext uri="{BB962C8B-B14F-4D97-AF65-F5344CB8AC3E}">
        <p14:creationId xmlns:p14="http://schemas.microsoft.com/office/powerpoint/2010/main" val="1287024802"/>
      </p:ext>
    </p:extLst>
  </p:cSld>
  <p:clrMapOvr>
    <a:masterClrMapping/>
  </p:clrMapOvr>
  <p:transition spd="med"/>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2" name="Textfeld 7">
            <a:extLst>
              <a:ext uri="{FF2B5EF4-FFF2-40B4-BE49-F238E27FC236}">
                <a16:creationId xmlns:a16="http://schemas.microsoft.com/office/drawing/2014/main" id="{B9F21BBA-AA2A-468E-BCCF-60380FBD6CE0}"/>
              </a:ext>
            </a:extLst>
          </p:cNvPr>
          <p:cNvSpPr txBox="1"/>
          <p:nvPr userDrawn="1"/>
        </p:nvSpPr>
        <p:spPr>
          <a:xfrm>
            <a:off x="4978400" y="6477000"/>
            <a:ext cx="6096000" cy="304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spcAft>
                <a:spcPts val="0"/>
              </a:spcAft>
              <a:defRPr/>
            </a:pPr>
            <a:r>
              <a:rPr lang="en-US" sz="1600" b="1" dirty="0">
                <a:solidFill>
                  <a:srgbClr val="92D050"/>
                </a:solidFill>
                <a:latin typeface="Frutiger 45 Light"/>
                <a:ea typeface="Times New Roman"/>
                <a:cs typeface="Arial"/>
              </a:rPr>
              <a:t>Working Group on Calibration and Validation</a:t>
            </a:r>
            <a:endParaRPr lang="en-US" sz="1600" dirty="0">
              <a:latin typeface="Times New Roman"/>
              <a:ea typeface="Times New Roman"/>
              <a:cs typeface="Times"/>
            </a:endParaRPr>
          </a:p>
        </p:txBody>
      </p:sp>
      <p:sp>
        <p:nvSpPr>
          <p:cNvPr id="3" name="Shape 6">
            <a:extLst>
              <a:ext uri="{FF2B5EF4-FFF2-40B4-BE49-F238E27FC236}">
                <a16:creationId xmlns:a16="http://schemas.microsoft.com/office/drawing/2014/main" id="{937C01B2-8ED4-4DE1-AAF6-E655E50D47BB}"/>
              </a:ext>
            </a:extLst>
          </p:cNvPr>
          <p:cNvSpPr>
            <a:spLocks noGrp="1"/>
          </p:cNvSpPr>
          <p:nvPr>
            <p:ph type="sldNum" sz="quarter" idx="10"/>
          </p:nvPr>
        </p:nvSpPr>
        <p:spPr/>
        <p:txBody>
          <a:bodyPr/>
          <a:lstStyle>
            <a:lvl1pPr>
              <a:defRPr sz="1200"/>
            </a:lvl1pPr>
          </a:lstStyle>
          <a:p>
            <a:pPr>
              <a:defRPr/>
            </a:pPr>
            <a:fld id="{AECF9F27-E3EF-4BE1-BF8B-93018A35C805}" type="slidenum">
              <a:rPr lang="en-US"/>
              <a:pPr>
                <a:defRPr/>
              </a:pPr>
              <a:t>‹#›</a:t>
            </a:fld>
            <a:endParaRPr lang="en-US" dirty="0"/>
          </a:p>
        </p:txBody>
      </p:sp>
    </p:spTree>
    <p:extLst>
      <p:ext uri="{BB962C8B-B14F-4D97-AF65-F5344CB8AC3E}">
        <p14:creationId xmlns:p14="http://schemas.microsoft.com/office/powerpoint/2010/main" val="1783267807"/>
      </p:ext>
    </p:extLst>
  </p:cSld>
  <p:clrMapOvr>
    <a:masterClrMapping/>
  </p:clrMapOvr>
  <p:transition spd="med"/>
</p:sldLayout>
</file>

<file path=ppt/slideLayouts/slideLayout4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a:prstGeom prst="rect">
            <a:avLst/>
          </a:prstGeom>
        </p:spPr>
        <p:txBody>
          <a:bodyPr/>
          <a:lstStyle/>
          <a:p>
            <a:r>
              <a:rPr lang="en-US"/>
              <a:t>Click to edit Master title style</a:t>
            </a:r>
            <a:endParaRPr lang="en-GB"/>
          </a:p>
        </p:txBody>
      </p:sp>
      <p:sp>
        <p:nvSpPr>
          <p:cNvPr id="3" name="Content Placeholder 2"/>
          <p:cNvSpPr>
            <a:spLocks noGrp="1"/>
          </p:cNvSpPr>
          <p:nvPr>
            <p:ph idx="1"/>
          </p:nvPr>
        </p:nvSpPr>
        <p:spPr>
          <a:xfrm>
            <a:off x="914400" y="1981200"/>
            <a:ext cx="103632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50EA8B18-CDCB-4FDB-A61B-BDB8859438CC}"/>
              </a:ext>
            </a:extLst>
          </p:cNvPr>
          <p:cNvSpPr>
            <a:spLocks noGrp="1" noChangeArrowheads="1"/>
          </p:cNvSpPr>
          <p:nvPr>
            <p:ph type="dt" sz="half" idx="10"/>
          </p:nvPr>
        </p:nvSpPr>
        <p:spPr>
          <a:xfrm>
            <a:off x="914400" y="6248400"/>
            <a:ext cx="2540000" cy="457200"/>
          </a:xfrm>
          <a:prstGeom prst="rect">
            <a:avLst/>
          </a:prstGeom>
        </p:spPr>
        <p:txBody>
          <a:bodyPr/>
          <a:lstStyle>
            <a:lvl1pPr>
              <a:defRPr>
                <a:ea typeface="+mn-ea"/>
                <a:cs typeface="+mn-cs"/>
              </a:defRPr>
            </a:lvl1pPr>
          </a:lstStyle>
          <a:p>
            <a:pPr>
              <a:defRPr/>
            </a:pPr>
            <a:endParaRPr lang="en-GB"/>
          </a:p>
        </p:txBody>
      </p:sp>
      <p:sp>
        <p:nvSpPr>
          <p:cNvPr id="5" name="Rectangle 5">
            <a:extLst>
              <a:ext uri="{FF2B5EF4-FFF2-40B4-BE49-F238E27FC236}">
                <a16:creationId xmlns:a16="http://schemas.microsoft.com/office/drawing/2014/main" id="{7CC134D6-8EC9-4AEC-847D-C40E34093F49}"/>
              </a:ext>
            </a:extLst>
          </p:cNvPr>
          <p:cNvSpPr>
            <a:spLocks noGrp="1" noChangeArrowheads="1"/>
          </p:cNvSpPr>
          <p:nvPr>
            <p:ph type="ftr" sz="quarter" idx="11"/>
          </p:nvPr>
        </p:nvSpPr>
        <p:spPr>
          <a:xfrm>
            <a:off x="4165600" y="6248400"/>
            <a:ext cx="3860800" cy="457200"/>
          </a:xfrm>
          <a:prstGeom prst="rect">
            <a:avLst/>
          </a:prstGeom>
        </p:spPr>
        <p:txBody>
          <a:bodyPr/>
          <a:lstStyle>
            <a:lvl1pPr>
              <a:defRPr>
                <a:ea typeface="+mn-ea"/>
                <a:cs typeface="+mn-cs"/>
              </a:defRPr>
            </a:lvl1pPr>
          </a:lstStyle>
          <a:p>
            <a:pPr>
              <a:defRPr/>
            </a:pPr>
            <a:endParaRPr lang="en-GB"/>
          </a:p>
        </p:txBody>
      </p:sp>
      <p:sp>
        <p:nvSpPr>
          <p:cNvPr id="6" name="Rectangle 6">
            <a:extLst>
              <a:ext uri="{FF2B5EF4-FFF2-40B4-BE49-F238E27FC236}">
                <a16:creationId xmlns:a16="http://schemas.microsoft.com/office/drawing/2014/main" id="{F07D877E-D539-4245-92C2-B84F618A793A}"/>
              </a:ext>
            </a:extLst>
          </p:cNvPr>
          <p:cNvSpPr>
            <a:spLocks noGrp="1" noChangeArrowheads="1"/>
          </p:cNvSpPr>
          <p:nvPr>
            <p:ph type="sldNum" sz="quarter" idx="12"/>
          </p:nvPr>
        </p:nvSpPr>
        <p:spPr/>
        <p:txBody>
          <a:bodyPr/>
          <a:lstStyle>
            <a:lvl1pPr>
              <a:defRPr/>
            </a:lvl1pPr>
          </a:lstStyle>
          <a:p>
            <a:pPr>
              <a:defRPr/>
            </a:pPr>
            <a:fld id="{10CBA87C-BC4D-4C9B-B829-CB5E91E69F04}" type="slidenum">
              <a:rPr lang="en-GB"/>
              <a:pPr>
                <a:defRPr/>
              </a:pPr>
              <a:t>‹#›</a:t>
            </a:fld>
            <a:endParaRPr lang="en-GB"/>
          </a:p>
        </p:txBody>
      </p:sp>
    </p:spTree>
    <p:extLst>
      <p:ext uri="{BB962C8B-B14F-4D97-AF65-F5344CB8AC3E}">
        <p14:creationId xmlns:p14="http://schemas.microsoft.com/office/powerpoint/2010/main" val="16437515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E6D3A5D7-93C9-42D1-BAD3-CDF91644F18E}" type="datetimeFigureOut">
              <a:rPr lang="en-GB" smtClean="0"/>
              <a:t>04/03/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345968415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 name="Rectangle 1035"/>
          <p:cNvSpPr>
            <a:spLocks noChangeArrowheads="1"/>
          </p:cNvSpPr>
          <p:nvPr/>
        </p:nvSpPr>
        <p:spPr bwMode="auto">
          <a:xfrm>
            <a:off x="0" y="1871663"/>
            <a:ext cx="12192000" cy="4191000"/>
          </a:xfrm>
          <a:prstGeom prst="rect">
            <a:avLst/>
          </a:prstGeom>
          <a:solidFill>
            <a:schemeClr val="accent1">
              <a:lumMod val="60000"/>
              <a:lumOff val="40000"/>
            </a:schemeClr>
          </a:solidFill>
          <a:ln>
            <a:noFill/>
          </a:ln>
          <a:extLst/>
        </p:spPr>
        <p:txBody>
          <a:bodyPr wrap="none" anchor="ctr"/>
          <a:lstStyle/>
          <a:p>
            <a:pPr algn="ctr" eaLnBrk="0" fontAlgn="base" hangingPunct="0">
              <a:spcBef>
                <a:spcPct val="0"/>
              </a:spcBef>
              <a:spcAft>
                <a:spcPct val="0"/>
              </a:spcAft>
              <a:defRPr/>
            </a:pPr>
            <a:endParaRPr lang="en-US" sz="2400">
              <a:solidFill>
                <a:srgbClr val="005596"/>
              </a:solidFill>
              <a:ea typeface="ヒラギノ角ゴ Pro W3" pitchFamily="28" charset="-128"/>
            </a:endParaRPr>
          </a:p>
        </p:txBody>
      </p:sp>
      <p:pic>
        <p:nvPicPr>
          <p:cNvPr id="4" name="Picture 19" descr="T:\COMMS\Repro and Graphic Services\Graphic Design\LOGOS\NPLCCM\Jpeg Files\NPLCCM Logo Blue RGB.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7034" y="604838"/>
            <a:ext cx="4677833"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userDrawn="1"/>
        </p:nvSpPr>
        <p:spPr bwMode="auto">
          <a:xfrm>
            <a:off x="7535334" y="25335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eaLnBrk="0" fontAlgn="base" hangingPunct="0">
              <a:spcBef>
                <a:spcPct val="0"/>
              </a:spcBef>
              <a:spcAft>
                <a:spcPct val="0"/>
              </a:spcAft>
              <a:defRPr/>
            </a:pPr>
            <a:endParaRPr lang="en-US" altLang="en-US" sz="2400">
              <a:solidFill>
                <a:srgbClr val="005596"/>
              </a:solidFill>
            </a:endParaRPr>
          </a:p>
        </p:txBody>
      </p:sp>
      <p:graphicFrame>
        <p:nvGraphicFramePr>
          <p:cNvPr id="6" name="Object 12"/>
          <p:cNvGraphicFramePr>
            <a:graphicFrameLocks noChangeAspect="1"/>
          </p:cNvGraphicFramePr>
          <p:nvPr userDrawn="1"/>
        </p:nvGraphicFramePr>
        <p:xfrm>
          <a:off x="7535333" y="484188"/>
          <a:ext cx="4191000" cy="762000"/>
        </p:xfrm>
        <a:graphic>
          <a:graphicData uri="http://schemas.openxmlformats.org/presentationml/2006/ole">
            <mc:AlternateContent xmlns:mc="http://schemas.openxmlformats.org/markup-compatibility/2006">
              <mc:Choice xmlns:v="urn:schemas-microsoft-com:vml" Requires="v">
                <p:oleObj spid="_x0000_s2071" name="Bitmap Image" r:id="rId4" imgW="20038095" imgH="4723810" progId="Paint.Picture">
                  <p:embed/>
                </p:oleObj>
              </mc:Choice>
              <mc:Fallback>
                <p:oleObj name="Bitmap Image" r:id="rId4" imgW="20038095" imgH="4723810" progId="Paint.Picture">
                  <p:embed/>
                  <p:pic>
                    <p:nvPicPr>
                      <p:cNvPr id="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333" y="484188"/>
                        <a:ext cx="419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ctrTitle"/>
          </p:nvPr>
        </p:nvSpPr>
        <p:spPr>
          <a:xfrm>
            <a:off x="914400" y="2130426"/>
            <a:ext cx="10363200" cy="2378695"/>
          </a:xfrm>
        </p:spPr>
        <p:txBody>
          <a:bodyPr/>
          <a:lstStyle>
            <a:lvl1pPr>
              <a:defRPr>
                <a:solidFill>
                  <a:schemeClr val="bg1"/>
                </a:solidFill>
              </a:defRPr>
            </a:lvl1pPr>
          </a:lstStyle>
          <a:p>
            <a:r>
              <a:rPr lang="en-US"/>
              <a:t>Click to edit Master title style</a:t>
            </a:r>
            <a:endParaRPr lang="en-GB" dirty="0"/>
          </a:p>
        </p:txBody>
      </p:sp>
      <p:sp>
        <p:nvSpPr>
          <p:cNvPr id="7" name="Rectangle 1026"/>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8" name="Rectangle 1027"/>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9" name="Rectangle 1028"/>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852173F8-5EF4-4628-A036-66C635133AF5}" type="slidenum">
              <a:rPr lang="en-GB"/>
              <a:pPr>
                <a:defRPr/>
              </a:pPr>
              <a:t>‹#›</a:t>
            </a:fld>
            <a:endParaRPr lang="en-GB"/>
          </a:p>
        </p:txBody>
      </p:sp>
    </p:spTree>
    <p:extLst>
      <p:ext uri="{BB962C8B-B14F-4D97-AF65-F5344CB8AC3E}">
        <p14:creationId xmlns:p14="http://schemas.microsoft.com/office/powerpoint/2010/main" val="27677455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5" name="Footer Placeholder 4"/>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6" name="Slide Number Placeholder 5"/>
          <p:cNvSpPr>
            <a:spLocks noGrp="1"/>
          </p:cNvSpPr>
          <p:nvPr>
            <p:ph type="sldNum" sz="quarter" idx="12"/>
          </p:nvPr>
        </p:nvSpPr>
        <p:spPr/>
        <p:txBody>
          <a:bodyPr/>
          <a:lstStyle>
            <a:lvl1pPr>
              <a:defRPr>
                <a:latin typeface="Arial" panose="020B0604020202020204" pitchFamily="34" charset="0"/>
              </a:defRPr>
            </a:lvl1pPr>
          </a:lstStyle>
          <a:p>
            <a:pPr>
              <a:defRPr/>
            </a:pPr>
            <a:fld id="{16AEDFFB-F9E3-46C4-98C3-79CB0AB8F448}" type="slidenum">
              <a:rPr lang="en-GB"/>
              <a:pPr>
                <a:defRPr/>
              </a:pPr>
              <a:t>‹#›</a:t>
            </a:fld>
            <a:endParaRPr lang="en-GB"/>
          </a:p>
        </p:txBody>
      </p:sp>
    </p:spTree>
    <p:extLst>
      <p:ext uri="{BB962C8B-B14F-4D97-AF65-F5344CB8AC3E}">
        <p14:creationId xmlns:p14="http://schemas.microsoft.com/office/powerpoint/2010/main" val="275405701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5" name="Footer Placeholder 4"/>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6" name="Slide Number Placeholder 5"/>
          <p:cNvSpPr>
            <a:spLocks noGrp="1"/>
          </p:cNvSpPr>
          <p:nvPr>
            <p:ph type="sldNum" sz="quarter" idx="12"/>
          </p:nvPr>
        </p:nvSpPr>
        <p:spPr/>
        <p:txBody>
          <a:bodyPr/>
          <a:lstStyle>
            <a:lvl1pPr>
              <a:defRPr>
                <a:latin typeface="Arial" panose="020B0604020202020204" pitchFamily="34" charset="0"/>
              </a:defRPr>
            </a:lvl1pPr>
          </a:lstStyle>
          <a:p>
            <a:pPr>
              <a:defRPr/>
            </a:pPr>
            <a:fld id="{90A9B93C-F5F0-40D8-9C53-4BAA22F43CD8}" type="slidenum">
              <a:rPr lang="en-GB"/>
              <a:pPr>
                <a:defRPr/>
              </a:pPr>
              <a:t>‹#›</a:t>
            </a:fld>
            <a:endParaRPr lang="en-GB"/>
          </a:p>
        </p:txBody>
      </p:sp>
    </p:spTree>
    <p:extLst>
      <p:ext uri="{BB962C8B-B14F-4D97-AF65-F5344CB8AC3E}">
        <p14:creationId xmlns:p14="http://schemas.microsoft.com/office/powerpoint/2010/main" val="278818369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58928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6" name="Footer Placeholder 5"/>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7" name="Slide Number Placeholder 6"/>
          <p:cNvSpPr>
            <a:spLocks noGrp="1"/>
          </p:cNvSpPr>
          <p:nvPr>
            <p:ph type="sldNum" sz="quarter" idx="12"/>
          </p:nvPr>
        </p:nvSpPr>
        <p:spPr/>
        <p:txBody>
          <a:bodyPr/>
          <a:lstStyle>
            <a:lvl1pPr>
              <a:defRPr>
                <a:latin typeface="Arial" panose="020B0604020202020204" pitchFamily="34" charset="0"/>
              </a:defRPr>
            </a:lvl1pPr>
          </a:lstStyle>
          <a:p>
            <a:pPr>
              <a:defRPr/>
            </a:pPr>
            <a:fld id="{E38109A6-9440-4712-9D91-2731FB56E6BB}" type="slidenum">
              <a:rPr lang="en-GB"/>
              <a:pPr>
                <a:defRPr/>
              </a:pPr>
              <a:t>‹#›</a:t>
            </a:fld>
            <a:endParaRPr lang="en-GB"/>
          </a:p>
        </p:txBody>
      </p:sp>
    </p:spTree>
    <p:extLst>
      <p:ext uri="{BB962C8B-B14F-4D97-AF65-F5344CB8AC3E}">
        <p14:creationId xmlns:p14="http://schemas.microsoft.com/office/powerpoint/2010/main" val="184842339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8" name="Footer Placeholder 7"/>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9" name="Slide Number Placeholder 8"/>
          <p:cNvSpPr>
            <a:spLocks noGrp="1"/>
          </p:cNvSpPr>
          <p:nvPr>
            <p:ph type="sldNum" sz="quarter" idx="12"/>
          </p:nvPr>
        </p:nvSpPr>
        <p:spPr/>
        <p:txBody>
          <a:bodyPr/>
          <a:lstStyle>
            <a:lvl1pPr>
              <a:defRPr>
                <a:latin typeface="Arial" panose="020B0604020202020204" pitchFamily="34" charset="0"/>
              </a:defRPr>
            </a:lvl1pPr>
          </a:lstStyle>
          <a:p>
            <a:pPr>
              <a:defRPr/>
            </a:pPr>
            <a:fld id="{F682DA1D-BCA9-412B-A717-F010D2C8B31D}" type="slidenum">
              <a:rPr lang="en-GB"/>
              <a:pPr>
                <a:defRPr/>
              </a:pPr>
              <a:t>‹#›</a:t>
            </a:fld>
            <a:endParaRPr lang="en-GB"/>
          </a:p>
        </p:txBody>
      </p:sp>
    </p:spTree>
    <p:extLst>
      <p:ext uri="{BB962C8B-B14F-4D97-AF65-F5344CB8AC3E}">
        <p14:creationId xmlns:p14="http://schemas.microsoft.com/office/powerpoint/2010/main" val="144771630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4" name="Footer Placeholder 3"/>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5" name="Slide Number Placeholder 4"/>
          <p:cNvSpPr>
            <a:spLocks noGrp="1"/>
          </p:cNvSpPr>
          <p:nvPr>
            <p:ph type="sldNum" sz="quarter" idx="12"/>
          </p:nvPr>
        </p:nvSpPr>
        <p:spPr/>
        <p:txBody>
          <a:bodyPr/>
          <a:lstStyle>
            <a:lvl1pPr>
              <a:defRPr>
                <a:latin typeface="Arial" panose="020B0604020202020204" pitchFamily="34" charset="0"/>
              </a:defRPr>
            </a:lvl1pPr>
          </a:lstStyle>
          <a:p>
            <a:pPr>
              <a:defRPr/>
            </a:pPr>
            <a:fld id="{A33FA2B0-BD40-4B1B-8292-F00796B7F000}" type="slidenum">
              <a:rPr lang="en-GB"/>
              <a:pPr>
                <a:defRPr/>
              </a:pPr>
              <a:t>‹#›</a:t>
            </a:fld>
            <a:endParaRPr lang="en-GB"/>
          </a:p>
        </p:txBody>
      </p:sp>
    </p:spTree>
    <p:extLst>
      <p:ext uri="{BB962C8B-B14F-4D97-AF65-F5344CB8AC3E}">
        <p14:creationId xmlns:p14="http://schemas.microsoft.com/office/powerpoint/2010/main" val="310115889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3" name="Footer Placeholder 2"/>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4" name="Slide Number Placeholder 3"/>
          <p:cNvSpPr>
            <a:spLocks noGrp="1"/>
          </p:cNvSpPr>
          <p:nvPr>
            <p:ph type="sldNum" sz="quarter" idx="12"/>
          </p:nvPr>
        </p:nvSpPr>
        <p:spPr/>
        <p:txBody>
          <a:bodyPr/>
          <a:lstStyle>
            <a:lvl1pPr>
              <a:defRPr>
                <a:latin typeface="Arial" panose="020B0604020202020204" pitchFamily="34" charset="0"/>
              </a:defRPr>
            </a:lvl1pPr>
          </a:lstStyle>
          <a:p>
            <a:pPr>
              <a:defRPr/>
            </a:pPr>
            <a:fld id="{61DFD2E1-F3E7-4C4F-8130-AD39623DBE4C}" type="slidenum">
              <a:rPr lang="en-GB"/>
              <a:pPr>
                <a:defRPr/>
              </a:pPr>
              <a:t>‹#›</a:t>
            </a:fld>
            <a:endParaRPr lang="en-GB"/>
          </a:p>
        </p:txBody>
      </p:sp>
    </p:spTree>
    <p:extLst>
      <p:ext uri="{BB962C8B-B14F-4D97-AF65-F5344CB8AC3E}">
        <p14:creationId xmlns:p14="http://schemas.microsoft.com/office/powerpoint/2010/main" val="392112985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6" name="Footer Placeholder 5"/>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7" name="Slide Number Placeholder 6"/>
          <p:cNvSpPr>
            <a:spLocks noGrp="1"/>
          </p:cNvSpPr>
          <p:nvPr>
            <p:ph type="sldNum" sz="quarter" idx="12"/>
          </p:nvPr>
        </p:nvSpPr>
        <p:spPr/>
        <p:txBody>
          <a:bodyPr/>
          <a:lstStyle>
            <a:lvl1pPr>
              <a:defRPr>
                <a:latin typeface="Arial" panose="020B0604020202020204" pitchFamily="34" charset="0"/>
              </a:defRPr>
            </a:lvl1pPr>
          </a:lstStyle>
          <a:p>
            <a:pPr>
              <a:defRPr/>
            </a:pPr>
            <a:fld id="{04A72FDA-CCF4-4E1B-B476-5F3A6343BCE8}" type="slidenum">
              <a:rPr lang="en-GB"/>
              <a:pPr>
                <a:defRPr/>
              </a:pPr>
              <a:t>‹#›</a:t>
            </a:fld>
            <a:endParaRPr lang="en-GB"/>
          </a:p>
        </p:txBody>
      </p:sp>
    </p:spTree>
    <p:extLst>
      <p:ext uri="{BB962C8B-B14F-4D97-AF65-F5344CB8AC3E}">
        <p14:creationId xmlns:p14="http://schemas.microsoft.com/office/powerpoint/2010/main" val="23843475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6" name="Footer Placeholder 5"/>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7" name="Slide Number Placeholder 6"/>
          <p:cNvSpPr>
            <a:spLocks noGrp="1"/>
          </p:cNvSpPr>
          <p:nvPr>
            <p:ph type="sldNum" sz="quarter" idx="12"/>
          </p:nvPr>
        </p:nvSpPr>
        <p:spPr/>
        <p:txBody>
          <a:bodyPr/>
          <a:lstStyle>
            <a:lvl1pPr>
              <a:defRPr>
                <a:latin typeface="Arial" panose="020B0604020202020204" pitchFamily="34" charset="0"/>
              </a:defRPr>
            </a:lvl1pPr>
          </a:lstStyle>
          <a:p>
            <a:pPr>
              <a:defRPr/>
            </a:pPr>
            <a:fld id="{003DCD6D-DF86-4E27-8B8F-551227A556BF}" type="slidenum">
              <a:rPr lang="en-GB"/>
              <a:pPr>
                <a:defRPr/>
              </a:pPr>
              <a:t>‹#›</a:t>
            </a:fld>
            <a:endParaRPr lang="en-GB"/>
          </a:p>
        </p:txBody>
      </p:sp>
    </p:spTree>
    <p:extLst>
      <p:ext uri="{BB962C8B-B14F-4D97-AF65-F5344CB8AC3E}">
        <p14:creationId xmlns:p14="http://schemas.microsoft.com/office/powerpoint/2010/main" val="275209616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5" name="Footer Placeholder 4"/>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6" name="Slide Number Placeholder 5"/>
          <p:cNvSpPr>
            <a:spLocks noGrp="1"/>
          </p:cNvSpPr>
          <p:nvPr>
            <p:ph type="sldNum" sz="quarter" idx="12"/>
          </p:nvPr>
        </p:nvSpPr>
        <p:spPr/>
        <p:txBody>
          <a:bodyPr/>
          <a:lstStyle>
            <a:lvl1pPr>
              <a:defRPr>
                <a:latin typeface="Arial" panose="020B0604020202020204" pitchFamily="34" charset="0"/>
              </a:defRPr>
            </a:lvl1pPr>
          </a:lstStyle>
          <a:p>
            <a:pPr>
              <a:defRPr/>
            </a:pPr>
            <a:fld id="{B1B8253C-D631-4CF4-8F91-D5ED1BB7C4F3}" type="slidenum">
              <a:rPr lang="en-GB"/>
              <a:pPr>
                <a:defRPr/>
              </a:pPr>
              <a:t>‹#›</a:t>
            </a:fld>
            <a:endParaRPr lang="en-GB"/>
          </a:p>
        </p:txBody>
      </p:sp>
    </p:spTree>
    <p:extLst>
      <p:ext uri="{BB962C8B-B14F-4D97-AF65-F5344CB8AC3E}">
        <p14:creationId xmlns:p14="http://schemas.microsoft.com/office/powerpoint/2010/main" val="1999041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E6D3A5D7-93C9-42D1-BAD3-CDF91644F18E}" type="datetimeFigureOut">
              <a:rPr lang="en-GB" smtClean="0"/>
              <a:t>04/03/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327856684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82000" y="304800"/>
            <a:ext cx="2590800" cy="58674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304800"/>
            <a:ext cx="75692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atin typeface="Arial" panose="020B0604020202020204" pitchFamily="34" charset="0"/>
              </a:defRPr>
            </a:lvl1pPr>
          </a:lstStyle>
          <a:p>
            <a:pPr>
              <a:defRPr/>
            </a:pPr>
            <a:endParaRPr lang="en-GB"/>
          </a:p>
        </p:txBody>
      </p:sp>
      <p:sp>
        <p:nvSpPr>
          <p:cNvPr id="5" name="Footer Placeholder 4"/>
          <p:cNvSpPr>
            <a:spLocks noGrp="1"/>
          </p:cNvSpPr>
          <p:nvPr>
            <p:ph type="ftr" sz="quarter" idx="11"/>
          </p:nvPr>
        </p:nvSpPr>
        <p:spPr/>
        <p:txBody>
          <a:bodyPr/>
          <a:lstStyle>
            <a:lvl1pPr>
              <a:defRPr>
                <a:latin typeface="Arial" panose="020B0604020202020204" pitchFamily="34" charset="0"/>
              </a:defRPr>
            </a:lvl1pPr>
          </a:lstStyle>
          <a:p>
            <a:pPr>
              <a:defRPr/>
            </a:pPr>
            <a:endParaRPr lang="en-GB"/>
          </a:p>
        </p:txBody>
      </p:sp>
      <p:sp>
        <p:nvSpPr>
          <p:cNvPr id="6" name="Slide Number Placeholder 5"/>
          <p:cNvSpPr>
            <a:spLocks noGrp="1"/>
          </p:cNvSpPr>
          <p:nvPr>
            <p:ph type="sldNum" sz="quarter" idx="12"/>
          </p:nvPr>
        </p:nvSpPr>
        <p:spPr/>
        <p:txBody>
          <a:bodyPr/>
          <a:lstStyle>
            <a:lvl1pPr>
              <a:defRPr>
                <a:latin typeface="Arial" panose="020B0604020202020204" pitchFamily="34" charset="0"/>
              </a:defRPr>
            </a:lvl1pPr>
          </a:lstStyle>
          <a:p>
            <a:pPr>
              <a:defRPr/>
            </a:pPr>
            <a:fld id="{615E4832-854A-4407-AFC0-E5A3CEE3D99D}" type="slidenum">
              <a:rPr lang="en-GB"/>
              <a:pPr>
                <a:defRPr/>
              </a:pPr>
              <a:t>‹#›</a:t>
            </a:fld>
            <a:endParaRPr lang="en-GB"/>
          </a:p>
        </p:txBody>
      </p:sp>
    </p:spTree>
    <p:extLst>
      <p:ext uri="{BB962C8B-B14F-4D97-AF65-F5344CB8AC3E}">
        <p14:creationId xmlns:p14="http://schemas.microsoft.com/office/powerpoint/2010/main" val="20939531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x">
  <p:cSld name="Title Slide">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3" name="Textfeld 7"/>
          <p:cNvSpPr txBox="1"/>
          <p:nvPr userDrawn="1"/>
        </p:nvSpPr>
        <p:spPr>
          <a:xfrm>
            <a:off x="812800" y="6172200"/>
            <a:ext cx="7010400" cy="304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en-US" sz="1800" b="1" dirty="0">
                <a:solidFill>
                  <a:srgbClr val="92D050"/>
                </a:solidFill>
                <a:effectLst/>
                <a:latin typeface="Frutiger 45 Light"/>
                <a:ea typeface="Times New Roman"/>
                <a:cs typeface="Arial"/>
              </a:rPr>
              <a:t>Working Group on Calibration and Validation</a:t>
            </a:r>
            <a:endParaRPr lang="en-US" sz="1800" dirty="0">
              <a:effectLst/>
              <a:latin typeface="Times New Roman"/>
              <a:ea typeface="Times New Roman"/>
              <a:cs typeface="Times"/>
            </a:endParaRPr>
          </a:p>
        </p:txBody>
      </p:sp>
    </p:spTree>
    <p:extLst>
      <p:ext uri="{BB962C8B-B14F-4D97-AF65-F5344CB8AC3E}">
        <p14:creationId xmlns:p14="http://schemas.microsoft.com/office/powerpoint/2010/main" val="1048946800"/>
      </p:ext>
    </p:extLst>
  </p:cSld>
  <p:clrMapOvr>
    <a:masterClrMapping/>
  </p:clrMapOvr>
  <p:transition spd="med"/>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6" name="Shape 6"/>
          <p:cNvSpPr>
            <a:spLocks noGrp="1"/>
          </p:cNvSpPr>
          <p:nvPr>
            <p:ph type="sldNum" sz="quarter" idx="2"/>
          </p:nvPr>
        </p:nvSpPr>
        <p:spPr>
          <a:xfrm>
            <a:off x="9347200" y="6504802"/>
            <a:ext cx="2540000" cy="276999"/>
          </a:xfrm>
          <a:prstGeom prst="rect">
            <a:avLst/>
          </a:prstGeom>
        </p:spPr>
        <p:txBody>
          <a:bodyPr/>
          <a:lstStyle>
            <a:lvl1pPr>
              <a:defRPr sz="1200"/>
            </a:lvl1pPr>
          </a:lstStyle>
          <a:p>
            <a:fld id="{86CB4B4D-7CA3-9044-876B-883B54F8677D}" type="slidenum">
              <a:rPr lang="en-US" smtClean="0"/>
              <a:pPr/>
              <a:t>‹#›</a:t>
            </a:fld>
            <a:endParaRPr lang="en-US" dirty="0"/>
          </a:p>
        </p:txBody>
      </p:sp>
      <p:sp>
        <p:nvSpPr>
          <p:cNvPr id="4" name="Textfeld 7"/>
          <p:cNvSpPr txBox="1"/>
          <p:nvPr userDrawn="1"/>
        </p:nvSpPr>
        <p:spPr>
          <a:xfrm>
            <a:off x="4978400" y="6477000"/>
            <a:ext cx="6096000" cy="304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en-US" sz="1600" b="1" dirty="0">
                <a:solidFill>
                  <a:srgbClr val="92D050"/>
                </a:solidFill>
                <a:effectLst/>
                <a:latin typeface="Frutiger 45 Light"/>
                <a:ea typeface="Times New Roman"/>
                <a:cs typeface="Arial"/>
              </a:rPr>
              <a:t>Working Group on Calibration and Validation</a:t>
            </a:r>
            <a:endParaRPr lang="en-US" sz="1600" dirty="0">
              <a:effectLst/>
              <a:latin typeface="Times New Roman"/>
              <a:ea typeface="Times New Roman"/>
              <a:cs typeface="Times"/>
            </a:endParaRPr>
          </a:p>
        </p:txBody>
      </p:sp>
    </p:spTree>
    <p:extLst>
      <p:ext uri="{BB962C8B-B14F-4D97-AF65-F5344CB8AC3E}">
        <p14:creationId xmlns:p14="http://schemas.microsoft.com/office/powerpoint/2010/main" val="3173069481"/>
      </p:ext>
    </p:extLst>
  </p:cSld>
  <p:clrMapOvr>
    <a:masterClrMapping/>
  </p:clrMapOvr>
  <p:transition spd="med"/>
</p:sldLayout>
</file>

<file path=ppt/slideLayouts/slideLayout6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a:prstGeom prst="rect">
            <a:avLst/>
          </a:prstGeom>
        </p:spPr>
        <p:txBody>
          <a:bodyPr/>
          <a:lstStyle/>
          <a:p>
            <a:r>
              <a:rPr lang="en-US"/>
              <a:t>Click to edit Master title style</a:t>
            </a:r>
            <a:endParaRPr lang="en-GB"/>
          </a:p>
        </p:txBody>
      </p:sp>
      <p:sp>
        <p:nvSpPr>
          <p:cNvPr id="3" name="Content Placeholder 2"/>
          <p:cNvSpPr>
            <a:spLocks noGrp="1"/>
          </p:cNvSpPr>
          <p:nvPr>
            <p:ph idx="1"/>
          </p:nvPr>
        </p:nvSpPr>
        <p:spPr>
          <a:xfrm>
            <a:off x="914400" y="1981200"/>
            <a:ext cx="103632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GB"/>
          </a:p>
        </p:txBody>
      </p:sp>
      <p:sp>
        <p:nvSpPr>
          <p:cNvPr id="5"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27CC2CC4-417C-4EBB-88DD-BA6A2B0F77B7}" type="slidenum">
              <a:rPr lang="en-GB"/>
              <a:pPr>
                <a:defRPr/>
              </a:pPr>
              <a:t>‹#›</a:t>
            </a:fld>
            <a:endParaRPr lang="en-GB"/>
          </a:p>
        </p:txBody>
      </p:sp>
    </p:spTree>
    <p:extLst>
      <p:ext uri="{BB962C8B-B14F-4D97-AF65-F5344CB8AC3E}">
        <p14:creationId xmlns:p14="http://schemas.microsoft.com/office/powerpoint/2010/main" val="69205150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a:prstGeom prst="rect">
            <a:avLst/>
          </a:prstGeom>
        </p:spPr>
        <p:txBody>
          <a:bodyPr/>
          <a:lstStyle/>
          <a:p>
            <a:r>
              <a:rPr lang="en-US"/>
              <a:t>Click to edit Master title style</a:t>
            </a:r>
            <a:endParaRPr lang="en-GB"/>
          </a:p>
        </p:txBody>
      </p:sp>
      <p:sp>
        <p:nvSpPr>
          <p:cNvPr id="3"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GB"/>
          </a:p>
        </p:txBody>
      </p:sp>
      <p:sp>
        <p:nvSpPr>
          <p:cNvPr id="4"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CE9530FC-828C-402C-82E5-209179AD6F81}" type="slidenum">
              <a:rPr lang="en-GB"/>
              <a:pPr>
                <a:defRPr/>
              </a:pPr>
              <a:t>‹#›</a:t>
            </a:fld>
            <a:endParaRPr lang="en-GB"/>
          </a:p>
        </p:txBody>
      </p:sp>
    </p:spTree>
    <p:extLst>
      <p:ext uri="{BB962C8B-B14F-4D97-AF65-F5344CB8AC3E}">
        <p14:creationId xmlns:p14="http://schemas.microsoft.com/office/powerpoint/2010/main" val="124433791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11200" y="533400"/>
            <a:ext cx="10769600" cy="579438"/>
          </a:xfrm>
        </p:spPr>
        <p:txBody>
          <a:bodyPr/>
          <a:lstStyle/>
          <a:p>
            <a:r>
              <a:rPr lang="en-US"/>
              <a:t>Click to edit Master title style</a:t>
            </a:r>
            <a:endParaRPr lang="en-GB"/>
          </a:p>
        </p:txBody>
      </p:sp>
      <p:sp>
        <p:nvSpPr>
          <p:cNvPr id="3" name="Chart Placeholder 2"/>
          <p:cNvSpPr>
            <a:spLocks noGrp="1"/>
          </p:cNvSpPr>
          <p:nvPr>
            <p:ph type="chart" idx="1"/>
          </p:nvPr>
        </p:nvSpPr>
        <p:spPr>
          <a:xfrm>
            <a:off x="914400" y="1295400"/>
            <a:ext cx="10363200" cy="4800600"/>
          </a:xfrm>
        </p:spPr>
        <p:txBody>
          <a:bodyPr/>
          <a:lstStyle/>
          <a:p>
            <a:pPr lvl="0"/>
            <a:endParaRPr lang="en-GB" noProof="0"/>
          </a:p>
        </p:txBody>
      </p:sp>
      <p:sp>
        <p:nvSpPr>
          <p:cNvPr id="4" name="Rectangle 1026"/>
          <p:cNvSpPr>
            <a:spLocks noGrp="1" noChangeArrowheads="1"/>
          </p:cNvSpPr>
          <p:nvPr>
            <p:ph type="dt" sz="half" idx="10"/>
          </p:nvPr>
        </p:nvSpPr>
        <p:spPr>
          <a:xfrm>
            <a:off x="8839200" y="152400"/>
            <a:ext cx="3149600" cy="381000"/>
          </a:xfrm>
          <a:prstGeom prst="rect">
            <a:avLst/>
          </a:prstGeom>
        </p:spPr>
        <p:txBody>
          <a:bodyPr/>
          <a:lstStyle>
            <a:lvl1pPr>
              <a:defRPr/>
            </a:lvl1pPr>
          </a:lstStyle>
          <a:p>
            <a:pPr>
              <a:defRPr/>
            </a:pPr>
            <a:fld id="{78F7715F-8209-42B6-B73A-98A24F1E7A71}" type="datetime1">
              <a:rPr lang="en-US"/>
              <a:pPr>
                <a:defRPr/>
              </a:pPr>
              <a:t>3/4/2019</a:t>
            </a:fld>
            <a:endParaRPr lang="en-GB"/>
          </a:p>
        </p:txBody>
      </p:sp>
      <p:sp>
        <p:nvSpPr>
          <p:cNvPr id="5" name="Rectangle 1029"/>
          <p:cNvSpPr>
            <a:spLocks noGrp="1" noChangeArrowheads="1"/>
          </p:cNvSpPr>
          <p:nvPr>
            <p:ph type="sldNum" sz="quarter" idx="11"/>
          </p:nvPr>
        </p:nvSpPr>
        <p:spPr>
          <a:xfrm>
            <a:off x="8737600" y="6477000"/>
            <a:ext cx="3251200" cy="276999"/>
          </a:xfrm>
          <a:prstGeom prst="rect">
            <a:avLst/>
          </a:prstGeom>
        </p:spPr>
        <p:txBody>
          <a:bodyPr/>
          <a:lstStyle>
            <a:lvl1pPr>
              <a:defRPr/>
            </a:lvl1pPr>
          </a:lstStyle>
          <a:p>
            <a:pPr>
              <a:defRPr/>
            </a:pPr>
            <a:fld id="{80F32386-6681-4945-8723-2489FCD9C2E8}" type="slidenum">
              <a:rPr lang="en-GB"/>
              <a:pPr>
                <a:defRPr/>
              </a:pPr>
              <a:t>‹#›</a:t>
            </a:fld>
            <a:endParaRPr lang="en-GB"/>
          </a:p>
        </p:txBody>
      </p:sp>
    </p:spTree>
    <p:extLst>
      <p:ext uri="{BB962C8B-B14F-4D97-AF65-F5344CB8AC3E}">
        <p14:creationId xmlns:p14="http://schemas.microsoft.com/office/powerpoint/2010/main" val="256263790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34391" y="1204154"/>
            <a:ext cx="9144000" cy="2033089"/>
          </a:xfrm>
        </p:spPr>
        <p:txBody>
          <a:bodyPr anchor="b"/>
          <a:lstStyle>
            <a:lvl1pPr algn="ctr">
              <a:defRPr sz="6000"/>
            </a:lvl1pPr>
          </a:lstStyle>
          <a:p>
            <a:r>
              <a:rPr lang="en-US" dirty="0"/>
              <a:t>Click to edit Master title style</a:t>
            </a:r>
            <a:endParaRPr lang="en-GB" dirty="0"/>
          </a:p>
        </p:txBody>
      </p:sp>
      <p:sp>
        <p:nvSpPr>
          <p:cNvPr id="3" name="Subtitle 2"/>
          <p:cNvSpPr>
            <a:spLocks noGrp="1"/>
          </p:cNvSpPr>
          <p:nvPr>
            <p:ph type="subTitle" idx="1"/>
          </p:nvPr>
        </p:nvSpPr>
        <p:spPr>
          <a:xfrm>
            <a:off x="1534391" y="3329319"/>
            <a:ext cx="9144000" cy="819816"/>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endParaRPr lang="en-GB" dirty="0"/>
          </a:p>
        </p:txBody>
      </p:sp>
      <p:pic>
        <p:nvPicPr>
          <p:cNvPr id="8" name="Picture 7"/>
          <p:cNvPicPr>
            <a:picLocks noChangeAspect="1"/>
          </p:cNvPicPr>
          <p:nvPr userDrawn="1"/>
        </p:nvPicPr>
        <p:blipFill>
          <a:blip r:embed="rId2"/>
          <a:stretch>
            <a:fillRect/>
          </a:stretch>
        </p:blipFill>
        <p:spPr>
          <a:xfrm>
            <a:off x="838200" y="4885387"/>
            <a:ext cx="1394304" cy="599421"/>
          </a:xfrm>
          <a:prstGeom prst="rect">
            <a:avLst/>
          </a:prstGeom>
        </p:spPr>
      </p:pic>
      <p:pic>
        <p:nvPicPr>
          <p:cNvPr id="1026" name="Picture 2" descr="http://www.meteoc.org/wp-content/uploads/2015/07/ptb.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348795" y="4879794"/>
            <a:ext cx="1872516" cy="61060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www.meteoc.org/wp-content/uploads/2017/11/aalto-engineering.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483689" y="4827909"/>
            <a:ext cx="2014490" cy="6568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www.meteoc.org/wp-content/uploads/2015/08/vsl.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6106391" y="4881895"/>
            <a:ext cx="1701840" cy="554948"/>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www.meteoc.org/wp-content/uploads/2017/11/jrc.png"/>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7687871" y="4866374"/>
            <a:ext cx="1829602" cy="59661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ttp://www.meteoc.org/wp-content/uploads/2017/11/bergische.png"/>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9560505" y="4895953"/>
            <a:ext cx="1701839" cy="554948"/>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ttp://www.meteoc.org/wp-content/uploads/2017/11/nls.pn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1987597" y="6201520"/>
            <a:ext cx="1394304" cy="454664"/>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http://www.meteoc.org/wp-content/uploads/2017/11/rayference.png"/>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1322294" y="5622703"/>
            <a:ext cx="1394304" cy="454664"/>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http://www.meteoc.org/wp-content/uploads/2017/11/tno.png"/>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2967783" y="5559839"/>
            <a:ext cx="1731386" cy="564582"/>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descr="http://www.meteoc.org/wp-content/uploads/2017/11/tartu.png"/>
          <p:cNvPicPr>
            <a:picLocks noChangeAspect="1" noChangeArrowheads="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6905387" y="5559839"/>
            <a:ext cx="1834826" cy="598313"/>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http://www.meteoc.org/wp-content/uploads/2017/11/reading.png"/>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8927708" y="5579739"/>
            <a:ext cx="1678313" cy="547276"/>
          </a:xfrm>
          <a:prstGeom prst="rect">
            <a:avLst/>
          </a:prstGeom>
          <a:noFill/>
          <a:extLst>
            <a:ext uri="{909E8E84-426E-40DD-AFC4-6F175D3DCCD1}">
              <a14:hiddenFill xmlns:a14="http://schemas.microsoft.com/office/drawing/2010/main">
                <a:solidFill>
                  <a:srgbClr val="FFFFFF"/>
                </a:solidFill>
              </a14:hiddenFill>
            </a:ext>
          </a:extLst>
        </p:spPr>
      </p:pic>
      <p:pic>
        <p:nvPicPr>
          <p:cNvPr id="1048" name="Picture 24" descr="http://www.meteoc.org/wp-content/uploads/2017/11/julich.png"/>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3418910" y="6120562"/>
            <a:ext cx="1652064" cy="538717"/>
          </a:xfrm>
          <a:prstGeom prst="rect">
            <a:avLst/>
          </a:prstGeom>
          <a:noFill/>
          <a:extLst>
            <a:ext uri="{909E8E84-426E-40DD-AFC4-6F175D3DCCD1}">
              <a14:hiddenFill xmlns:a14="http://schemas.microsoft.com/office/drawing/2010/main">
                <a:solidFill>
                  <a:srgbClr val="FFFFFF"/>
                </a:solidFill>
              </a14:hiddenFill>
            </a:ext>
          </a:extLst>
        </p:spPr>
      </p:pic>
      <p:pic>
        <p:nvPicPr>
          <p:cNvPr id="1050" name="Picture 26" descr="http://www.meteoc.org/wp-content/uploads/2017/11/kit.png"/>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009933" y="6173182"/>
            <a:ext cx="1442891" cy="470508"/>
          </a:xfrm>
          <a:prstGeom prst="rect">
            <a:avLst/>
          </a:prstGeom>
          <a:noFill/>
          <a:extLst>
            <a:ext uri="{909E8E84-426E-40DD-AFC4-6F175D3DCCD1}">
              <a14:hiddenFill xmlns:a14="http://schemas.microsoft.com/office/drawing/2010/main">
                <a:solidFill>
                  <a:srgbClr val="FFFFFF"/>
                </a:solidFill>
              </a14:hiddenFill>
            </a:ext>
          </a:extLst>
        </p:spPr>
      </p:pic>
      <p:pic>
        <p:nvPicPr>
          <p:cNvPr id="1052" name="Picture 28" descr="http://www.meteoc.org/wp-content/uploads/2017/11/zurich.png"/>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479120" y="6162711"/>
            <a:ext cx="1522808" cy="496568"/>
          </a:xfrm>
          <a:prstGeom prst="rect">
            <a:avLst/>
          </a:prstGeom>
          <a:noFill/>
          <a:extLst>
            <a:ext uri="{909E8E84-426E-40DD-AFC4-6F175D3DCCD1}">
              <a14:hiddenFill xmlns:a14="http://schemas.microsoft.com/office/drawing/2010/main">
                <a:solidFill>
                  <a:srgbClr val="FFFFFF"/>
                </a:solidFill>
              </a14:hiddenFill>
            </a:ext>
          </a:extLst>
        </p:spPr>
      </p:pic>
      <p:pic>
        <p:nvPicPr>
          <p:cNvPr id="1054" name="Picture 30" descr="http://www.meteoc.org/wp-content/uploads/2017/11/pmod.png"/>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8077234" y="6148544"/>
            <a:ext cx="1594002" cy="51978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fpsvr2\users7$\ber1\Documents\Sulf-Norm\Partners logos\EMPIR_logo.jpg"/>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95984" y="23205"/>
            <a:ext cx="3682376" cy="958552"/>
          </a:xfrm>
          <a:prstGeom prst="rect">
            <a:avLst/>
          </a:prstGeom>
          <a:noFill/>
          <a:ln>
            <a:noFill/>
          </a:ln>
        </p:spPr>
      </p:pic>
      <p:pic>
        <p:nvPicPr>
          <p:cNvPr id="38" name="Picture 37" descr="\\fpsvr2\users7$\ber1\Documents\MetEOC2\banner8.jpg"/>
          <p:cNvPicPr/>
          <p:nvPr userDrawn="1"/>
        </p:nvPicPr>
        <p:blipFill rotWithShape="1">
          <a:blip r:embed="rId18">
            <a:extLst>
              <a:ext uri="{28A0092B-C50C-407E-A947-70E740481C1C}">
                <a14:useLocalDpi xmlns:a14="http://schemas.microsoft.com/office/drawing/2010/main" val="0"/>
              </a:ext>
            </a:extLst>
          </a:blip>
          <a:srcRect l="18087" t="2225" r="23878" b="58227"/>
          <a:stretch/>
        </p:blipFill>
        <p:spPr bwMode="auto">
          <a:xfrm>
            <a:off x="8153400" y="66854"/>
            <a:ext cx="3808602" cy="878329"/>
          </a:xfrm>
          <a:prstGeom prst="rect">
            <a:avLst/>
          </a:prstGeom>
          <a:noFill/>
          <a:ln>
            <a:noFill/>
          </a:ln>
          <a:extLst>
            <a:ext uri="{53640926-AAD7-44D8-BBD7-CCE9431645EC}">
              <a14:shadowObscured xmlns:a14="http://schemas.microsoft.com/office/drawing/2010/main"/>
            </a:ext>
          </a:extLst>
        </p:spPr>
      </p:pic>
      <p:sp>
        <p:nvSpPr>
          <p:cNvPr id="13" name="TextBox 12"/>
          <p:cNvSpPr txBox="1"/>
          <p:nvPr userDrawn="1"/>
        </p:nvSpPr>
        <p:spPr>
          <a:xfrm>
            <a:off x="4467210" y="194527"/>
            <a:ext cx="3278362" cy="584775"/>
          </a:xfrm>
          <a:prstGeom prst="rect">
            <a:avLst/>
          </a:prstGeom>
          <a:noFill/>
        </p:spPr>
        <p:txBody>
          <a:bodyPr wrap="square" rtlCol="0">
            <a:spAutoFit/>
          </a:bodyPr>
          <a:lstStyle/>
          <a:p>
            <a:pPr algn="ctr"/>
            <a:r>
              <a:rPr lang="en-GB" sz="1600" i="1" kern="1200" dirty="0">
                <a:solidFill>
                  <a:schemeClr val="tx1"/>
                </a:solidFill>
                <a:effectLst/>
                <a:latin typeface="+mn-lt"/>
                <a:ea typeface="+mn-ea"/>
                <a:cs typeface="+mn-cs"/>
              </a:rPr>
              <a:t>MetEOC-3 is funded under</a:t>
            </a:r>
          </a:p>
          <a:p>
            <a:pPr algn="ctr"/>
            <a:r>
              <a:rPr lang="en-GB" sz="1600" i="1" kern="1200" dirty="0">
                <a:solidFill>
                  <a:schemeClr val="tx1"/>
                </a:solidFill>
                <a:effectLst/>
                <a:latin typeface="+mn-lt"/>
                <a:ea typeface="+mn-ea"/>
                <a:cs typeface="+mn-cs"/>
              </a:rPr>
              <a:t>EMPIR grant 16ENV03</a:t>
            </a:r>
            <a:endParaRPr lang="en-GB" sz="1600" i="1" dirty="0"/>
          </a:p>
        </p:txBody>
      </p:sp>
      <p:cxnSp>
        <p:nvCxnSpPr>
          <p:cNvPr id="15" name="Straight Connector 14"/>
          <p:cNvCxnSpPr/>
          <p:nvPr userDrawn="1"/>
        </p:nvCxnSpPr>
        <p:spPr>
          <a:xfrm flipH="1">
            <a:off x="1534391" y="3237244"/>
            <a:ext cx="9144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hc"/>
          <p:cNvSpPr txBox="1"/>
          <p:nvPr userDrawn="1"/>
        </p:nvSpPr>
        <p:spPr>
          <a:xfrm>
            <a:off x="0" y="0"/>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
        <p:nvSpPr>
          <p:cNvPr id="21" name="fc"/>
          <p:cNvSpPr txBox="1"/>
          <p:nvPr userDrawn="1"/>
        </p:nvSpPr>
        <p:spPr>
          <a:xfrm>
            <a:off x="0" y="6491288"/>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pic>
        <p:nvPicPr>
          <p:cNvPr id="27" name="Picture 26"/>
          <p:cNvPicPr>
            <a:picLocks noChangeAspect="1"/>
          </p:cNvPicPr>
          <p:nvPr userDrawn="1"/>
        </p:nvPicPr>
        <p:blipFill rotWithShape="1">
          <a:blip r:embed="rId19" cstate="print">
            <a:extLst>
              <a:ext uri="{28A0092B-C50C-407E-A947-70E740481C1C}">
                <a14:useLocalDpi xmlns:a14="http://schemas.microsoft.com/office/drawing/2010/main" val="0"/>
              </a:ext>
            </a:extLst>
          </a:blip>
          <a:srcRect l="6812" t="22308" r="6388" b="26955"/>
          <a:stretch/>
        </p:blipFill>
        <p:spPr>
          <a:xfrm>
            <a:off x="4803234" y="5551375"/>
            <a:ext cx="2008406" cy="549271"/>
          </a:xfrm>
          <a:prstGeom prst="rect">
            <a:avLst/>
          </a:prstGeom>
        </p:spPr>
      </p:pic>
    </p:spTree>
    <p:extLst>
      <p:ext uri="{BB962C8B-B14F-4D97-AF65-F5344CB8AC3E}">
        <p14:creationId xmlns:p14="http://schemas.microsoft.com/office/powerpoint/2010/main" val="181770415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2434961" y="6355860"/>
            <a:ext cx="1082790" cy="365125"/>
          </a:xfrm>
        </p:spPr>
        <p:txBody>
          <a:bodyPr/>
          <a:lstStyle>
            <a:lvl1pPr>
              <a:defRPr/>
            </a:lvl1pPr>
          </a:lstStyle>
          <a:p>
            <a:r>
              <a:rPr lang="en-GB" dirty="0"/>
              <a:t>04/10/2018</a:t>
            </a:r>
          </a:p>
        </p:txBody>
      </p:sp>
      <p:sp>
        <p:nvSpPr>
          <p:cNvPr id="5" name="Footer Placeholder 4"/>
          <p:cNvSpPr>
            <a:spLocks noGrp="1"/>
          </p:cNvSpPr>
          <p:nvPr>
            <p:ph type="ftr" sz="quarter" idx="11"/>
          </p:nvPr>
        </p:nvSpPr>
        <p:spPr>
          <a:xfrm>
            <a:off x="4038600" y="6355860"/>
            <a:ext cx="4114800" cy="365125"/>
          </a:xfrm>
        </p:spPr>
        <p:txBody>
          <a:bodyPr/>
          <a:lstStyle>
            <a:lvl1pPr>
              <a:defRPr/>
            </a:lvl1pPr>
          </a:lstStyle>
          <a:p>
            <a:r>
              <a:rPr lang="en-GB" dirty="0"/>
              <a:t>FRM4SOC Workshop</a:t>
            </a:r>
          </a:p>
        </p:txBody>
      </p:sp>
      <p:sp>
        <p:nvSpPr>
          <p:cNvPr id="6" name="Slide Number Placeholder 5"/>
          <p:cNvSpPr>
            <a:spLocks noGrp="1"/>
          </p:cNvSpPr>
          <p:nvPr>
            <p:ph type="sldNum" sz="quarter" idx="12"/>
          </p:nvPr>
        </p:nvSpPr>
        <p:spPr>
          <a:xfrm>
            <a:off x="8674249" y="6355860"/>
            <a:ext cx="1082790" cy="365125"/>
          </a:xfrm>
        </p:spPr>
        <p:txBody>
          <a:bodyPr/>
          <a:lstStyle/>
          <a:p>
            <a:fld id="{986EC4F5-0794-417D-8826-A065A57FB9AE}" type="slidenum">
              <a:rPr lang="en-GB" smtClean="0"/>
              <a:t>‹#›</a:t>
            </a:fld>
            <a:endParaRPr lang="en-GB"/>
          </a:p>
        </p:txBody>
      </p:sp>
      <p:pic>
        <p:nvPicPr>
          <p:cNvPr id="8" name="Picture 7" descr="\\fpsvr2\users7$\ber1\Documents\MetEOC2\banner8.jpg"/>
          <p:cNvPicPr/>
          <p:nvPr userDrawn="1"/>
        </p:nvPicPr>
        <p:blipFill rotWithShape="1">
          <a:blip r:embed="rId2" cstate="print">
            <a:extLst>
              <a:ext uri="{28A0092B-C50C-407E-A947-70E740481C1C}">
                <a14:useLocalDpi xmlns:a14="http://schemas.microsoft.com/office/drawing/2010/main" val="0"/>
              </a:ext>
            </a:extLst>
          </a:blip>
          <a:srcRect l="18087" t="2225" r="23878" b="58227"/>
          <a:stretch/>
        </p:blipFill>
        <p:spPr bwMode="auto">
          <a:xfrm>
            <a:off x="60569" y="6300390"/>
            <a:ext cx="2068549" cy="47704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1715429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a:xfrm>
            <a:off x="2434961" y="6355860"/>
            <a:ext cx="1082790" cy="365125"/>
          </a:xfrm>
        </p:spPr>
        <p:txBody>
          <a:bodyPr/>
          <a:lstStyle/>
          <a:p>
            <a:r>
              <a:rPr lang="en-GB" dirty="0"/>
              <a:t>04/10/18</a:t>
            </a:r>
          </a:p>
        </p:txBody>
      </p:sp>
      <p:sp>
        <p:nvSpPr>
          <p:cNvPr id="8" name="Footer Placeholder 4"/>
          <p:cNvSpPr>
            <a:spLocks noGrp="1"/>
          </p:cNvSpPr>
          <p:nvPr>
            <p:ph type="ftr" sz="quarter" idx="11"/>
          </p:nvPr>
        </p:nvSpPr>
        <p:spPr>
          <a:xfrm>
            <a:off x="4038600" y="6355860"/>
            <a:ext cx="4114800" cy="365125"/>
          </a:xfrm>
        </p:spPr>
        <p:txBody>
          <a:bodyPr/>
          <a:lstStyle>
            <a:lvl1pPr>
              <a:defRPr/>
            </a:lvl1pPr>
          </a:lstStyle>
          <a:p>
            <a:r>
              <a:rPr lang="en-GB" dirty="0"/>
              <a:t>FRM4SOC</a:t>
            </a:r>
          </a:p>
        </p:txBody>
      </p:sp>
      <p:sp>
        <p:nvSpPr>
          <p:cNvPr id="9" name="Slide Number Placeholder 5"/>
          <p:cNvSpPr>
            <a:spLocks noGrp="1"/>
          </p:cNvSpPr>
          <p:nvPr>
            <p:ph type="sldNum" sz="quarter" idx="12"/>
          </p:nvPr>
        </p:nvSpPr>
        <p:spPr>
          <a:xfrm>
            <a:off x="8674249" y="6355860"/>
            <a:ext cx="1082790" cy="365125"/>
          </a:xfrm>
        </p:spPr>
        <p:txBody>
          <a:bodyPr/>
          <a:lstStyle/>
          <a:p>
            <a:fld id="{986EC4F5-0794-417D-8826-A065A57FB9AE}" type="slidenum">
              <a:rPr lang="en-GB" smtClean="0"/>
              <a:t>‹#›</a:t>
            </a:fld>
            <a:endParaRPr lang="en-GB"/>
          </a:p>
        </p:txBody>
      </p:sp>
      <p:pic>
        <p:nvPicPr>
          <p:cNvPr id="11" name="Picture 10" descr="\\fpsvr2\users7$\ber1\Documents\MetEOC2\banner8.jpg"/>
          <p:cNvPicPr/>
          <p:nvPr userDrawn="1"/>
        </p:nvPicPr>
        <p:blipFill rotWithShape="1">
          <a:blip r:embed="rId2" cstate="print">
            <a:extLst>
              <a:ext uri="{28A0092B-C50C-407E-A947-70E740481C1C}">
                <a14:useLocalDpi xmlns:a14="http://schemas.microsoft.com/office/drawing/2010/main" val="0"/>
              </a:ext>
            </a:extLst>
          </a:blip>
          <a:srcRect l="18087" t="2225" r="23878" b="58227"/>
          <a:stretch/>
        </p:blipFill>
        <p:spPr bwMode="auto">
          <a:xfrm>
            <a:off x="60569" y="6300390"/>
            <a:ext cx="2068549" cy="47704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3358830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383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D3A5D7-93C9-42D1-BAD3-CDF91644F18E}" type="datetimeFigureOut">
              <a:rPr lang="en-GB" smtClean="0"/>
              <a:t>04/03/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196666948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Date Placeholder 3"/>
          <p:cNvSpPr>
            <a:spLocks noGrp="1"/>
          </p:cNvSpPr>
          <p:nvPr>
            <p:ph type="dt" sz="half" idx="10"/>
          </p:nvPr>
        </p:nvSpPr>
        <p:spPr>
          <a:xfrm>
            <a:off x="2434961" y="6355860"/>
            <a:ext cx="1082790" cy="365125"/>
          </a:xfrm>
        </p:spPr>
        <p:txBody>
          <a:bodyPr/>
          <a:lstStyle/>
          <a:p>
            <a:fld id="{A23BB832-C7FA-499D-9250-218EFE426121}" type="datetime1">
              <a:rPr lang="en-GB" smtClean="0"/>
              <a:t>04/03/2019</a:t>
            </a:fld>
            <a:endParaRPr lang="en-GB"/>
          </a:p>
        </p:txBody>
      </p:sp>
      <p:sp>
        <p:nvSpPr>
          <p:cNvPr id="14" name="Footer Placeholder 4"/>
          <p:cNvSpPr>
            <a:spLocks noGrp="1"/>
          </p:cNvSpPr>
          <p:nvPr>
            <p:ph type="ftr" sz="quarter" idx="11"/>
          </p:nvPr>
        </p:nvSpPr>
        <p:spPr>
          <a:xfrm>
            <a:off x="4038600" y="6355860"/>
            <a:ext cx="4114800" cy="365125"/>
          </a:xfrm>
        </p:spPr>
        <p:txBody>
          <a:bodyPr/>
          <a:lstStyle/>
          <a:p>
            <a:r>
              <a:rPr lang="en-GB"/>
              <a:t>Meeting Name</a:t>
            </a:r>
          </a:p>
        </p:txBody>
      </p:sp>
      <p:sp>
        <p:nvSpPr>
          <p:cNvPr id="15" name="Slide Number Placeholder 5"/>
          <p:cNvSpPr>
            <a:spLocks noGrp="1"/>
          </p:cNvSpPr>
          <p:nvPr>
            <p:ph type="sldNum" sz="quarter" idx="12"/>
          </p:nvPr>
        </p:nvSpPr>
        <p:spPr>
          <a:xfrm>
            <a:off x="8674249" y="6355860"/>
            <a:ext cx="1082790" cy="365125"/>
          </a:xfrm>
        </p:spPr>
        <p:txBody>
          <a:bodyPr/>
          <a:lstStyle/>
          <a:p>
            <a:fld id="{986EC4F5-0794-417D-8826-A065A57FB9AE}" type="slidenum">
              <a:rPr lang="en-GB" smtClean="0"/>
              <a:t>‹#›</a:t>
            </a:fld>
            <a:endParaRPr lang="en-GB"/>
          </a:p>
        </p:txBody>
      </p:sp>
      <p:pic>
        <p:nvPicPr>
          <p:cNvPr id="16" name="Picture 15"/>
          <p:cNvPicPr>
            <a:picLocks noChangeAspect="1"/>
          </p:cNvPicPr>
          <p:nvPr userDrawn="1"/>
        </p:nvPicPr>
        <p:blipFill>
          <a:blip r:embed="rId2"/>
          <a:stretch>
            <a:fillRect/>
          </a:stretch>
        </p:blipFill>
        <p:spPr>
          <a:xfrm>
            <a:off x="10484828" y="6299413"/>
            <a:ext cx="1111916" cy="478020"/>
          </a:xfrm>
          <a:prstGeom prst="rect">
            <a:avLst/>
          </a:prstGeom>
        </p:spPr>
      </p:pic>
      <p:pic>
        <p:nvPicPr>
          <p:cNvPr id="17" name="Picture 16" descr="\\fpsvr2\users7$\ber1\Documents\MetEOC2\banner8.jpg"/>
          <p:cNvPicPr/>
          <p:nvPr userDrawn="1"/>
        </p:nvPicPr>
        <p:blipFill rotWithShape="1">
          <a:blip r:embed="rId3" cstate="print">
            <a:extLst>
              <a:ext uri="{28A0092B-C50C-407E-A947-70E740481C1C}">
                <a14:useLocalDpi xmlns:a14="http://schemas.microsoft.com/office/drawing/2010/main" val="0"/>
              </a:ext>
            </a:extLst>
          </a:blip>
          <a:srcRect l="18087" t="2225" r="23878" b="58227"/>
          <a:stretch/>
        </p:blipFill>
        <p:spPr bwMode="auto">
          <a:xfrm>
            <a:off x="60569" y="6300390"/>
            <a:ext cx="2068549" cy="47704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587310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Date Placeholder 3"/>
          <p:cNvSpPr>
            <a:spLocks noGrp="1"/>
          </p:cNvSpPr>
          <p:nvPr>
            <p:ph type="dt" sz="half" idx="10"/>
          </p:nvPr>
        </p:nvSpPr>
        <p:spPr>
          <a:xfrm>
            <a:off x="2434961" y="6355860"/>
            <a:ext cx="1082790" cy="365125"/>
          </a:xfrm>
        </p:spPr>
        <p:txBody>
          <a:bodyPr/>
          <a:lstStyle/>
          <a:p>
            <a:fld id="{A23BB832-C7FA-499D-9250-218EFE426121}" type="datetime1">
              <a:rPr lang="en-GB" smtClean="0"/>
              <a:t>04/03/2019</a:t>
            </a:fld>
            <a:endParaRPr lang="en-GB"/>
          </a:p>
        </p:txBody>
      </p:sp>
      <p:sp>
        <p:nvSpPr>
          <p:cNvPr id="16" name="Footer Placeholder 4"/>
          <p:cNvSpPr>
            <a:spLocks noGrp="1"/>
          </p:cNvSpPr>
          <p:nvPr>
            <p:ph type="ftr" sz="quarter" idx="11"/>
          </p:nvPr>
        </p:nvSpPr>
        <p:spPr>
          <a:xfrm>
            <a:off x="4038600" y="6355860"/>
            <a:ext cx="4114800" cy="365125"/>
          </a:xfrm>
        </p:spPr>
        <p:txBody>
          <a:bodyPr/>
          <a:lstStyle/>
          <a:p>
            <a:r>
              <a:rPr lang="en-GB"/>
              <a:t>Meeting Name</a:t>
            </a:r>
          </a:p>
        </p:txBody>
      </p:sp>
      <p:sp>
        <p:nvSpPr>
          <p:cNvPr id="17" name="Slide Number Placeholder 5"/>
          <p:cNvSpPr>
            <a:spLocks noGrp="1"/>
          </p:cNvSpPr>
          <p:nvPr>
            <p:ph type="sldNum" sz="quarter" idx="12"/>
          </p:nvPr>
        </p:nvSpPr>
        <p:spPr>
          <a:xfrm>
            <a:off x="8674249" y="6355860"/>
            <a:ext cx="1082790" cy="365125"/>
          </a:xfrm>
        </p:spPr>
        <p:txBody>
          <a:bodyPr/>
          <a:lstStyle/>
          <a:p>
            <a:fld id="{986EC4F5-0794-417D-8826-A065A57FB9AE}" type="slidenum">
              <a:rPr lang="en-GB" smtClean="0"/>
              <a:t>‹#›</a:t>
            </a:fld>
            <a:endParaRPr lang="en-GB"/>
          </a:p>
        </p:txBody>
      </p:sp>
      <p:pic>
        <p:nvPicPr>
          <p:cNvPr id="18" name="Picture 17"/>
          <p:cNvPicPr>
            <a:picLocks noChangeAspect="1"/>
          </p:cNvPicPr>
          <p:nvPr userDrawn="1"/>
        </p:nvPicPr>
        <p:blipFill>
          <a:blip r:embed="rId2"/>
          <a:stretch>
            <a:fillRect/>
          </a:stretch>
        </p:blipFill>
        <p:spPr>
          <a:xfrm>
            <a:off x="10484828" y="6299413"/>
            <a:ext cx="1111916" cy="478020"/>
          </a:xfrm>
          <a:prstGeom prst="rect">
            <a:avLst/>
          </a:prstGeom>
        </p:spPr>
      </p:pic>
      <p:pic>
        <p:nvPicPr>
          <p:cNvPr id="19" name="Picture 18" descr="\\fpsvr2\users7$\ber1\Documents\MetEOC2\banner8.jpg"/>
          <p:cNvPicPr/>
          <p:nvPr userDrawn="1"/>
        </p:nvPicPr>
        <p:blipFill rotWithShape="1">
          <a:blip r:embed="rId3" cstate="print">
            <a:extLst>
              <a:ext uri="{28A0092B-C50C-407E-A947-70E740481C1C}">
                <a14:useLocalDpi xmlns:a14="http://schemas.microsoft.com/office/drawing/2010/main" val="0"/>
              </a:ext>
            </a:extLst>
          </a:blip>
          <a:srcRect l="18087" t="2225" r="23878" b="58227"/>
          <a:stretch/>
        </p:blipFill>
        <p:spPr bwMode="auto">
          <a:xfrm>
            <a:off x="60569" y="6300390"/>
            <a:ext cx="2068549" cy="47704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2575976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13" name="Date Placeholder 3"/>
          <p:cNvSpPr>
            <a:spLocks noGrp="1"/>
          </p:cNvSpPr>
          <p:nvPr>
            <p:ph type="dt" sz="half" idx="10"/>
          </p:nvPr>
        </p:nvSpPr>
        <p:spPr>
          <a:xfrm>
            <a:off x="2434961" y="6355860"/>
            <a:ext cx="1082790" cy="365125"/>
          </a:xfrm>
        </p:spPr>
        <p:txBody>
          <a:bodyPr/>
          <a:lstStyle/>
          <a:p>
            <a:fld id="{A23BB832-C7FA-499D-9250-218EFE426121}" type="datetime1">
              <a:rPr lang="en-GB" smtClean="0"/>
              <a:t>04/03/2019</a:t>
            </a:fld>
            <a:endParaRPr lang="en-GB"/>
          </a:p>
        </p:txBody>
      </p:sp>
      <p:sp>
        <p:nvSpPr>
          <p:cNvPr id="14" name="Footer Placeholder 4"/>
          <p:cNvSpPr>
            <a:spLocks noGrp="1"/>
          </p:cNvSpPr>
          <p:nvPr>
            <p:ph type="ftr" sz="quarter" idx="11"/>
          </p:nvPr>
        </p:nvSpPr>
        <p:spPr>
          <a:xfrm>
            <a:off x="4038600" y="6355860"/>
            <a:ext cx="4114800" cy="365125"/>
          </a:xfrm>
        </p:spPr>
        <p:txBody>
          <a:bodyPr/>
          <a:lstStyle/>
          <a:p>
            <a:r>
              <a:rPr lang="en-GB"/>
              <a:t>Meeting Name</a:t>
            </a:r>
          </a:p>
        </p:txBody>
      </p:sp>
      <p:sp>
        <p:nvSpPr>
          <p:cNvPr id="15" name="Slide Number Placeholder 5"/>
          <p:cNvSpPr>
            <a:spLocks noGrp="1"/>
          </p:cNvSpPr>
          <p:nvPr>
            <p:ph type="sldNum" sz="quarter" idx="12"/>
          </p:nvPr>
        </p:nvSpPr>
        <p:spPr>
          <a:xfrm>
            <a:off x="8674249" y="6355860"/>
            <a:ext cx="1082790" cy="365125"/>
          </a:xfrm>
        </p:spPr>
        <p:txBody>
          <a:bodyPr/>
          <a:lstStyle/>
          <a:p>
            <a:fld id="{986EC4F5-0794-417D-8826-A065A57FB9AE}" type="slidenum">
              <a:rPr lang="en-GB" smtClean="0"/>
              <a:t>‹#›</a:t>
            </a:fld>
            <a:endParaRPr lang="en-GB"/>
          </a:p>
        </p:txBody>
      </p:sp>
      <p:pic>
        <p:nvPicPr>
          <p:cNvPr id="16" name="Picture 15"/>
          <p:cNvPicPr>
            <a:picLocks noChangeAspect="1"/>
          </p:cNvPicPr>
          <p:nvPr userDrawn="1"/>
        </p:nvPicPr>
        <p:blipFill>
          <a:blip r:embed="rId2"/>
          <a:stretch>
            <a:fillRect/>
          </a:stretch>
        </p:blipFill>
        <p:spPr>
          <a:xfrm>
            <a:off x="10484828" y="6299413"/>
            <a:ext cx="1111916" cy="478020"/>
          </a:xfrm>
          <a:prstGeom prst="rect">
            <a:avLst/>
          </a:prstGeom>
        </p:spPr>
      </p:pic>
      <p:pic>
        <p:nvPicPr>
          <p:cNvPr id="17" name="Picture 16" descr="\\fpsvr2\users7$\ber1\Documents\MetEOC2\banner8.jpg"/>
          <p:cNvPicPr/>
          <p:nvPr userDrawn="1"/>
        </p:nvPicPr>
        <p:blipFill rotWithShape="1">
          <a:blip r:embed="rId3" cstate="print">
            <a:extLst>
              <a:ext uri="{28A0092B-C50C-407E-A947-70E740481C1C}">
                <a14:useLocalDpi xmlns:a14="http://schemas.microsoft.com/office/drawing/2010/main" val="0"/>
              </a:ext>
            </a:extLst>
          </a:blip>
          <a:srcRect l="18087" t="2225" r="23878" b="58227"/>
          <a:stretch/>
        </p:blipFill>
        <p:spPr bwMode="auto">
          <a:xfrm>
            <a:off x="60569" y="6300390"/>
            <a:ext cx="2068549" cy="47704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07071529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3"/>
          <p:cNvSpPr>
            <a:spLocks noGrp="1"/>
          </p:cNvSpPr>
          <p:nvPr>
            <p:ph type="dt" sz="half" idx="10"/>
          </p:nvPr>
        </p:nvSpPr>
        <p:spPr>
          <a:xfrm>
            <a:off x="2434961" y="6355860"/>
            <a:ext cx="1082790" cy="365125"/>
          </a:xfrm>
        </p:spPr>
        <p:txBody>
          <a:bodyPr/>
          <a:lstStyle/>
          <a:p>
            <a:fld id="{A23BB832-C7FA-499D-9250-218EFE426121}" type="datetime1">
              <a:rPr lang="en-GB" smtClean="0"/>
              <a:t>04/03/2019</a:t>
            </a:fld>
            <a:endParaRPr lang="en-GB"/>
          </a:p>
        </p:txBody>
      </p:sp>
      <p:sp>
        <p:nvSpPr>
          <p:cNvPr id="6" name="Footer Placeholder 4"/>
          <p:cNvSpPr>
            <a:spLocks noGrp="1"/>
          </p:cNvSpPr>
          <p:nvPr>
            <p:ph type="ftr" sz="quarter" idx="11"/>
          </p:nvPr>
        </p:nvSpPr>
        <p:spPr>
          <a:xfrm>
            <a:off x="4038600" y="6355860"/>
            <a:ext cx="4114800" cy="365125"/>
          </a:xfrm>
        </p:spPr>
        <p:txBody>
          <a:bodyPr/>
          <a:lstStyle/>
          <a:p>
            <a:r>
              <a:rPr lang="en-GB"/>
              <a:t>Meeting Name</a:t>
            </a:r>
          </a:p>
        </p:txBody>
      </p:sp>
      <p:sp>
        <p:nvSpPr>
          <p:cNvPr id="7" name="Slide Number Placeholder 5"/>
          <p:cNvSpPr>
            <a:spLocks noGrp="1"/>
          </p:cNvSpPr>
          <p:nvPr>
            <p:ph type="sldNum" sz="quarter" idx="12"/>
          </p:nvPr>
        </p:nvSpPr>
        <p:spPr>
          <a:xfrm>
            <a:off x="8674249" y="6355860"/>
            <a:ext cx="1082790" cy="365125"/>
          </a:xfrm>
        </p:spPr>
        <p:txBody>
          <a:bodyPr/>
          <a:lstStyle/>
          <a:p>
            <a:fld id="{986EC4F5-0794-417D-8826-A065A57FB9AE}" type="slidenum">
              <a:rPr lang="en-GB" smtClean="0"/>
              <a:t>‹#›</a:t>
            </a:fld>
            <a:endParaRPr lang="en-GB"/>
          </a:p>
        </p:txBody>
      </p:sp>
      <p:pic>
        <p:nvPicPr>
          <p:cNvPr id="8" name="Picture 7"/>
          <p:cNvPicPr>
            <a:picLocks noChangeAspect="1"/>
          </p:cNvPicPr>
          <p:nvPr userDrawn="1"/>
        </p:nvPicPr>
        <p:blipFill>
          <a:blip r:embed="rId2"/>
          <a:stretch>
            <a:fillRect/>
          </a:stretch>
        </p:blipFill>
        <p:spPr>
          <a:xfrm>
            <a:off x="10484828" y="6299413"/>
            <a:ext cx="1111916" cy="478020"/>
          </a:xfrm>
          <a:prstGeom prst="rect">
            <a:avLst/>
          </a:prstGeom>
        </p:spPr>
      </p:pic>
      <p:pic>
        <p:nvPicPr>
          <p:cNvPr id="9" name="Picture 8" descr="\\fpsvr2\users7$\ber1\Documents\MetEOC2\banner8.jpg"/>
          <p:cNvPicPr/>
          <p:nvPr userDrawn="1"/>
        </p:nvPicPr>
        <p:blipFill rotWithShape="1">
          <a:blip r:embed="rId3" cstate="print">
            <a:extLst>
              <a:ext uri="{28A0092B-C50C-407E-A947-70E740481C1C}">
                <a14:useLocalDpi xmlns:a14="http://schemas.microsoft.com/office/drawing/2010/main" val="0"/>
              </a:ext>
            </a:extLst>
          </a:blip>
          <a:srcRect l="18087" t="2225" r="23878" b="58227"/>
          <a:stretch/>
        </p:blipFill>
        <p:spPr bwMode="auto">
          <a:xfrm>
            <a:off x="60569" y="6300390"/>
            <a:ext cx="2068549" cy="47704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3684077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3" name="Date Placeholder 3"/>
          <p:cNvSpPr>
            <a:spLocks noGrp="1"/>
          </p:cNvSpPr>
          <p:nvPr>
            <p:ph type="dt" sz="half" idx="10"/>
          </p:nvPr>
        </p:nvSpPr>
        <p:spPr>
          <a:xfrm>
            <a:off x="2434961" y="6355860"/>
            <a:ext cx="1082790" cy="365125"/>
          </a:xfrm>
        </p:spPr>
        <p:txBody>
          <a:bodyPr/>
          <a:lstStyle/>
          <a:p>
            <a:fld id="{A23BB832-C7FA-499D-9250-218EFE426121}" type="datetime1">
              <a:rPr lang="en-GB" smtClean="0"/>
              <a:t>04/03/2019</a:t>
            </a:fld>
            <a:endParaRPr lang="en-GB"/>
          </a:p>
        </p:txBody>
      </p:sp>
      <p:sp>
        <p:nvSpPr>
          <p:cNvPr id="14" name="Footer Placeholder 4"/>
          <p:cNvSpPr>
            <a:spLocks noGrp="1"/>
          </p:cNvSpPr>
          <p:nvPr>
            <p:ph type="ftr" sz="quarter" idx="11"/>
          </p:nvPr>
        </p:nvSpPr>
        <p:spPr>
          <a:xfrm>
            <a:off x="4038600" y="6355860"/>
            <a:ext cx="4114800" cy="365125"/>
          </a:xfrm>
        </p:spPr>
        <p:txBody>
          <a:bodyPr/>
          <a:lstStyle/>
          <a:p>
            <a:r>
              <a:rPr lang="en-GB"/>
              <a:t>Meeting Name</a:t>
            </a:r>
          </a:p>
        </p:txBody>
      </p:sp>
      <p:sp>
        <p:nvSpPr>
          <p:cNvPr id="15" name="Slide Number Placeholder 5"/>
          <p:cNvSpPr>
            <a:spLocks noGrp="1"/>
          </p:cNvSpPr>
          <p:nvPr>
            <p:ph type="sldNum" sz="quarter" idx="12"/>
          </p:nvPr>
        </p:nvSpPr>
        <p:spPr>
          <a:xfrm>
            <a:off x="8674249" y="6355860"/>
            <a:ext cx="1082790" cy="365125"/>
          </a:xfrm>
        </p:spPr>
        <p:txBody>
          <a:bodyPr/>
          <a:lstStyle/>
          <a:p>
            <a:fld id="{986EC4F5-0794-417D-8826-A065A57FB9AE}" type="slidenum">
              <a:rPr lang="en-GB" smtClean="0"/>
              <a:t>‹#›</a:t>
            </a:fld>
            <a:endParaRPr lang="en-GB"/>
          </a:p>
        </p:txBody>
      </p:sp>
      <p:pic>
        <p:nvPicPr>
          <p:cNvPr id="16" name="Picture 15"/>
          <p:cNvPicPr>
            <a:picLocks noChangeAspect="1"/>
          </p:cNvPicPr>
          <p:nvPr userDrawn="1"/>
        </p:nvPicPr>
        <p:blipFill>
          <a:blip r:embed="rId2"/>
          <a:stretch>
            <a:fillRect/>
          </a:stretch>
        </p:blipFill>
        <p:spPr>
          <a:xfrm>
            <a:off x="10484828" y="6299413"/>
            <a:ext cx="1111916" cy="478020"/>
          </a:xfrm>
          <a:prstGeom prst="rect">
            <a:avLst/>
          </a:prstGeom>
        </p:spPr>
      </p:pic>
      <p:pic>
        <p:nvPicPr>
          <p:cNvPr id="17" name="Picture 16" descr="\\fpsvr2\users7$\ber1\Documents\MetEOC2\banner8.jpg"/>
          <p:cNvPicPr/>
          <p:nvPr userDrawn="1"/>
        </p:nvPicPr>
        <p:blipFill rotWithShape="1">
          <a:blip r:embed="rId3" cstate="print">
            <a:extLst>
              <a:ext uri="{28A0092B-C50C-407E-A947-70E740481C1C}">
                <a14:useLocalDpi xmlns:a14="http://schemas.microsoft.com/office/drawing/2010/main" val="0"/>
              </a:ext>
            </a:extLst>
          </a:blip>
          <a:srcRect l="18087" t="2225" r="23878" b="58227"/>
          <a:stretch/>
        </p:blipFill>
        <p:spPr bwMode="auto">
          <a:xfrm>
            <a:off x="60569" y="6300390"/>
            <a:ext cx="2068549" cy="47704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5466882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Date Placeholder 3"/>
          <p:cNvSpPr>
            <a:spLocks noGrp="1"/>
          </p:cNvSpPr>
          <p:nvPr>
            <p:ph type="dt" sz="half" idx="10"/>
          </p:nvPr>
        </p:nvSpPr>
        <p:spPr>
          <a:xfrm>
            <a:off x="2434961" y="6355860"/>
            <a:ext cx="1082790" cy="365125"/>
          </a:xfrm>
        </p:spPr>
        <p:txBody>
          <a:bodyPr/>
          <a:lstStyle/>
          <a:p>
            <a:fld id="{A23BB832-C7FA-499D-9250-218EFE426121}" type="datetime1">
              <a:rPr lang="en-GB" smtClean="0"/>
              <a:t>04/03/2019</a:t>
            </a:fld>
            <a:endParaRPr lang="en-GB"/>
          </a:p>
        </p:txBody>
      </p:sp>
      <p:sp>
        <p:nvSpPr>
          <p:cNvPr id="9" name="Footer Placeholder 4"/>
          <p:cNvSpPr>
            <a:spLocks noGrp="1"/>
          </p:cNvSpPr>
          <p:nvPr>
            <p:ph type="ftr" sz="quarter" idx="11"/>
          </p:nvPr>
        </p:nvSpPr>
        <p:spPr>
          <a:xfrm>
            <a:off x="4038600" y="6355860"/>
            <a:ext cx="4114800" cy="365125"/>
          </a:xfrm>
        </p:spPr>
        <p:txBody>
          <a:bodyPr/>
          <a:lstStyle/>
          <a:p>
            <a:r>
              <a:rPr lang="en-GB"/>
              <a:t>Meeting Name</a:t>
            </a:r>
          </a:p>
        </p:txBody>
      </p:sp>
      <p:sp>
        <p:nvSpPr>
          <p:cNvPr id="10" name="Slide Number Placeholder 5"/>
          <p:cNvSpPr>
            <a:spLocks noGrp="1"/>
          </p:cNvSpPr>
          <p:nvPr>
            <p:ph type="sldNum" sz="quarter" idx="12"/>
          </p:nvPr>
        </p:nvSpPr>
        <p:spPr>
          <a:xfrm>
            <a:off x="8674249" y="6355860"/>
            <a:ext cx="1082790" cy="365125"/>
          </a:xfrm>
        </p:spPr>
        <p:txBody>
          <a:bodyPr/>
          <a:lstStyle/>
          <a:p>
            <a:fld id="{986EC4F5-0794-417D-8826-A065A57FB9AE}" type="slidenum">
              <a:rPr lang="en-GB" smtClean="0"/>
              <a:t>‹#›</a:t>
            </a:fld>
            <a:endParaRPr lang="en-GB"/>
          </a:p>
        </p:txBody>
      </p:sp>
      <p:pic>
        <p:nvPicPr>
          <p:cNvPr id="11" name="Picture 10"/>
          <p:cNvPicPr>
            <a:picLocks noChangeAspect="1"/>
          </p:cNvPicPr>
          <p:nvPr userDrawn="1"/>
        </p:nvPicPr>
        <p:blipFill>
          <a:blip r:embed="rId2"/>
          <a:stretch>
            <a:fillRect/>
          </a:stretch>
        </p:blipFill>
        <p:spPr>
          <a:xfrm>
            <a:off x="10484828" y="6299413"/>
            <a:ext cx="1111916" cy="478020"/>
          </a:xfrm>
          <a:prstGeom prst="rect">
            <a:avLst/>
          </a:prstGeom>
        </p:spPr>
      </p:pic>
      <p:pic>
        <p:nvPicPr>
          <p:cNvPr id="12" name="Picture 11" descr="\\fpsvr2\users7$\ber1\Documents\MetEOC2\banner8.jpg"/>
          <p:cNvPicPr/>
          <p:nvPr userDrawn="1"/>
        </p:nvPicPr>
        <p:blipFill rotWithShape="1">
          <a:blip r:embed="rId3" cstate="print">
            <a:extLst>
              <a:ext uri="{28A0092B-C50C-407E-A947-70E740481C1C}">
                <a14:useLocalDpi xmlns:a14="http://schemas.microsoft.com/office/drawing/2010/main" val="0"/>
              </a:ext>
            </a:extLst>
          </a:blip>
          <a:srcRect l="18087" t="2225" r="23878" b="58227"/>
          <a:stretch/>
        </p:blipFill>
        <p:spPr bwMode="auto">
          <a:xfrm>
            <a:off x="60569" y="6300390"/>
            <a:ext cx="2068549" cy="47704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0606456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x">
  <p:cSld name="Title Slide">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3" name="Textfeld 7"/>
          <p:cNvSpPr txBox="1"/>
          <p:nvPr userDrawn="1"/>
        </p:nvSpPr>
        <p:spPr>
          <a:xfrm>
            <a:off x="812800" y="6172200"/>
            <a:ext cx="7010400" cy="304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en-US" sz="1800" b="1" dirty="0">
                <a:solidFill>
                  <a:srgbClr val="92D050"/>
                </a:solidFill>
                <a:effectLst/>
                <a:latin typeface="Frutiger 45 Light"/>
                <a:ea typeface="Times New Roman"/>
                <a:cs typeface="Arial"/>
              </a:rPr>
              <a:t>Working Group on Calibration and Validation</a:t>
            </a:r>
            <a:endParaRPr lang="en-US" sz="1800" dirty="0">
              <a:effectLst/>
              <a:latin typeface="Times New Roman"/>
              <a:ea typeface="Times New Roman"/>
              <a:cs typeface="Times"/>
            </a:endParaRPr>
          </a:p>
        </p:txBody>
      </p:sp>
    </p:spTree>
    <p:extLst>
      <p:ext uri="{BB962C8B-B14F-4D97-AF65-F5344CB8AC3E}">
        <p14:creationId xmlns:p14="http://schemas.microsoft.com/office/powerpoint/2010/main" val="2075728991"/>
      </p:ext>
    </p:extLst>
  </p:cSld>
  <p:clrMapOvr>
    <a:masterClrMapping/>
  </p:clrMapOvr>
  <p:transition spd="med"/>
</p:sldLayout>
</file>

<file path=ppt/slideLayouts/slideLayout7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9103125"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1"/>
            <a:ext cx="10972800" cy="4525963"/>
          </a:xfrm>
          <a:prstGeom prst="rect">
            <a:avLst/>
          </a:prstGeom>
        </p:spPr>
        <p:txBody>
          <a:bodyPr/>
          <a:lstStyle/>
          <a:p>
            <a:pPr lvl="0"/>
            <a:r>
              <a:rPr lang="en-US"/>
              <a:t>Click to edit Master text styles</a:t>
            </a:r>
          </a:p>
          <a:p>
            <a:pPr lvl="1"/>
            <a:r>
              <a:rPr lang="en-US"/>
              <a:t>Second level</a:t>
            </a:r>
          </a:p>
          <a:p>
            <a:pPr lvl="2"/>
            <a:r>
              <a:rPr lang="en-US"/>
              <a:t>Third level</a:t>
            </a:r>
          </a:p>
        </p:txBody>
      </p:sp>
      <p:sp>
        <p:nvSpPr>
          <p:cNvPr id="4" name="Date Placeholder 3"/>
          <p:cNvSpPr>
            <a:spLocks noGrp="1"/>
          </p:cNvSpPr>
          <p:nvPr>
            <p:ph type="dt" sz="half" idx="10"/>
          </p:nvPr>
        </p:nvSpPr>
        <p:spPr>
          <a:xfrm>
            <a:off x="4665133" y="6356351"/>
            <a:ext cx="2844800" cy="365125"/>
          </a:xfrm>
          <a:prstGeom prst="rect">
            <a:avLst/>
          </a:prstGeom>
        </p:spPr>
        <p:txBody>
          <a:bodyPr/>
          <a:lstStyle>
            <a:lvl1pPr>
              <a:defRPr/>
            </a:lvl1pPr>
          </a:lstStyle>
          <a:p>
            <a:pPr>
              <a:defRPr/>
            </a:pPr>
            <a:r>
              <a:rPr lang="en-US"/>
              <a:t>B. R. Bojkov (ESA/ESRIN), 04/01/15</a:t>
            </a:r>
            <a:endParaRPr lang="en-US" dirty="0"/>
          </a:p>
        </p:txBody>
      </p:sp>
      <p:sp>
        <p:nvSpPr>
          <p:cNvPr id="5" name="Footer Placeholder 4"/>
          <p:cNvSpPr>
            <a:spLocks noGrp="1"/>
          </p:cNvSpPr>
          <p:nvPr>
            <p:ph type="ftr" sz="quarter" idx="11"/>
          </p:nvPr>
        </p:nvSpPr>
        <p:spPr>
          <a:xfrm>
            <a:off x="612153" y="6356352"/>
            <a:ext cx="4770672" cy="360449"/>
          </a:xfrm>
          <a:prstGeom prst="rect">
            <a:avLst/>
          </a:prstGeom>
        </p:spPr>
        <p:txBody>
          <a:bodyPr/>
          <a:lstStyle>
            <a:lvl1pPr>
              <a:defRPr/>
            </a:lvl1pPr>
          </a:lstStyle>
          <a:p>
            <a:pPr>
              <a:defRPr/>
            </a:pPr>
            <a:r>
              <a:rPr lang="ro-RO"/>
              <a:t>Bojkov/von Bargen, CEOS/ACC-11, ESA/ESRIN, 28-30 April 2015</a:t>
            </a:r>
            <a:endParaRPr lang="en-US"/>
          </a:p>
        </p:txBody>
      </p:sp>
      <p:sp>
        <p:nvSpPr>
          <p:cNvPr id="6" name="Slide Number Placeholder 5"/>
          <p:cNvSpPr>
            <a:spLocks noGrp="1"/>
          </p:cNvSpPr>
          <p:nvPr>
            <p:ph type="sldNum" sz="quarter" idx="12"/>
          </p:nvPr>
        </p:nvSpPr>
        <p:spPr/>
        <p:txBody>
          <a:bodyPr/>
          <a:lstStyle>
            <a:lvl1pPr>
              <a:defRPr/>
            </a:lvl1pPr>
          </a:lstStyle>
          <a:p>
            <a:pPr>
              <a:defRPr/>
            </a:pPr>
            <a:fld id="{B6244287-A535-B146-861C-249B7928B0A4}" type="slidenum">
              <a:rPr lang="en-US"/>
              <a:pPr>
                <a:defRPr/>
              </a:pPr>
              <a:t>‹#›</a:t>
            </a:fld>
            <a:endParaRPr lang="en-US" dirty="0"/>
          </a:p>
        </p:txBody>
      </p:sp>
    </p:spTree>
    <p:extLst>
      <p:ext uri="{BB962C8B-B14F-4D97-AF65-F5344CB8AC3E}">
        <p14:creationId xmlns:p14="http://schemas.microsoft.com/office/powerpoint/2010/main" val="83689972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4" name="Rectangle 3"/>
          <p:cNvSpPr>
            <a:spLocks noChangeArrowheads="1"/>
          </p:cNvSpPr>
          <p:nvPr/>
        </p:nvSpPr>
        <p:spPr bwMode="auto">
          <a:xfrm>
            <a:off x="0" y="1873250"/>
            <a:ext cx="12192000" cy="4191000"/>
          </a:xfrm>
          <a:prstGeom prst="rect">
            <a:avLst/>
          </a:prstGeom>
          <a:solidFill>
            <a:schemeClr val="accent1">
              <a:lumMod val="60000"/>
              <a:lumOff val="40000"/>
            </a:schemeClr>
          </a:solidFill>
          <a:ln>
            <a:noFill/>
          </a:ln>
          <a:extLst/>
        </p:spPr>
        <p:txBody>
          <a:bodyPr wrap="none" anchor="ctr"/>
          <a:lstStyle>
            <a:defPPr>
              <a:defRPr lang="en-GB"/>
            </a:defPPr>
            <a:lvl1pPr algn="l" rtl="0" fontAlgn="base">
              <a:spcBef>
                <a:spcPct val="0"/>
              </a:spcBef>
              <a:spcAft>
                <a:spcPct val="0"/>
              </a:spcAft>
              <a:defRPr sz="2400" kern="1200">
                <a:solidFill>
                  <a:schemeClr val="tx1"/>
                </a:solidFill>
                <a:latin typeface="Arial" pitchFamily="34" charset="0"/>
                <a:ea typeface="ヒラギノ角ゴ Pro W3" pitchFamily="-84" charset="-128"/>
                <a:cs typeface="+mn-cs"/>
              </a:defRPr>
            </a:lvl1pPr>
            <a:lvl2pPr marL="457200" algn="l" rtl="0" fontAlgn="base">
              <a:spcBef>
                <a:spcPct val="0"/>
              </a:spcBef>
              <a:spcAft>
                <a:spcPct val="0"/>
              </a:spcAft>
              <a:defRPr sz="2400" kern="1200">
                <a:solidFill>
                  <a:schemeClr val="tx1"/>
                </a:solidFill>
                <a:latin typeface="Arial" pitchFamily="34" charset="0"/>
                <a:ea typeface="ヒラギノ角ゴ Pro W3" pitchFamily="-84" charset="-128"/>
                <a:cs typeface="+mn-cs"/>
              </a:defRPr>
            </a:lvl2pPr>
            <a:lvl3pPr marL="914400" algn="l" rtl="0" fontAlgn="base">
              <a:spcBef>
                <a:spcPct val="0"/>
              </a:spcBef>
              <a:spcAft>
                <a:spcPct val="0"/>
              </a:spcAft>
              <a:defRPr sz="2400" kern="1200">
                <a:solidFill>
                  <a:schemeClr val="tx1"/>
                </a:solidFill>
                <a:latin typeface="Arial" pitchFamily="34" charset="0"/>
                <a:ea typeface="ヒラギノ角ゴ Pro W3" pitchFamily="-84" charset="-128"/>
                <a:cs typeface="+mn-cs"/>
              </a:defRPr>
            </a:lvl3pPr>
            <a:lvl4pPr marL="1371600" algn="l" rtl="0" fontAlgn="base">
              <a:spcBef>
                <a:spcPct val="0"/>
              </a:spcBef>
              <a:spcAft>
                <a:spcPct val="0"/>
              </a:spcAft>
              <a:defRPr sz="2400" kern="1200">
                <a:solidFill>
                  <a:schemeClr val="tx1"/>
                </a:solidFill>
                <a:latin typeface="Arial" pitchFamily="34" charset="0"/>
                <a:ea typeface="ヒラギノ角ゴ Pro W3" pitchFamily="-84" charset="-128"/>
                <a:cs typeface="+mn-cs"/>
              </a:defRPr>
            </a:lvl4pPr>
            <a:lvl5pPr marL="1828800" algn="l" rtl="0" fontAlgn="base">
              <a:spcBef>
                <a:spcPct val="0"/>
              </a:spcBef>
              <a:spcAft>
                <a:spcPct val="0"/>
              </a:spcAft>
              <a:defRPr sz="2400" kern="1200">
                <a:solidFill>
                  <a:schemeClr val="tx1"/>
                </a:solidFill>
                <a:latin typeface="Arial" pitchFamily="34" charset="0"/>
                <a:ea typeface="ヒラギノ角ゴ Pro W3" pitchFamily="-84" charset="-128"/>
                <a:cs typeface="+mn-cs"/>
              </a:defRPr>
            </a:lvl5pPr>
            <a:lvl6pPr marL="2286000" algn="l" defTabSz="914400" rtl="0" eaLnBrk="1" latinLnBrk="0" hangingPunct="1">
              <a:defRPr sz="2400" kern="1200">
                <a:solidFill>
                  <a:schemeClr val="tx1"/>
                </a:solidFill>
                <a:latin typeface="Arial" pitchFamily="34" charset="0"/>
                <a:ea typeface="ヒラギノ角ゴ Pro W3" pitchFamily="-84" charset="-128"/>
                <a:cs typeface="+mn-cs"/>
              </a:defRPr>
            </a:lvl6pPr>
            <a:lvl7pPr marL="2743200" algn="l" defTabSz="914400" rtl="0" eaLnBrk="1" latinLnBrk="0" hangingPunct="1">
              <a:defRPr sz="2400" kern="1200">
                <a:solidFill>
                  <a:schemeClr val="tx1"/>
                </a:solidFill>
                <a:latin typeface="Arial" pitchFamily="34" charset="0"/>
                <a:ea typeface="ヒラギノ角ゴ Pro W3" pitchFamily="-84" charset="-128"/>
                <a:cs typeface="+mn-cs"/>
              </a:defRPr>
            </a:lvl7pPr>
            <a:lvl8pPr marL="3200400" algn="l" defTabSz="914400" rtl="0" eaLnBrk="1" latinLnBrk="0" hangingPunct="1">
              <a:defRPr sz="2400" kern="1200">
                <a:solidFill>
                  <a:schemeClr val="tx1"/>
                </a:solidFill>
                <a:latin typeface="Arial" pitchFamily="34" charset="0"/>
                <a:ea typeface="ヒラギノ角ゴ Pro W3" pitchFamily="-84" charset="-128"/>
                <a:cs typeface="+mn-cs"/>
              </a:defRPr>
            </a:lvl8pPr>
            <a:lvl9pPr marL="3657600" algn="l" defTabSz="914400" rtl="0" eaLnBrk="1" latinLnBrk="0" hangingPunct="1">
              <a:defRPr sz="2400" kern="1200">
                <a:solidFill>
                  <a:schemeClr val="tx1"/>
                </a:solidFill>
                <a:latin typeface="Arial" pitchFamily="34" charset="0"/>
                <a:ea typeface="ヒラギノ角ゴ Pro W3" pitchFamily="-84" charset="-128"/>
                <a:cs typeface="+mn-cs"/>
              </a:defRPr>
            </a:lvl9pPr>
          </a:lstStyle>
          <a:p>
            <a:pPr algn="ctr">
              <a:defRPr/>
            </a:pPr>
            <a:endParaRPr lang="en-US" altLang="en-US" sz="2400"/>
          </a:p>
        </p:txBody>
      </p:sp>
      <p:pic>
        <p:nvPicPr>
          <p:cNvPr id="5" name="Picture 12" descr="NPL Logo 294 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684" y="620713"/>
            <a:ext cx="26416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p:cNvSpPr>
            <a:spLocks noGrp="1"/>
          </p:cNvSpPr>
          <p:nvPr>
            <p:ph type="ctrTitle"/>
          </p:nvPr>
        </p:nvSpPr>
        <p:spPr>
          <a:xfrm>
            <a:off x="914400" y="2130426"/>
            <a:ext cx="10363200" cy="1470025"/>
          </a:xfrm>
        </p:spPr>
        <p:txBody>
          <a:bodyPr/>
          <a:lstStyle>
            <a:lvl1pPr algn="l">
              <a:defRPr sz="3200">
                <a:solidFill>
                  <a:schemeClr val="bg1"/>
                </a:solidFill>
              </a:defRPr>
            </a:lvl1pPr>
          </a:lstStyle>
          <a:p>
            <a:r>
              <a:rPr lang="en-US"/>
              <a:t>Click to edit Master title style</a:t>
            </a:r>
            <a:endParaRPr lang="en-GB" dirty="0"/>
          </a:p>
        </p:txBody>
      </p:sp>
      <p:sp>
        <p:nvSpPr>
          <p:cNvPr id="10" name="Subtitle 2"/>
          <p:cNvSpPr>
            <a:spLocks noGrp="1"/>
          </p:cNvSpPr>
          <p:nvPr>
            <p:ph type="subTitle" idx="1"/>
          </p:nvPr>
        </p:nvSpPr>
        <p:spPr>
          <a:xfrm>
            <a:off x="911424" y="3886200"/>
            <a:ext cx="8534400" cy="1752600"/>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dirty="0"/>
          </a:p>
        </p:txBody>
      </p:sp>
      <p:sp>
        <p:nvSpPr>
          <p:cNvPr id="6" name="Rectangle 1026"/>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7" name="Rectangle 1027"/>
          <p:cNvSpPr>
            <a:spLocks noGrp="1" noChangeArrowheads="1"/>
          </p:cNvSpPr>
          <p:nvPr>
            <p:ph type="ftr" sz="quarter" idx="11"/>
          </p:nvPr>
        </p:nvSpPr>
        <p:spPr/>
        <p:txBody>
          <a:bodyPr/>
          <a:lstStyle>
            <a:lvl1pPr>
              <a:defRPr/>
            </a:lvl1pPr>
          </a:lstStyle>
          <a:p>
            <a:pPr>
              <a:defRPr/>
            </a:pPr>
            <a:endParaRPr lang="en-GB"/>
          </a:p>
        </p:txBody>
      </p:sp>
      <p:sp>
        <p:nvSpPr>
          <p:cNvPr id="8" name="Rectangle 1028"/>
          <p:cNvSpPr>
            <a:spLocks noGrp="1" noChangeArrowheads="1"/>
          </p:cNvSpPr>
          <p:nvPr>
            <p:ph type="sldNum" sz="quarter" idx="12"/>
          </p:nvPr>
        </p:nvSpPr>
        <p:spPr/>
        <p:txBody>
          <a:bodyPr/>
          <a:lstStyle>
            <a:lvl1pPr>
              <a:defRPr smtClean="0"/>
            </a:lvl1pPr>
          </a:lstStyle>
          <a:p>
            <a:pPr>
              <a:defRPr/>
            </a:pPr>
            <a:fld id="{794D72B5-D667-4CA6-B298-7ED40789B1DE}" type="slidenum">
              <a:rPr lang="en-GB" altLang="en-US"/>
              <a:pPr>
                <a:defRPr/>
              </a:pPr>
              <a:t>‹#›</a:t>
            </a:fld>
            <a:endParaRPr lang="en-GB" altLang="en-US"/>
          </a:p>
        </p:txBody>
      </p:sp>
    </p:spTree>
    <p:extLst>
      <p:ext uri="{BB962C8B-B14F-4D97-AF65-F5344CB8AC3E}">
        <p14:creationId xmlns:p14="http://schemas.microsoft.com/office/powerpoint/2010/main" val="258039424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preserve="1" userDrawn="1">
  <p:cSld name="Blank page">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40469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6D3A5D7-93C9-42D1-BAD3-CDF91644F18E}" type="datetimeFigureOut">
              <a:rPr lang="en-GB" smtClean="0"/>
              <a:t>04/03/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242995605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preserve="1">
  <p:cSld name="1_Title Slide">
    <p:spTree>
      <p:nvGrpSpPr>
        <p:cNvPr id="1" name=""/>
        <p:cNvGrpSpPr/>
        <p:nvPr/>
      </p:nvGrpSpPr>
      <p:grpSpPr>
        <a:xfrm>
          <a:off x="0" y="0"/>
          <a:ext cx="0" cy="0"/>
          <a:chOff x="0" y="0"/>
          <a:chExt cx="0" cy="0"/>
        </a:xfrm>
      </p:grpSpPr>
      <p:sp>
        <p:nvSpPr>
          <p:cNvPr id="9" name="Title 1"/>
          <p:cNvSpPr>
            <a:spLocks noGrp="1"/>
          </p:cNvSpPr>
          <p:nvPr>
            <p:ph type="ctrTitle"/>
          </p:nvPr>
        </p:nvSpPr>
        <p:spPr>
          <a:xfrm>
            <a:off x="914400" y="2130426"/>
            <a:ext cx="10363200" cy="1470025"/>
          </a:xfrm>
        </p:spPr>
        <p:txBody>
          <a:bodyPr/>
          <a:lstStyle>
            <a:lvl1pPr algn="l">
              <a:defRPr sz="3200">
                <a:solidFill>
                  <a:schemeClr val="bg1"/>
                </a:solidFill>
              </a:defRPr>
            </a:lvl1pPr>
          </a:lstStyle>
          <a:p>
            <a:r>
              <a:rPr lang="en-US"/>
              <a:t>Click to edit Master title style</a:t>
            </a:r>
            <a:endParaRPr lang="en-GB" dirty="0"/>
          </a:p>
        </p:txBody>
      </p:sp>
      <p:sp>
        <p:nvSpPr>
          <p:cNvPr id="10" name="Subtitle 2"/>
          <p:cNvSpPr>
            <a:spLocks noGrp="1"/>
          </p:cNvSpPr>
          <p:nvPr>
            <p:ph type="subTitle" idx="1"/>
          </p:nvPr>
        </p:nvSpPr>
        <p:spPr>
          <a:xfrm>
            <a:off x="911424" y="3886200"/>
            <a:ext cx="8534400" cy="1752600"/>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dirty="0"/>
          </a:p>
        </p:txBody>
      </p:sp>
      <p:sp>
        <p:nvSpPr>
          <p:cNvPr id="6" name="Rectangle 1026"/>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7" name="Rectangle 1027"/>
          <p:cNvSpPr>
            <a:spLocks noGrp="1" noChangeArrowheads="1"/>
          </p:cNvSpPr>
          <p:nvPr>
            <p:ph type="ftr" sz="quarter" idx="11"/>
          </p:nvPr>
        </p:nvSpPr>
        <p:spPr/>
        <p:txBody>
          <a:bodyPr/>
          <a:lstStyle>
            <a:lvl1pPr>
              <a:defRPr/>
            </a:lvl1pPr>
          </a:lstStyle>
          <a:p>
            <a:pPr>
              <a:defRPr/>
            </a:pPr>
            <a:endParaRPr lang="en-GB"/>
          </a:p>
        </p:txBody>
      </p:sp>
      <p:sp>
        <p:nvSpPr>
          <p:cNvPr id="8" name="Rectangle 1028"/>
          <p:cNvSpPr>
            <a:spLocks noGrp="1" noChangeArrowheads="1"/>
          </p:cNvSpPr>
          <p:nvPr>
            <p:ph type="sldNum" sz="quarter" idx="12"/>
          </p:nvPr>
        </p:nvSpPr>
        <p:spPr/>
        <p:txBody>
          <a:bodyPr/>
          <a:lstStyle>
            <a:lvl1pPr>
              <a:defRPr smtClean="0"/>
            </a:lvl1pPr>
          </a:lstStyle>
          <a:p>
            <a:pPr>
              <a:defRPr/>
            </a:pPr>
            <a:fld id="{794D72B5-D667-4CA6-B298-7ED40789B1DE}" type="slidenum">
              <a:rPr lang="en-GB" altLang="en-US"/>
              <a:pPr>
                <a:defRPr/>
              </a:pPr>
              <a:t>‹#›</a:t>
            </a:fld>
            <a:endParaRPr lang="en-GB" altLang="en-US"/>
          </a:p>
        </p:txBody>
      </p:sp>
      <p:sp>
        <p:nvSpPr>
          <p:cNvPr id="11" name="Rectangle 5"/>
          <p:cNvSpPr>
            <a:spLocks noChangeArrowheads="1"/>
          </p:cNvSpPr>
          <p:nvPr userDrawn="1"/>
        </p:nvSpPr>
        <p:spPr bwMode="auto">
          <a:xfrm>
            <a:off x="0" y="1600200"/>
            <a:ext cx="12192000" cy="4191000"/>
          </a:xfrm>
          <a:prstGeom prst="rect">
            <a:avLst/>
          </a:prstGeom>
          <a:solidFill>
            <a:srgbClr val="009EDB"/>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lgn="ctr"/>
            <a:endParaRPr lang="en-US" altLang="en-US" sz="2400"/>
          </a:p>
        </p:txBody>
      </p:sp>
      <p:pic>
        <p:nvPicPr>
          <p:cNvPr id="12" name="Picture 6" descr="C:\Documents and Settings\apg\Desktop\NEW Branding Templates\NPL POWERPOINT top.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
            <a:ext cx="12192000"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487858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1487" y="260648"/>
            <a:ext cx="9064887" cy="1143000"/>
          </a:xfrm>
        </p:spPr>
        <p:txBody>
          <a:bodyPr/>
          <a:lstStyle/>
          <a:p>
            <a:r>
              <a:rPr lang="en-US"/>
              <a:t>Click to edit Master title style</a:t>
            </a:r>
            <a:endParaRPr lang="en-US" dirty="0"/>
          </a:p>
        </p:txBody>
      </p:sp>
      <p:sp>
        <p:nvSpPr>
          <p:cNvPr id="3" name="Content Placeholder 2"/>
          <p:cNvSpPr>
            <a:spLocks noGrp="1"/>
          </p:cNvSpPr>
          <p:nvPr>
            <p:ph idx="1"/>
          </p:nvPr>
        </p:nvSpPr>
        <p:spPr>
          <a:xfrm>
            <a:off x="391487" y="1646536"/>
            <a:ext cx="11386656" cy="452566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5" name="Rectangle 5"/>
          <p:cNvSpPr>
            <a:spLocks noGrp="1" noChangeArrowheads="1"/>
          </p:cNvSpPr>
          <p:nvPr>
            <p:ph type="ftr" sz="quarter" idx="11"/>
          </p:nvPr>
        </p:nvSpPr>
        <p:spPr/>
        <p:txBody>
          <a:bodyPr/>
          <a:lstStyle>
            <a:lvl1pPr>
              <a:defRPr/>
            </a:lvl1pPr>
          </a:lstStyle>
          <a:p>
            <a:pPr>
              <a:defRPr/>
            </a:pPr>
            <a:endParaRPr lang="en-GB"/>
          </a:p>
        </p:txBody>
      </p:sp>
      <p:sp>
        <p:nvSpPr>
          <p:cNvPr id="6" name="Rectangle 6"/>
          <p:cNvSpPr>
            <a:spLocks noGrp="1" noChangeArrowheads="1"/>
          </p:cNvSpPr>
          <p:nvPr>
            <p:ph type="sldNum" sz="quarter" idx="12"/>
          </p:nvPr>
        </p:nvSpPr>
        <p:spPr/>
        <p:txBody>
          <a:bodyPr/>
          <a:lstStyle>
            <a:lvl1pPr>
              <a:defRPr smtClean="0"/>
            </a:lvl1pPr>
          </a:lstStyle>
          <a:p>
            <a:pPr>
              <a:defRPr/>
            </a:pPr>
            <a:fld id="{E2BB2B87-743C-4B56-B8B7-F1DBF546701A}" type="slidenum">
              <a:rPr lang="en-GB" altLang="en-US"/>
              <a:pPr>
                <a:defRPr/>
              </a:pPr>
              <a:t>‹#›</a:t>
            </a:fld>
            <a:endParaRPr lang="en-GB" altLang="en-US"/>
          </a:p>
        </p:txBody>
      </p:sp>
    </p:spTree>
    <p:extLst>
      <p:ext uri="{BB962C8B-B14F-4D97-AF65-F5344CB8AC3E}">
        <p14:creationId xmlns:p14="http://schemas.microsoft.com/office/powerpoint/2010/main" val="156613647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5" name="Rectangle 5"/>
          <p:cNvSpPr>
            <a:spLocks noGrp="1" noChangeArrowheads="1"/>
          </p:cNvSpPr>
          <p:nvPr>
            <p:ph type="ftr" sz="quarter" idx="11"/>
          </p:nvPr>
        </p:nvSpPr>
        <p:spPr/>
        <p:txBody>
          <a:bodyPr/>
          <a:lstStyle>
            <a:lvl1pPr>
              <a:defRPr/>
            </a:lvl1pPr>
          </a:lstStyle>
          <a:p>
            <a:pPr>
              <a:defRPr/>
            </a:pPr>
            <a:endParaRPr lang="en-GB"/>
          </a:p>
        </p:txBody>
      </p:sp>
      <p:sp>
        <p:nvSpPr>
          <p:cNvPr id="6" name="Rectangle 6"/>
          <p:cNvSpPr>
            <a:spLocks noGrp="1" noChangeArrowheads="1"/>
          </p:cNvSpPr>
          <p:nvPr>
            <p:ph type="sldNum" sz="quarter" idx="12"/>
          </p:nvPr>
        </p:nvSpPr>
        <p:spPr/>
        <p:txBody>
          <a:bodyPr/>
          <a:lstStyle>
            <a:lvl1pPr>
              <a:defRPr smtClean="0"/>
            </a:lvl1pPr>
          </a:lstStyle>
          <a:p>
            <a:pPr>
              <a:defRPr/>
            </a:pPr>
            <a:fld id="{03E60E51-F374-4684-962C-E181CDD4CF71}" type="slidenum">
              <a:rPr lang="en-GB" altLang="en-US"/>
              <a:pPr>
                <a:defRPr/>
              </a:pPr>
              <a:t>‹#›</a:t>
            </a:fld>
            <a:endParaRPr lang="en-GB" altLang="en-US"/>
          </a:p>
        </p:txBody>
      </p:sp>
    </p:spTree>
    <p:extLst>
      <p:ext uri="{BB962C8B-B14F-4D97-AF65-F5344CB8AC3E}">
        <p14:creationId xmlns:p14="http://schemas.microsoft.com/office/powerpoint/2010/main" val="307341230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60648"/>
            <a:ext cx="8942784" cy="1143000"/>
          </a:xfrm>
        </p:spPr>
        <p:txBody>
          <a:bodyPr/>
          <a:lstStyle/>
          <a:p>
            <a:r>
              <a:rPr lang="en-US"/>
              <a:t>Click to edit Master title style</a:t>
            </a:r>
          </a:p>
        </p:txBody>
      </p:sp>
      <p:sp>
        <p:nvSpPr>
          <p:cNvPr id="3" name="Content Placeholder 2"/>
          <p:cNvSpPr>
            <a:spLocks noGrp="1"/>
          </p:cNvSpPr>
          <p:nvPr>
            <p:ph sz="half" idx="1"/>
          </p:nvPr>
        </p:nvSpPr>
        <p:spPr>
          <a:xfrm>
            <a:off x="6096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892800" y="20574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6" name="Rectangle 5"/>
          <p:cNvSpPr>
            <a:spLocks noGrp="1" noChangeArrowheads="1"/>
          </p:cNvSpPr>
          <p:nvPr>
            <p:ph type="ftr" sz="quarter" idx="11"/>
          </p:nvPr>
        </p:nvSpPr>
        <p:spPr/>
        <p:txBody>
          <a:bodyPr/>
          <a:lstStyle>
            <a:lvl1pPr>
              <a:defRPr/>
            </a:lvl1pPr>
          </a:lstStyle>
          <a:p>
            <a:pPr>
              <a:defRPr/>
            </a:pPr>
            <a:endParaRPr lang="en-GB"/>
          </a:p>
        </p:txBody>
      </p:sp>
      <p:sp>
        <p:nvSpPr>
          <p:cNvPr id="7" name="Rectangle 6"/>
          <p:cNvSpPr>
            <a:spLocks noGrp="1" noChangeArrowheads="1"/>
          </p:cNvSpPr>
          <p:nvPr>
            <p:ph type="sldNum" sz="quarter" idx="12"/>
          </p:nvPr>
        </p:nvSpPr>
        <p:spPr/>
        <p:txBody>
          <a:bodyPr/>
          <a:lstStyle>
            <a:lvl1pPr>
              <a:defRPr smtClean="0"/>
            </a:lvl1pPr>
          </a:lstStyle>
          <a:p>
            <a:pPr>
              <a:defRPr/>
            </a:pPr>
            <a:fld id="{CC9E116B-7E26-462B-B423-906BD8A1F3CE}" type="slidenum">
              <a:rPr lang="en-GB" altLang="en-US"/>
              <a:pPr>
                <a:defRPr/>
              </a:pPr>
              <a:t>‹#›</a:t>
            </a:fld>
            <a:endParaRPr lang="en-GB" altLang="en-US"/>
          </a:p>
        </p:txBody>
      </p:sp>
    </p:spTree>
    <p:extLst>
      <p:ext uri="{BB962C8B-B14F-4D97-AF65-F5344CB8AC3E}">
        <p14:creationId xmlns:p14="http://schemas.microsoft.com/office/powerpoint/2010/main" val="350552074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8" name="Rectangle 5"/>
          <p:cNvSpPr>
            <a:spLocks noGrp="1" noChangeArrowheads="1"/>
          </p:cNvSpPr>
          <p:nvPr>
            <p:ph type="ftr" sz="quarter" idx="11"/>
          </p:nvPr>
        </p:nvSpPr>
        <p:spPr/>
        <p:txBody>
          <a:bodyPr/>
          <a:lstStyle>
            <a:lvl1pPr>
              <a:defRPr/>
            </a:lvl1pPr>
          </a:lstStyle>
          <a:p>
            <a:pPr>
              <a:defRPr/>
            </a:pPr>
            <a:endParaRPr lang="en-GB"/>
          </a:p>
        </p:txBody>
      </p:sp>
      <p:sp>
        <p:nvSpPr>
          <p:cNvPr id="9" name="Rectangle 6"/>
          <p:cNvSpPr>
            <a:spLocks noGrp="1" noChangeArrowheads="1"/>
          </p:cNvSpPr>
          <p:nvPr>
            <p:ph type="sldNum" sz="quarter" idx="12"/>
          </p:nvPr>
        </p:nvSpPr>
        <p:spPr/>
        <p:txBody>
          <a:bodyPr/>
          <a:lstStyle>
            <a:lvl1pPr>
              <a:defRPr smtClean="0"/>
            </a:lvl1pPr>
          </a:lstStyle>
          <a:p>
            <a:pPr>
              <a:defRPr/>
            </a:pPr>
            <a:fld id="{B43722F4-5835-4D7A-84A4-A2EBA433B3A3}" type="slidenum">
              <a:rPr lang="en-GB" altLang="en-US"/>
              <a:pPr>
                <a:defRPr/>
              </a:pPr>
              <a:t>‹#›</a:t>
            </a:fld>
            <a:endParaRPr lang="en-GB" altLang="en-US"/>
          </a:p>
        </p:txBody>
      </p:sp>
    </p:spTree>
    <p:extLst>
      <p:ext uri="{BB962C8B-B14F-4D97-AF65-F5344CB8AC3E}">
        <p14:creationId xmlns:p14="http://schemas.microsoft.com/office/powerpoint/2010/main" val="6450564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4" name="Rectangle 5"/>
          <p:cNvSpPr>
            <a:spLocks noGrp="1" noChangeArrowheads="1"/>
          </p:cNvSpPr>
          <p:nvPr>
            <p:ph type="ftr" sz="quarter" idx="11"/>
          </p:nvPr>
        </p:nvSpPr>
        <p:spPr/>
        <p:txBody>
          <a:bodyPr/>
          <a:lstStyle>
            <a:lvl1pPr>
              <a:defRPr/>
            </a:lvl1pPr>
          </a:lstStyle>
          <a:p>
            <a:pPr>
              <a:defRPr/>
            </a:pPr>
            <a:endParaRPr lang="en-GB"/>
          </a:p>
        </p:txBody>
      </p:sp>
      <p:sp>
        <p:nvSpPr>
          <p:cNvPr id="5" name="Rectangle 6"/>
          <p:cNvSpPr>
            <a:spLocks noGrp="1" noChangeArrowheads="1"/>
          </p:cNvSpPr>
          <p:nvPr>
            <p:ph type="sldNum" sz="quarter" idx="12"/>
          </p:nvPr>
        </p:nvSpPr>
        <p:spPr/>
        <p:txBody>
          <a:bodyPr/>
          <a:lstStyle>
            <a:lvl1pPr>
              <a:defRPr smtClean="0"/>
            </a:lvl1pPr>
          </a:lstStyle>
          <a:p>
            <a:pPr>
              <a:defRPr/>
            </a:pPr>
            <a:fld id="{3D93CD89-4241-4413-B0EE-2CCD4382CCAF}" type="slidenum">
              <a:rPr lang="en-GB" altLang="en-US"/>
              <a:pPr>
                <a:defRPr/>
              </a:pPr>
              <a:t>‹#›</a:t>
            </a:fld>
            <a:endParaRPr lang="en-GB" altLang="en-US"/>
          </a:p>
        </p:txBody>
      </p:sp>
    </p:spTree>
    <p:extLst>
      <p:ext uri="{BB962C8B-B14F-4D97-AF65-F5344CB8AC3E}">
        <p14:creationId xmlns:p14="http://schemas.microsoft.com/office/powerpoint/2010/main" val="429449781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3" name="Rectangle 5"/>
          <p:cNvSpPr>
            <a:spLocks noGrp="1" noChangeArrowheads="1"/>
          </p:cNvSpPr>
          <p:nvPr>
            <p:ph type="ftr" sz="quarter" idx="11"/>
          </p:nvPr>
        </p:nvSpPr>
        <p:spPr/>
        <p:txBody>
          <a:bodyPr/>
          <a:lstStyle>
            <a:lvl1pPr>
              <a:defRPr/>
            </a:lvl1pPr>
          </a:lstStyle>
          <a:p>
            <a:pPr>
              <a:defRPr/>
            </a:pPr>
            <a:endParaRPr lang="en-GB"/>
          </a:p>
        </p:txBody>
      </p:sp>
      <p:sp>
        <p:nvSpPr>
          <p:cNvPr id="4" name="Rectangle 6"/>
          <p:cNvSpPr>
            <a:spLocks noGrp="1" noChangeArrowheads="1"/>
          </p:cNvSpPr>
          <p:nvPr>
            <p:ph type="sldNum" sz="quarter" idx="12"/>
          </p:nvPr>
        </p:nvSpPr>
        <p:spPr/>
        <p:txBody>
          <a:bodyPr/>
          <a:lstStyle>
            <a:lvl1pPr>
              <a:defRPr smtClean="0"/>
            </a:lvl1pPr>
          </a:lstStyle>
          <a:p>
            <a:pPr>
              <a:defRPr/>
            </a:pPr>
            <a:fld id="{F107454D-1911-4250-B7C4-621D7F2539F8}" type="slidenum">
              <a:rPr lang="en-GB" altLang="en-US"/>
              <a:pPr>
                <a:defRPr/>
              </a:pPr>
              <a:t>‹#›</a:t>
            </a:fld>
            <a:endParaRPr lang="en-GB" altLang="en-US"/>
          </a:p>
        </p:txBody>
      </p:sp>
    </p:spTree>
    <p:extLst>
      <p:ext uri="{BB962C8B-B14F-4D97-AF65-F5344CB8AC3E}">
        <p14:creationId xmlns:p14="http://schemas.microsoft.com/office/powerpoint/2010/main" val="335118033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6" name="Rectangle 5"/>
          <p:cNvSpPr>
            <a:spLocks noGrp="1" noChangeArrowheads="1"/>
          </p:cNvSpPr>
          <p:nvPr>
            <p:ph type="ftr" sz="quarter" idx="11"/>
          </p:nvPr>
        </p:nvSpPr>
        <p:spPr/>
        <p:txBody>
          <a:bodyPr/>
          <a:lstStyle>
            <a:lvl1pPr>
              <a:defRPr/>
            </a:lvl1pPr>
          </a:lstStyle>
          <a:p>
            <a:pPr>
              <a:defRPr/>
            </a:pPr>
            <a:endParaRPr lang="en-GB"/>
          </a:p>
        </p:txBody>
      </p:sp>
      <p:sp>
        <p:nvSpPr>
          <p:cNvPr id="7" name="Rectangle 6"/>
          <p:cNvSpPr>
            <a:spLocks noGrp="1" noChangeArrowheads="1"/>
          </p:cNvSpPr>
          <p:nvPr>
            <p:ph type="sldNum" sz="quarter" idx="12"/>
          </p:nvPr>
        </p:nvSpPr>
        <p:spPr/>
        <p:txBody>
          <a:bodyPr/>
          <a:lstStyle>
            <a:lvl1pPr>
              <a:defRPr smtClean="0"/>
            </a:lvl1pPr>
          </a:lstStyle>
          <a:p>
            <a:pPr>
              <a:defRPr/>
            </a:pPr>
            <a:fld id="{CC2BD8C8-39EA-424F-893E-0CE63E1DADCA}" type="slidenum">
              <a:rPr lang="en-GB" altLang="en-US"/>
              <a:pPr>
                <a:defRPr/>
              </a:pPr>
              <a:t>‹#›</a:t>
            </a:fld>
            <a:endParaRPr lang="en-GB" altLang="en-US"/>
          </a:p>
        </p:txBody>
      </p:sp>
    </p:spTree>
    <p:extLst>
      <p:ext uri="{BB962C8B-B14F-4D97-AF65-F5344CB8AC3E}">
        <p14:creationId xmlns:p14="http://schemas.microsoft.com/office/powerpoint/2010/main" val="389552471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6" name="Rectangle 5"/>
          <p:cNvSpPr>
            <a:spLocks noGrp="1" noChangeArrowheads="1"/>
          </p:cNvSpPr>
          <p:nvPr>
            <p:ph type="ftr" sz="quarter" idx="11"/>
          </p:nvPr>
        </p:nvSpPr>
        <p:spPr/>
        <p:txBody>
          <a:bodyPr/>
          <a:lstStyle>
            <a:lvl1pPr>
              <a:defRPr/>
            </a:lvl1pPr>
          </a:lstStyle>
          <a:p>
            <a:pPr>
              <a:defRPr/>
            </a:pPr>
            <a:endParaRPr lang="en-GB"/>
          </a:p>
        </p:txBody>
      </p:sp>
      <p:sp>
        <p:nvSpPr>
          <p:cNvPr id="7" name="Rectangle 6"/>
          <p:cNvSpPr>
            <a:spLocks noGrp="1" noChangeArrowheads="1"/>
          </p:cNvSpPr>
          <p:nvPr>
            <p:ph type="sldNum" sz="quarter" idx="12"/>
          </p:nvPr>
        </p:nvSpPr>
        <p:spPr/>
        <p:txBody>
          <a:bodyPr/>
          <a:lstStyle>
            <a:lvl1pPr>
              <a:defRPr smtClean="0"/>
            </a:lvl1pPr>
          </a:lstStyle>
          <a:p>
            <a:pPr>
              <a:defRPr/>
            </a:pPr>
            <a:fld id="{53889157-2D18-4198-BE22-3EA44111C366}" type="slidenum">
              <a:rPr lang="en-GB" altLang="en-US"/>
              <a:pPr>
                <a:defRPr/>
              </a:pPr>
              <a:t>‹#›</a:t>
            </a:fld>
            <a:endParaRPr lang="en-GB" altLang="en-US"/>
          </a:p>
        </p:txBody>
      </p:sp>
    </p:spTree>
    <p:extLst>
      <p:ext uri="{BB962C8B-B14F-4D97-AF65-F5344CB8AC3E}">
        <p14:creationId xmlns:p14="http://schemas.microsoft.com/office/powerpoint/2010/main" val="36351147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5" name="Rectangle 5"/>
          <p:cNvSpPr>
            <a:spLocks noGrp="1" noChangeArrowheads="1"/>
          </p:cNvSpPr>
          <p:nvPr>
            <p:ph type="ftr" sz="quarter" idx="11"/>
          </p:nvPr>
        </p:nvSpPr>
        <p:spPr/>
        <p:txBody>
          <a:bodyPr/>
          <a:lstStyle>
            <a:lvl1pPr>
              <a:defRPr/>
            </a:lvl1pPr>
          </a:lstStyle>
          <a:p>
            <a:pPr>
              <a:defRPr/>
            </a:pPr>
            <a:endParaRPr lang="en-GB"/>
          </a:p>
        </p:txBody>
      </p:sp>
      <p:sp>
        <p:nvSpPr>
          <p:cNvPr id="6" name="Rectangle 6"/>
          <p:cNvSpPr>
            <a:spLocks noGrp="1" noChangeArrowheads="1"/>
          </p:cNvSpPr>
          <p:nvPr>
            <p:ph type="sldNum" sz="quarter" idx="12"/>
          </p:nvPr>
        </p:nvSpPr>
        <p:spPr/>
        <p:txBody>
          <a:bodyPr/>
          <a:lstStyle>
            <a:lvl1pPr>
              <a:defRPr smtClean="0"/>
            </a:lvl1pPr>
          </a:lstStyle>
          <a:p>
            <a:pPr>
              <a:defRPr/>
            </a:pPr>
            <a:fld id="{9FAB2C57-8955-423F-917B-50E3DCB6433B}" type="slidenum">
              <a:rPr lang="en-GB" altLang="en-US"/>
              <a:pPr>
                <a:defRPr/>
              </a:pPr>
              <a:t>‹#›</a:t>
            </a:fld>
            <a:endParaRPr lang="en-GB" altLang="en-US"/>
          </a:p>
        </p:txBody>
      </p:sp>
    </p:spTree>
    <p:extLst>
      <p:ext uri="{BB962C8B-B14F-4D97-AF65-F5344CB8AC3E}">
        <p14:creationId xmlns:p14="http://schemas.microsoft.com/office/powerpoint/2010/main" val="30177217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6D3A5D7-93C9-42D1-BAD3-CDF91644F18E}" type="datetimeFigureOut">
              <a:rPr lang="en-GB" smtClean="0"/>
              <a:t>04/03/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EF3EDDAF-1931-4C07-BFCC-A596672FB136}" type="slidenum">
              <a:rPr lang="en-GB" smtClean="0"/>
              <a:t>‹#›</a:t>
            </a:fld>
            <a:endParaRPr lang="en-GB"/>
          </a:p>
        </p:txBody>
      </p:sp>
    </p:spTree>
    <p:extLst>
      <p:ext uri="{BB962C8B-B14F-4D97-AF65-F5344CB8AC3E}">
        <p14:creationId xmlns:p14="http://schemas.microsoft.com/office/powerpoint/2010/main" val="180216665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82000" y="304800"/>
            <a:ext cx="25908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04800"/>
            <a:ext cx="7569200" cy="5867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5" name="Rectangle 5"/>
          <p:cNvSpPr>
            <a:spLocks noGrp="1" noChangeArrowheads="1"/>
          </p:cNvSpPr>
          <p:nvPr>
            <p:ph type="ftr" sz="quarter" idx="11"/>
          </p:nvPr>
        </p:nvSpPr>
        <p:spPr/>
        <p:txBody>
          <a:bodyPr/>
          <a:lstStyle>
            <a:lvl1pPr>
              <a:defRPr/>
            </a:lvl1pPr>
          </a:lstStyle>
          <a:p>
            <a:pPr>
              <a:defRPr/>
            </a:pPr>
            <a:endParaRPr lang="en-GB"/>
          </a:p>
        </p:txBody>
      </p:sp>
      <p:sp>
        <p:nvSpPr>
          <p:cNvPr id="6" name="Rectangle 6"/>
          <p:cNvSpPr>
            <a:spLocks noGrp="1" noChangeArrowheads="1"/>
          </p:cNvSpPr>
          <p:nvPr>
            <p:ph type="sldNum" sz="quarter" idx="12"/>
          </p:nvPr>
        </p:nvSpPr>
        <p:spPr/>
        <p:txBody>
          <a:bodyPr/>
          <a:lstStyle>
            <a:lvl1pPr>
              <a:defRPr smtClean="0"/>
            </a:lvl1pPr>
          </a:lstStyle>
          <a:p>
            <a:pPr>
              <a:defRPr/>
            </a:pPr>
            <a:fld id="{A393B685-0F1D-4936-9CDA-00F182410766}" type="slidenum">
              <a:rPr lang="en-GB" altLang="en-US"/>
              <a:pPr>
                <a:defRPr/>
              </a:pPr>
              <a:t>‹#›</a:t>
            </a:fld>
            <a:endParaRPr lang="en-GB" altLang="en-US"/>
          </a:p>
        </p:txBody>
      </p:sp>
    </p:spTree>
    <p:extLst>
      <p:ext uri="{BB962C8B-B14F-4D97-AF65-F5344CB8AC3E}">
        <p14:creationId xmlns:p14="http://schemas.microsoft.com/office/powerpoint/2010/main" val="169947362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10363200" cy="1143000"/>
          </a:xfrm>
        </p:spPr>
        <p:txBody>
          <a:bodyPr/>
          <a:lstStyle/>
          <a:p>
            <a:r>
              <a:rPr lang="en-US"/>
              <a:t>Click to edit Master title style</a:t>
            </a:r>
          </a:p>
        </p:txBody>
      </p:sp>
      <p:sp>
        <p:nvSpPr>
          <p:cNvPr id="3" name="Table Placeholder 2"/>
          <p:cNvSpPr>
            <a:spLocks noGrp="1"/>
          </p:cNvSpPr>
          <p:nvPr>
            <p:ph type="tbl" idx="1"/>
          </p:nvPr>
        </p:nvSpPr>
        <p:spPr>
          <a:xfrm>
            <a:off x="609600" y="2057400"/>
            <a:ext cx="10363200" cy="4114800"/>
          </a:xfrm>
        </p:spPr>
        <p:txBody>
          <a:bodyPr/>
          <a:lstStyle/>
          <a:p>
            <a:pPr lvl="0"/>
            <a:r>
              <a:rPr lang="en-US" noProof="0"/>
              <a:t>Click icon to add table</a:t>
            </a:r>
          </a:p>
        </p:txBody>
      </p:sp>
      <p:sp>
        <p:nvSpPr>
          <p:cNvPr id="4" name="Rectangle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5" name="Rectangle 5"/>
          <p:cNvSpPr>
            <a:spLocks noGrp="1" noChangeArrowheads="1"/>
          </p:cNvSpPr>
          <p:nvPr>
            <p:ph type="ftr" sz="quarter" idx="11"/>
          </p:nvPr>
        </p:nvSpPr>
        <p:spPr/>
        <p:txBody>
          <a:bodyPr/>
          <a:lstStyle>
            <a:lvl1pPr>
              <a:defRPr/>
            </a:lvl1pPr>
          </a:lstStyle>
          <a:p>
            <a:pPr>
              <a:defRPr/>
            </a:pPr>
            <a:endParaRPr lang="en-GB"/>
          </a:p>
        </p:txBody>
      </p:sp>
      <p:sp>
        <p:nvSpPr>
          <p:cNvPr id="6" name="Rectangle 6"/>
          <p:cNvSpPr>
            <a:spLocks noGrp="1" noChangeArrowheads="1"/>
          </p:cNvSpPr>
          <p:nvPr>
            <p:ph type="sldNum" sz="quarter" idx="12"/>
          </p:nvPr>
        </p:nvSpPr>
        <p:spPr/>
        <p:txBody>
          <a:bodyPr/>
          <a:lstStyle>
            <a:lvl1pPr>
              <a:defRPr smtClean="0"/>
            </a:lvl1pPr>
          </a:lstStyle>
          <a:p>
            <a:pPr>
              <a:defRPr/>
            </a:pPr>
            <a:fld id="{6617610E-2C5A-44D5-8742-574BAC765E69}" type="slidenum">
              <a:rPr lang="en-GB" altLang="en-US"/>
              <a:pPr>
                <a:defRPr/>
              </a:pPr>
              <a:t>‹#›</a:t>
            </a:fld>
            <a:endParaRPr lang="en-GB" altLang="en-US"/>
          </a:p>
        </p:txBody>
      </p:sp>
    </p:spTree>
    <p:extLst>
      <p:ext uri="{BB962C8B-B14F-4D97-AF65-F5344CB8AC3E}">
        <p14:creationId xmlns:p14="http://schemas.microsoft.com/office/powerpoint/2010/main" val="112006898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103632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9600" y="20574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lipArt Placeholder 3"/>
          <p:cNvSpPr>
            <a:spLocks noGrp="1"/>
          </p:cNvSpPr>
          <p:nvPr>
            <p:ph type="clipArt" sz="half" idx="2"/>
          </p:nvPr>
        </p:nvSpPr>
        <p:spPr>
          <a:xfrm>
            <a:off x="5892800" y="2057400"/>
            <a:ext cx="5080000" cy="4114800"/>
          </a:xfrm>
        </p:spPr>
        <p:txBody>
          <a:bodyPr/>
          <a:lstStyle/>
          <a:p>
            <a:pPr lvl="0"/>
            <a:r>
              <a:rPr lang="en-US" noProof="0"/>
              <a:t>Click icon to add online image</a:t>
            </a:r>
            <a:endParaRPr lang="en-GB" noProof="0"/>
          </a:p>
        </p:txBody>
      </p:sp>
      <p:sp>
        <p:nvSpPr>
          <p:cNvPr id="5" name="Date Placeholder 4"/>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6" name="Rectangle 5"/>
          <p:cNvSpPr>
            <a:spLocks noGrp="1" noChangeArrowheads="1"/>
          </p:cNvSpPr>
          <p:nvPr>
            <p:ph type="ftr" sz="quarter" idx="11"/>
          </p:nvPr>
        </p:nvSpPr>
        <p:spPr/>
        <p:txBody>
          <a:bodyPr/>
          <a:lstStyle>
            <a:lvl1pPr>
              <a:defRPr/>
            </a:lvl1pPr>
          </a:lstStyle>
          <a:p>
            <a:pPr>
              <a:defRPr/>
            </a:pPr>
            <a:endParaRPr lang="en-GB"/>
          </a:p>
        </p:txBody>
      </p:sp>
      <p:sp>
        <p:nvSpPr>
          <p:cNvPr id="7" name="Rectangle 6"/>
          <p:cNvSpPr>
            <a:spLocks noGrp="1" noChangeArrowheads="1"/>
          </p:cNvSpPr>
          <p:nvPr>
            <p:ph type="sldNum" sz="quarter" idx="12"/>
          </p:nvPr>
        </p:nvSpPr>
        <p:spPr/>
        <p:txBody>
          <a:bodyPr/>
          <a:lstStyle>
            <a:lvl1pPr>
              <a:defRPr smtClean="0"/>
            </a:lvl1pPr>
          </a:lstStyle>
          <a:p>
            <a:pPr>
              <a:defRPr/>
            </a:pPr>
            <a:fld id="{35B682C5-7AD5-4627-951F-321EC0C4768B}" type="slidenum">
              <a:rPr lang="en-GB" altLang="en-US"/>
              <a:pPr>
                <a:defRPr/>
              </a:pPr>
              <a:t>‹#›</a:t>
            </a:fld>
            <a:endParaRPr lang="en-GB" altLang="en-US"/>
          </a:p>
        </p:txBody>
      </p:sp>
    </p:spTree>
    <p:extLst>
      <p:ext uri="{BB962C8B-B14F-4D97-AF65-F5344CB8AC3E}">
        <p14:creationId xmlns:p14="http://schemas.microsoft.com/office/powerpoint/2010/main" val="341123284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1" y="304800"/>
            <a:ext cx="85217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9600" y="20574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5892800" y="20574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2"/>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GB"/>
          </a:p>
        </p:txBody>
      </p:sp>
      <p:sp>
        <p:nvSpPr>
          <p:cNvPr id="6" name="Rectangle 3"/>
          <p:cNvSpPr>
            <a:spLocks noGrp="1" noChangeArrowheads="1"/>
          </p:cNvSpPr>
          <p:nvPr>
            <p:ph type="ftr" sz="quarter" idx="11"/>
          </p:nvPr>
        </p:nvSpPr>
        <p:spPr/>
        <p:txBody>
          <a:bodyPr/>
          <a:lstStyle>
            <a:lvl1pPr>
              <a:defRPr/>
            </a:lvl1pPr>
          </a:lstStyle>
          <a:p>
            <a:pPr>
              <a:defRPr/>
            </a:pPr>
            <a:endParaRPr lang="en-GB"/>
          </a:p>
        </p:txBody>
      </p:sp>
      <p:sp>
        <p:nvSpPr>
          <p:cNvPr id="7" name="Rectangle 4"/>
          <p:cNvSpPr>
            <a:spLocks noGrp="1" noChangeArrowheads="1"/>
          </p:cNvSpPr>
          <p:nvPr>
            <p:ph type="sldNum" sz="quarter" idx="12"/>
          </p:nvPr>
        </p:nvSpPr>
        <p:spPr/>
        <p:txBody>
          <a:bodyPr/>
          <a:lstStyle>
            <a:lvl1pPr>
              <a:defRPr/>
            </a:lvl1pPr>
          </a:lstStyle>
          <a:p>
            <a:pPr>
              <a:defRPr/>
            </a:pPr>
            <a:fld id="{E6C6729F-0983-4D9C-8D0F-A3D324C0A48F}" type="slidenum">
              <a:rPr lang="en-GB" altLang="en-US"/>
              <a:pPr>
                <a:defRPr/>
              </a:pPr>
              <a:t>‹#›</a:t>
            </a:fld>
            <a:endParaRPr lang="en-GB" altLang="en-US"/>
          </a:p>
        </p:txBody>
      </p:sp>
    </p:spTree>
    <p:extLst>
      <p:ext uri="{BB962C8B-B14F-4D97-AF65-F5344CB8AC3E}">
        <p14:creationId xmlns:p14="http://schemas.microsoft.com/office/powerpoint/2010/main" val="113519208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8" name="Group 7"/>
          <p:cNvGrpSpPr/>
          <p:nvPr userDrawn="1"/>
        </p:nvGrpSpPr>
        <p:grpSpPr>
          <a:xfrm>
            <a:off x="1" y="-10925"/>
            <a:ext cx="3098105" cy="6926696"/>
            <a:chOff x="-2988840" y="-681190"/>
            <a:chExt cx="2323579" cy="5195022"/>
          </a:xfrm>
        </p:grpSpPr>
        <p:pic>
          <p:nvPicPr>
            <p:cNvPr id="34" name="Picture 2" descr="S:\F15015_Copernicus\3_Work\330_Work-in-process\SC4_BackgroundMat\Visual_ID\Photos\Climate_change_ThinkstockPhotos-147656737.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69"/>
            <a:stretch/>
          </p:blipFill>
          <p:spPr bwMode="auto">
            <a:xfrm>
              <a:off x="-2988840" y="-668610"/>
              <a:ext cx="2323578" cy="5181059"/>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p:cNvSpPr/>
            <p:nvPr userDrawn="1"/>
          </p:nvSpPr>
          <p:spPr>
            <a:xfrm>
              <a:off x="-2978397" y="-681190"/>
              <a:ext cx="2313136" cy="5184799"/>
            </a:xfrm>
            <a:prstGeom prst="rect">
              <a:avLst/>
            </a:prstGeom>
            <a:gradFill>
              <a:gsLst>
                <a:gs pos="0">
                  <a:schemeClr val="accent1">
                    <a:tint val="66000"/>
                    <a:satMod val="160000"/>
                    <a:alpha val="0"/>
                  </a:schemeClr>
                </a:gs>
                <a:gs pos="64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36" name="Rectangle 35"/>
            <p:cNvSpPr/>
            <p:nvPr userDrawn="1"/>
          </p:nvSpPr>
          <p:spPr>
            <a:xfrm>
              <a:off x="-2988840" y="-667227"/>
              <a:ext cx="2323578" cy="518105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grpSp>
      <p:sp>
        <p:nvSpPr>
          <p:cNvPr id="2" name="Title 1"/>
          <p:cNvSpPr>
            <a:spLocks noGrp="1"/>
          </p:cNvSpPr>
          <p:nvPr userDrawn="1">
            <p:ph type="title" hasCustomPrompt="1"/>
          </p:nvPr>
        </p:nvSpPr>
        <p:spPr>
          <a:xfrm>
            <a:off x="1156939" y="313343"/>
            <a:ext cx="10425461" cy="370052"/>
          </a:xfrm>
          <a:solidFill>
            <a:srgbClr val="941333"/>
          </a:solidFill>
        </p:spPr>
        <p:txBody>
          <a:bodyPr>
            <a:noAutofit/>
          </a:bodyPr>
          <a:lstStyle>
            <a:lvl1pPr algn="l">
              <a:defRPr sz="2400" b="0" spc="933" baseline="0">
                <a:solidFill>
                  <a:schemeClr val="bg1"/>
                </a:solidFill>
              </a:defRPr>
            </a:lvl1pPr>
          </a:lstStyle>
          <a:p>
            <a:r>
              <a:rPr lang="en-US" dirty="0"/>
              <a:t>CLICK TO EDIT MASTER TITLE STYLE</a:t>
            </a:r>
          </a:p>
        </p:txBody>
      </p:sp>
      <p:sp>
        <p:nvSpPr>
          <p:cNvPr id="3" name="Content Placeholder 2"/>
          <p:cNvSpPr>
            <a:spLocks noGrp="1"/>
          </p:cNvSpPr>
          <p:nvPr userDrawn="1">
            <p:ph idx="1"/>
          </p:nvPr>
        </p:nvSpPr>
        <p:spPr>
          <a:xfrm>
            <a:off x="1849397" y="932723"/>
            <a:ext cx="9733004" cy="509743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userDrawn="1">
            <p:ph type="dt" sz="half" idx="10"/>
          </p:nvPr>
        </p:nvSpPr>
        <p:spPr>
          <a:xfrm>
            <a:off x="609600" y="6571686"/>
            <a:ext cx="2844800" cy="365125"/>
          </a:xfrm>
        </p:spPr>
        <p:txBody>
          <a:bodyPr/>
          <a:lstStyle/>
          <a:p>
            <a:fld id="{30E17047-C597-4B34-8FEE-7A0D1EA692A4}" type="datetimeFigureOut">
              <a:rPr lang="en-US" smtClean="0"/>
              <a:t>3/4/2019</a:t>
            </a:fld>
            <a:endParaRPr lang="en-US"/>
          </a:p>
        </p:txBody>
      </p:sp>
      <p:sp>
        <p:nvSpPr>
          <p:cNvPr id="5" name="Footer Placeholder 4"/>
          <p:cNvSpPr>
            <a:spLocks noGrp="1"/>
          </p:cNvSpPr>
          <p:nvPr userDrawn="1">
            <p:ph type="ftr" sz="quarter" idx="11"/>
          </p:nvPr>
        </p:nvSpPr>
        <p:spPr>
          <a:xfrm>
            <a:off x="4165600" y="6571686"/>
            <a:ext cx="3860800" cy="365125"/>
          </a:xfrm>
        </p:spPr>
        <p:txBody>
          <a:bodyPr/>
          <a:lstStyle/>
          <a:p>
            <a:endParaRPr lang="en-US"/>
          </a:p>
        </p:txBody>
      </p:sp>
      <p:sp>
        <p:nvSpPr>
          <p:cNvPr id="6" name="Slide Number Placeholder 5"/>
          <p:cNvSpPr>
            <a:spLocks noGrp="1"/>
          </p:cNvSpPr>
          <p:nvPr userDrawn="1">
            <p:ph type="sldNum" sz="quarter" idx="12"/>
          </p:nvPr>
        </p:nvSpPr>
        <p:spPr>
          <a:xfrm>
            <a:off x="8737600" y="6571686"/>
            <a:ext cx="2844800" cy="365125"/>
          </a:xfrm>
        </p:spPr>
        <p:txBody>
          <a:bodyPr/>
          <a:lstStyle/>
          <a:p>
            <a:fld id="{58768E1A-8455-4611-8763-3FA1B747F6B6}" type="slidenum">
              <a:rPr lang="en-US" smtClean="0"/>
              <a:t>‹#›</a:t>
            </a:fld>
            <a:endParaRPr lang="en-US"/>
          </a:p>
        </p:txBody>
      </p:sp>
      <p:grpSp>
        <p:nvGrpSpPr>
          <p:cNvPr id="41" name="Group 40"/>
          <p:cNvGrpSpPr/>
          <p:nvPr userDrawn="1"/>
        </p:nvGrpSpPr>
        <p:grpSpPr>
          <a:xfrm>
            <a:off x="143339" y="27779"/>
            <a:ext cx="1171511" cy="6572823"/>
            <a:chOff x="164975" y="20834"/>
            <a:chExt cx="878633" cy="4929617"/>
          </a:xfrm>
        </p:grpSpPr>
        <p:cxnSp>
          <p:nvCxnSpPr>
            <p:cNvPr id="42" name="Straight Connector 41"/>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userDrawn="1"/>
          </p:nvSpPr>
          <p:spPr>
            <a:xfrm>
              <a:off x="164975" y="614834"/>
              <a:ext cx="878633" cy="407900"/>
            </a:xfrm>
            <a:prstGeom prst="rect">
              <a:avLst/>
            </a:prstGeom>
            <a:noFill/>
          </p:spPr>
          <p:txBody>
            <a:bodyPr wrap="square" rtlCol="0">
              <a:spAutoFit/>
            </a:bodyPr>
            <a:lstStyle/>
            <a:p>
              <a:r>
                <a:rPr lang="es-ES" sz="1467" b="0" dirty="0">
                  <a:solidFill>
                    <a:srgbClr val="941333"/>
                  </a:solidFill>
                </a:rPr>
                <a:t>Climate</a:t>
              </a:r>
            </a:p>
            <a:p>
              <a:r>
                <a:rPr lang="es-ES" sz="1467" b="0" dirty="0">
                  <a:solidFill>
                    <a:srgbClr val="941333"/>
                  </a:solidFill>
                </a:rPr>
                <a:t>Change</a:t>
              </a:r>
              <a:endParaRPr lang="en-US" sz="1467" b="0" dirty="0">
                <a:solidFill>
                  <a:srgbClr val="941333"/>
                </a:solidFill>
              </a:endParaRPr>
            </a:p>
          </p:txBody>
        </p:sp>
        <p:pic>
          <p:nvPicPr>
            <p:cNvPr id="44"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12512613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grpSp>
        <p:nvGrpSpPr>
          <p:cNvPr id="14" name="Group 13"/>
          <p:cNvGrpSpPr/>
          <p:nvPr userDrawn="1"/>
        </p:nvGrpSpPr>
        <p:grpSpPr>
          <a:xfrm>
            <a:off x="1" y="-10925"/>
            <a:ext cx="3098105" cy="6926696"/>
            <a:chOff x="-2988840" y="-681190"/>
            <a:chExt cx="2323579" cy="5195022"/>
          </a:xfrm>
        </p:grpSpPr>
        <p:pic>
          <p:nvPicPr>
            <p:cNvPr id="15" name="Picture 2" descr="S:\F15015_Copernicus\3_Work\330_Work-in-process\SC4_BackgroundMat\Visual_ID\Photos\Climate_change_ThinkstockPhotos-147656737.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69"/>
            <a:stretch/>
          </p:blipFill>
          <p:spPr bwMode="auto">
            <a:xfrm>
              <a:off x="-2988840" y="-668610"/>
              <a:ext cx="2323578" cy="5181059"/>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p:cNvSpPr/>
            <p:nvPr userDrawn="1"/>
          </p:nvSpPr>
          <p:spPr>
            <a:xfrm>
              <a:off x="-2978397" y="-681190"/>
              <a:ext cx="2313136" cy="5184799"/>
            </a:xfrm>
            <a:prstGeom prst="rect">
              <a:avLst/>
            </a:prstGeom>
            <a:gradFill>
              <a:gsLst>
                <a:gs pos="0">
                  <a:schemeClr val="accent1">
                    <a:tint val="66000"/>
                    <a:satMod val="160000"/>
                    <a:alpha val="0"/>
                  </a:schemeClr>
                </a:gs>
                <a:gs pos="64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9" name="Rectangle 18"/>
            <p:cNvSpPr/>
            <p:nvPr userDrawn="1"/>
          </p:nvSpPr>
          <p:spPr>
            <a:xfrm>
              <a:off x="-2988840" y="-667227"/>
              <a:ext cx="2323578" cy="518105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grpSp>
      <p:sp>
        <p:nvSpPr>
          <p:cNvPr id="3" name="Content Placeholder 2"/>
          <p:cNvSpPr>
            <a:spLocks noGrp="1"/>
          </p:cNvSpPr>
          <p:nvPr userDrawn="1">
            <p:ph idx="1"/>
          </p:nvPr>
        </p:nvSpPr>
        <p:spPr>
          <a:xfrm>
            <a:off x="1257300" y="932723"/>
            <a:ext cx="10325101" cy="509743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userDrawn="1">
            <p:ph type="dt" sz="half" idx="10"/>
          </p:nvPr>
        </p:nvSpPr>
        <p:spPr>
          <a:xfrm>
            <a:off x="609600" y="6571686"/>
            <a:ext cx="2844800" cy="365125"/>
          </a:xfrm>
        </p:spPr>
        <p:txBody>
          <a:bodyPr/>
          <a:lstStyle/>
          <a:p>
            <a:fld id="{30E17047-C597-4B34-8FEE-7A0D1EA692A4}" type="datetimeFigureOut">
              <a:rPr lang="en-US" smtClean="0"/>
              <a:t>3/4/2019</a:t>
            </a:fld>
            <a:endParaRPr lang="en-US"/>
          </a:p>
        </p:txBody>
      </p:sp>
      <p:sp>
        <p:nvSpPr>
          <p:cNvPr id="5" name="Footer Placeholder 4"/>
          <p:cNvSpPr>
            <a:spLocks noGrp="1"/>
          </p:cNvSpPr>
          <p:nvPr userDrawn="1">
            <p:ph type="ftr" sz="quarter" idx="11"/>
          </p:nvPr>
        </p:nvSpPr>
        <p:spPr>
          <a:xfrm>
            <a:off x="4165600" y="6571686"/>
            <a:ext cx="3860800" cy="365125"/>
          </a:xfrm>
        </p:spPr>
        <p:txBody>
          <a:bodyPr/>
          <a:lstStyle/>
          <a:p>
            <a:endParaRPr lang="en-US"/>
          </a:p>
        </p:txBody>
      </p:sp>
      <p:sp>
        <p:nvSpPr>
          <p:cNvPr id="6" name="Slide Number Placeholder 5"/>
          <p:cNvSpPr>
            <a:spLocks noGrp="1"/>
          </p:cNvSpPr>
          <p:nvPr userDrawn="1">
            <p:ph type="sldNum" sz="quarter" idx="12"/>
          </p:nvPr>
        </p:nvSpPr>
        <p:spPr>
          <a:xfrm>
            <a:off x="8737600" y="6571686"/>
            <a:ext cx="2844800" cy="365125"/>
          </a:xfrm>
        </p:spPr>
        <p:txBody>
          <a:bodyPr/>
          <a:lstStyle/>
          <a:p>
            <a:fld id="{58768E1A-8455-4611-8763-3FA1B747F6B6}" type="slidenum">
              <a:rPr lang="en-US" smtClean="0"/>
              <a:t>‹#›</a:t>
            </a:fld>
            <a:endParaRPr lang="en-US"/>
          </a:p>
        </p:txBody>
      </p:sp>
      <p:sp>
        <p:nvSpPr>
          <p:cNvPr id="11" name="Title 1"/>
          <p:cNvSpPr>
            <a:spLocks noGrp="1"/>
          </p:cNvSpPr>
          <p:nvPr>
            <p:ph type="title" hasCustomPrompt="1"/>
          </p:nvPr>
        </p:nvSpPr>
        <p:spPr>
          <a:xfrm>
            <a:off x="1156939" y="313343"/>
            <a:ext cx="10425461" cy="370052"/>
          </a:xfrm>
          <a:solidFill>
            <a:srgbClr val="941333"/>
          </a:solidFill>
        </p:spPr>
        <p:txBody>
          <a:bodyPr>
            <a:noAutofit/>
          </a:bodyPr>
          <a:lstStyle>
            <a:lvl1pPr algn="l">
              <a:defRPr sz="2400" b="0" spc="933" baseline="0">
                <a:solidFill>
                  <a:schemeClr val="bg1"/>
                </a:solidFill>
              </a:defRPr>
            </a:lvl1pPr>
          </a:lstStyle>
          <a:p>
            <a:r>
              <a:rPr lang="en-US" dirty="0"/>
              <a:t>CLICK TO EDIT MASTER TITLE STYLE</a:t>
            </a:r>
          </a:p>
        </p:txBody>
      </p:sp>
      <p:grpSp>
        <p:nvGrpSpPr>
          <p:cNvPr id="12" name="Group 11"/>
          <p:cNvGrpSpPr/>
          <p:nvPr userDrawn="1"/>
        </p:nvGrpSpPr>
        <p:grpSpPr>
          <a:xfrm>
            <a:off x="143339" y="27779"/>
            <a:ext cx="1171511" cy="6572823"/>
            <a:chOff x="164975" y="20834"/>
            <a:chExt cx="878633" cy="4929617"/>
          </a:xfrm>
        </p:grpSpPr>
        <p:cxnSp>
          <p:nvCxnSpPr>
            <p:cNvPr id="13" name="Straight Connector 12"/>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userDrawn="1"/>
          </p:nvSpPr>
          <p:spPr>
            <a:xfrm>
              <a:off x="164975" y="614834"/>
              <a:ext cx="878633" cy="407900"/>
            </a:xfrm>
            <a:prstGeom prst="rect">
              <a:avLst/>
            </a:prstGeom>
            <a:noFill/>
          </p:spPr>
          <p:txBody>
            <a:bodyPr wrap="square" rtlCol="0">
              <a:spAutoFit/>
            </a:bodyPr>
            <a:lstStyle/>
            <a:p>
              <a:r>
                <a:rPr lang="es-ES" sz="1467" b="0" dirty="0">
                  <a:solidFill>
                    <a:srgbClr val="941333"/>
                  </a:solidFill>
                </a:rPr>
                <a:t>Climate</a:t>
              </a:r>
            </a:p>
            <a:p>
              <a:r>
                <a:rPr lang="es-ES" sz="1467" b="0" dirty="0">
                  <a:solidFill>
                    <a:srgbClr val="941333"/>
                  </a:solidFill>
                </a:rPr>
                <a:t>Change</a:t>
              </a:r>
              <a:endParaRPr lang="en-US" sz="1467" b="0" dirty="0">
                <a:solidFill>
                  <a:srgbClr val="941333"/>
                </a:solidFill>
              </a:endParaRPr>
            </a:p>
          </p:txBody>
        </p:sp>
        <p:pic>
          <p:nvPicPr>
            <p:cNvPr id="17"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63143043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8" name="Rectangle 7"/>
          <p:cNvSpPr/>
          <p:nvPr userDrawn="1"/>
        </p:nvSpPr>
        <p:spPr>
          <a:xfrm>
            <a:off x="0" y="0"/>
            <a:ext cx="12192000" cy="6858000"/>
          </a:xfrm>
          <a:prstGeom prst="rect">
            <a:avLst/>
          </a:prstGeom>
          <a:solidFill>
            <a:srgbClr val="9413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 name="Date Placeholder 3"/>
          <p:cNvSpPr>
            <a:spLocks noGrp="1"/>
          </p:cNvSpPr>
          <p:nvPr>
            <p:ph type="dt" sz="half" idx="10"/>
          </p:nvPr>
        </p:nvSpPr>
        <p:spPr/>
        <p:txBody>
          <a:bodyPr/>
          <a:lstStyle>
            <a:lvl1pPr>
              <a:defRPr/>
            </a:lvl1pPr>
          </a:lstStyle>
          <a:p>
            <a:r>
              <a:rPr lang="en-US" dirty="0"/>
              <a:t>05/09/2018</a:t>
            </a:r>
          </a:p>
        </p:txBody>
      </p:sp>
      <p:sp>
        <p:nvSpPr>
          <p:cNvPr id="5" name="Footer Placeholder 4"/>
          <p:cNvSpPr>
            <a:spLocks noGrp="1"/>
          </p:cNvSpPr>
          <p:nvPr>
            <p:ph type="ftr" sz="quarter" idx="11"/>
          </p:nvPr>
        </p:nvSpPr>
        <p:spPr/>
        <p:txBody>
          <a:bodyPr/>
          <a:lstStyle>
            <a:lvl1pPr>
              <a:defRPr/>
            </a:lvl1pPr>
          </a:lstStyle>
          <a:p>
            <a:r>
              <a:rPr lang="en-US" dirty="0"/>
              <a:t>NCEO </a:t>
            </a:r>
            <a:r>
              <a:rPr lang="en-US" dirty="0" err="1"/>
              <a:t>Conf</a:t>
            </a:r>
            <a:endParaRPr lang="en-US" dirty="0"/>
          </a:p>
        </p:txBody>
      </p:sp>
      <p:sp>
        <p:nvSpPr>
          <p:cNvPr id="6" name="Slide Number Placeholder 5"/>
          <p:cNvSpPr>
            <a:spLocks noGrp="1"/>
          </p:cNvSpPr>
          <p:nvPr>
            <p:ph type="sldNum" sz="quarter" idx="12"/>
          </p:nvPr>
        </p:nvSpPr>
        <p:spPr/>
        <p:txBody>
          <a:bodyPr/>
          <a:lstStyle/>
          <a:p>
            <a:fld id="{58768E1A-8455-4611-8763-3FA1B747F6B6}" type="slidenum">
              <a:rPr lang="en-US" smtClean="0"/>
              <a:t>‹#›</a:t>
            </a:fld>
            <a:endParaRPr lang="en-US"/>
          </a:p>
        </p:txBody>
      </p:sp>
      <p:sp>
        <p:nvSpPr>
          <p:cNvPr id="10" name="Title 1"/>
          <p:cNvSpPr txBox="1">
            <a:spLocks/>
          </p:cNvSpPr>
          <p:nvPr userDrawn="1"/>
        </p:nvSpPr>
        <p:spPr>
          <a:xfrm>
            <a:off x="3686175" y="1314450"/>
            <a:ext cx="6021388" cy="2862401"/>
          </a:xfrm>
          <a:prstGeom prst="rect">
            <a:avLst/>
          </a:prstGeom>
        </p:spPr>
        <p:txBody>
          <a:bodyPr vert="horz" lIns="121920" tIns="60960" rIns="121920" bIns="60960" rtlCol="0" anchor="ctr">
            <a:noAutofit/>
          </a:bodyPr>
          <a:lstStyle>
            <a:lvl1pPr algn="l" defTabSz="914400" rtl="0" eaLnBrk="1" latinLnBrk="0" hangingPunct="1">
              <a:spcBef>
                <a:spcPct val="0"/>
              </a:spcBef>
              <a:buNone/>
              <a:defRPr sz="2800" b="0" kern="1200" spc="600">
                <a:solidFill>
                  <a:schemeClr val="bg1"/>
                </a:solidFill>
                <a:latin typeface="+mj-lt"/>
                <a:ea typeface="+mj-ea"/>
                <a:cs typeface="+mj-cs"/>
              </a:defRPr>
            </a:lvl1pPr>
          </a:lstStyle>
          <a:p>
            <a:r>
              <a:rPr lang="en-US" sz="4800" b="1" dirty="0"/>
              <a:t>Evaluation and Quality</a:t>
            </a:r>
            <a:r>
              <a:rPr lang="en-US" sz="4800" b="1" baseline="0" dirty="0"/>
              <a:t> Control for Observations</a:t>
            </a:r>
            <a:endParaRPr lang="en-US" sz="4800" b="1" dirty="0"/>
          </a:p>
          <a:p>
            <a:endParaRPr lang="en-US" sz="2400" b="0" baseline="0" dirty="0"/>
          </a:p>
        </p:txBody>
      </p:sp>
      <p:pic>
        <p:nvPicPr>
          <p:cNvPr id="10242" name="Picture 2" descr="S:\F15015_Copernicus\3_Work\330_Work-in-process\SC4_BackgroundMat\PPT\item Copernicus\Icon-01.png"/>
          <p:cNvPicPr>
            <a:picLocks noChangeAspect="1" noChangeArrowheads="1"/>
          </p:cNvPicPr>
          <p:nvPr userDrawn="1"/>
        </p:nvPicPr>
        <p:blipFill rotWithShape="1">
          <a:blip r:embed="rId2" cstate="print">
            <a:lum bright="70000" contrast="-70000"/>
            <a:extLst>
              <a:ext uri="{28A0092B-C50C-407E-A947-70E740481C1C}">
                <a14:useLocalDpi xmlns:a14="http://schemas.microsoft.com/office/drawing/2010/main" val="0"/>
              </a:ext>
            </a:extLst>
          </a:blip>
          <a:srcRect/>
          <a:stretch/>
        </p:blipFill>
        <p:spPr bwMode="auto">
          <a:xfrm>
            <a:off x="-336715" y="1600939"/>
            <a:ext cx="4320480" cy="362225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19403" y="6240800"/>
            <a:ext cx="1025637" cy="374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descr="S:\F15015_Copernicus\3_Work\330_Work-in-process\SC4_BackgroundMat\PPT\item Copernicus\logo-ce-horizontal-en-negatif.png"/>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957382" y="6200011"/>
            <a:ext cx="1527441" cy="400591"/>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p:cNvPicPr>
            <a:picLocks noChangeAspect="1" noChangeArrowheads="1"/>
          </p:cNvPicPr>
          <p:nvPr userDrawn="1"/>
        </p:nvPicPr>
        <p:blipFill rotWithShape="1">
          <a:blip r:embed="rId5" cstate="print">
            <a:extLst>
              <a:ext uri="{28A0092B-C50C-407E-A947-70E740481C1C}">
                <a14:useLocalDpi xmlns:a14="http://schemas.microsoft.com/office/drawing/2010/main" val="0"/>
              </a:ext>
            </a:extLst>
          </a:blip>
          <a:srcRect t="-218"/>
          <a:stretch/>
        </p:blipFill>
        <p:spPr bwMode="auto">
          <a:xfrm>
            <a:off x="9721850" y="-15023"/>
            <a:ext cx="2470151" cy="6882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userDrawn="1"/>
        </p:nvSpPr>
        <p:spPr>
          <a:xfrm>
            <a:off x="829139" y="4715239"/>
            <a:ext cx="1920213" cy="318100"/>
          </a:xfrm>
          <a:prstGeom prst="rect">
            <a:avLst/>
          </a:prstGeom>
          <a:noFill/>
        </p:spPr>
        <p:txBody>
          <a:bodyPr wrap="square" rtlCol="0">
            <a:spAutoFit/>
          </a:bodyPr>
          <a:lstStyle/>
          <a:p>
            <a:pPr algn="ctr"/>
            <a:r>
              <a:rPr lang="es-ES" sz="1467" b="0" dirty="0">
                <a:solidFill>
                  <a:schemeClr val="bg1"/>
                </a:solidFill>
              </a:rPr>
              <a:t>Climate</a:t>
            </a:r>
            <a:r>
              <a:rPr lang="es-ES" sz="1467" b="0" baseline="0" dirty="0">
                <a:solidFill>
                  <a:schemeClr val="bg1"/>
                </a:solidFill>
              </a:rPr>
              <a:t> </a:t>
            </a:r>
            <a:r>
              <a:rPr lang="es-ES" sz="1467" b="0" dirty="0">
                <a:solidFill>
                  <a:schemeClr val="bg1"/>
                </a:solidFill>
              </a:rPr>
              <a:t>Change</a:t>
            </a:r>
            <a:endParaRPr lang="en-US" sz="1467" b="0" dirty="0">
              <a:solidFill>
                <a:schemeClr val="bg1"/>
              </a:solidFill>
            </a:endParaRPr>
          </a:p>
        </p:txBody>
      </p:sp>
    </p:spTree>
    <p:extLst>
      <p:ext uri="{BB962C8B-B14F-4D97-AF65-F5344CB8AC3E}">
        <p14:creationId xmlns:p14="http://schemas.microsoft.com/office/powerpoint/2010/main" val="93047646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12" name="Rectangle 11"/>
          <p:cNvSpPr/>
          <p:nvPr userDrawn="1"/>
        </p:nvSpPr>
        <p:spPr>
          <a:xfrm>
            <a:off x="1" y="7692"/>
            <a:ext cx="3098104" cy="690807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3" name="Content Placeholder 2"/>
          <p:cNvSpPr>
            <a:spLocks noGrp="1"/>
          </p:cNvSpPr>
          <p:nvPr>
            <p:ph sz="half" idx="1"/>
          </p:nvPr>
        </p:nvSpPr>
        <p:spPr>
          <a:xfrm>
            <a:off x="787829" y="932723"/>
            <a:ext cx="5384800" cy="508856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75829" y="932723"/>
            <a:ext cx="5384800" cy="508856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30E17047-C597-4B34-8FEE-7A0D1EA692A4}" type="datetimeFigureOut">
              <a:rPr lang="en-US" smtClean="0"/>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sp>
        <p:nvSpPr>
          <p:cNvPr id="16" name="Title 1"/>
          <p:cNvSpPr>
            <a:spLocks noGrp="1"/>
          </p:cNvSpPr>
          <p:nvPr>
            <p:ph type="title" hasCustomPrompt="1"/>
          </p:nvPr>
        </p:nvSpPr>
        <p:spPr>
          <a:xfrm>
            <a:off x="1156939" y="313343"/>
            <a:ext cx="10425461" cy="370052"/>
          </a:xfrm>
          <a:solidFill>
            <a:srgbClr val="941333"/>
          </a:solidFill>
        </p:spPr>
        <p:txBody>
          <a:bodyPr>
            <a:noAutofit/>
          </a:bodyPr>
          <a:lstStyle>
            <a:lvl1pPr algn="l">
              <a:defRPr sz="2400" b="0" spc="933" baseline="0">
                <a:solidFill>
                  <a:schemeClr val="bg1"/>
                </a:solidFill>
              </a:defRPr>
            </a:lvl1pPr>
          </a:lstStyle>
          <a:p>
            <a:r>
              <a:rPr lang="en-US" dirty="0"/>
              <a:t>CLICK TO EDIT MASTER TITLE STYLE</a:t>
            </a:r>
          </a:p>
        </p:txBody>
      </p:sp>
      <p:grpSp>
        <p:nvGrpSpPr>
          <p:cNvPr id="17" name="Group 16"/>
          <p:cNvGrpSpPr/>
          <p:nvPr userDrawn="1"/>
        </p:nvGrpSpPr>
        <p:grpSpPr>
          <a:xfrm>
            <a:off x="143339" y="27779"/>
            <a:ext cx="1171511" cy="6572823"/>
            <a:chOff x="164975" y="20834"/>
            <a:chExt cx="878633" cy="4929617"/>
          </a:xfrm>
        </p:grpSpPr>
        <p:cxnSp>
          <p:nvCxnSpPr>
            <p:cNvPr id="18" name="Straight Connector 17"/>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userDrawn="1"/>
          </p:nvSpPr>
          <p:spPr>
            <a:xfrm>
              <a:off x="164975" y="614834"/>
              <a:ext cx="878633" cy="407900"/>
            </a:xfrm>
            <a:prstGeom prst="rect">
              <a:avLst/>
            </a:prstGeom>
            <a:noFill/>
          </p:spPr>
          <p:txBody>
            <a:bodyPr wrap="square" rtlCol="0">
              <a:spAutoFit/>
            </a:bodyPr>
            <a:lstStyle/>
            <a:p>
              <a:r>
                <a:rPr lang="es-ES" sz="1467" b="0" dirty="0">
                  <a:solidFill>
                    <a:srgbClr val="941333"/>
                  </a:solidFill>
                </a:rPr>
                <a:t>Climate</a:t>
              </a:r>
            </a:p>
            <a:p>
              <a:r>
                <a:rPr lang="es-ES" sz="1467" b="0" dirty="0">
                  <a:solidFill>
                    <a:srgbClr val="941333"/>
                  </a:solidFill>
                </a:rPr>
                <a:t>Change</a:t>
              </a:r>
              <a:endParaRPr lang="en-US" sz="1467" b="0" dirty="0">
                <a:solidFill>
                  <a:srgbClr val="941333"/>
                </a:solidFill>
              </a:endParaRPr>
            </a:p>
          </p:txBody>
        </p:sp>
        <p:pic>
          <p:nvPicPr>
            <p:cNvPr id="20"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4773350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4" name="Rectangle 13"/>
          <p:cNvSpPr/>
          <p:nvPr userDrawn="1"/>
        </p:nvSpPr>
        <p:spPr>
          <a:xfrm>
            <a:off x="0" y="34612"/>
            <a:ext cx="3098104" cy="690807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3" name="Text Placeholder 2"/>
          <p:cNvSpPr>
            <a:spLocks noGrp="1"/>
          </p:cNvSpPr>
          <p:nvPr>
            <p:ph type="body" idx="1"/>
          </p:nvPr>
        </p:nvSpPr>
        <p:spPr>
          <a:xfrm>
            <a:off x="1200206" y="836712"/>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1199456" y="1604797"/>
            <a:ext cx="5386917" cy="4521365"/>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783974" y="836712"/>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783225" y="1604797"/>
            <a:ext cx="5389033" cy="4521365"/>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3/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sp>
        <p:nvSpPr>
          <p:cNvPr id="17" name="Title 1"/>
          <p:cNvSpPr>
            <a:spLocks noGrp="1"/>
          </p:cNvSpPr>
          <p:nvPr>
            <p:ph type="title" hasCustomPrompt="1"/>
          </p:nvPr>
        </p:nvSpPr>
        <p:spPr>
          <a:xfrm>
            <a:off x="1156939" y="313343"/>
            <a:ext cx="10425461" cy="370052"/>
          </a:xfrm>
          <a:solidFill>
            <a:srgbClr val="941333"/>
          </a:solidFill>
        </p:spPr>
        <p:txBody>
          <a:bodyPr>
            <a:noAutofit/>
          </a:bodyPr>
          <a:lstStyle>
            <a:lvl1pPr algn="l">
              <a:defRPr sz="2400" b="0" spc="933" baseline="0">
                <a:solidFill>
                  <a:schemeClr val="bg1"/>
                </a:solidFill>
              </a:defRPr>
            </a:lvl1pPr>
          </a:lstStyle>
          <a:p>
            <a:r>
              <a:rPr lang="en-US" dirty="0"/>
              <a:t>CLICK TO EDIT MASTER TITLE STYLE</a:t>
            </a:r>
          </a:p>
        </p:txBody>
      </p:sp>
      <p:grpSp>
        <p:nvGrpSpPr>
          <p:cNvPr id="19" name="Group 18"/>
          <p:cNvGrpSpPr/>
          <p:nvPr userDrawn="1"/>
        </p:nvGrpSpPr>
        <p:grpSpPr>
          <a:xfrm>
            <a:off x="143339" y="27779"/>
            <a:ext cx="1171511" cy="6572823"/>
            <a:chOff x="164975" y="20834"/>
            <a:chExt cx="878633" cy="4929617"/>
          </a:xfrm>
        </p:grpSpPr>
        <p:cxnSp>
          <p:nvCxnSpPr>
            <p:cNvPr id="20" name="Straight Connector 19"/>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userDrawn="1"/>
          </p:nvSpPr>
          <p:spPr>
            <a:xfrm>
              <a:off x="164975" y="614834"/>
              <a:ext cx="878633" cy="407900"/>
            </a:xfrm>
            <a:prstGeom prst="rect">
              <a:avLst/>
            </a:prstGeom>
            <a:noFill/>
          </p:spPr>
          <p:txBody>
            <a:bodyPr wrap="square" rtlCol="0">
              <a:spAutoFit/>
            </a:bodyPr>
            <a:lstStyle/>
            <a:p>
              <a:r>
                <a:rPr lang="es-ES" sz="1467" b="0" dirty="0">
                  <a:solidFill>
                    <a:srgbClr val="941333"/>
                  </a:solidFill>
                </a:rPr>
                <a:t>Climate</a:t>
              </a:r>
            </a:p>
            <a:p>
              <a:r>
                <a:rPr lang="es-ES" sz="1467" b="0" dirty="0">
                  <a:solidFill>
                    <a:srgbClr val="941333"/>
                  </a:solidFill>
                </a:rPr>
                <a:t>Change</a:t>
              </a:r>
              <a:endParaRPr lang="en-US" sz="1467" b="0" dirty="0">
                <a:solidFill>
                  <a:srgbClr val="941333"/>
                </a:solidFill>
              </a:endParaRPr>
            </a:p>
          </p:txBody>
        </p:sp>
        <p:pic>
          <p:nvPicPr>
            <p:cNvPr id="22"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266599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pSp>
        <p:nvGrpSpPr>
          <p:cNvPr id="18" name="Group 17"/>
          <p:cNvGrpSpPr/>
          <p:nvPr userDrawn="1"/>
        </p:nvGrpSpPr>
        <p:grpSpPr>
          <a:xfrm>
            <a:off x="1" y="-10925"/>
            <a:ext cx="3098105" cy="6926696"/>
            <a:chOff x="-2988840" y="-681190"/>
            <a:chExt cx="2323579" cy="5195022"/>
          </a:xfrm>
        </p:grpSpPr>
        <p:pic>
          <p:nvPicPr>
            <p:cNvPr id="19" name="Picture 2" descr="S:\F15015_Copernicus\3_Work\330_Work-in-process\SC4_BackgroundMat\Visual_ID\Photos\Climate_change_ThinkstockPhotos-147656737.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69"/>
            <a:stretch/>
          </p:blipFill>
          <p:spPr bwMode="auto">
            <a:xfrm>
              <a:off x="-2988840" y="-668610"/>
              <a:ext cx="2323578" cy="5181059"/>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userDrawn="1"/>
          </p:nvSpPr>
          <p:spPr>
            <a:xfrm>
              <a:off x="-2978397" y="-681190"/>
              <a:ext cx="2313136" cy="5184799"/>
            </a:xfrm>
            <a:prstGeom prst="rect">
              <a:avLst/>
            </a:prstGeom>
            <a:gradFill>
              <a:gsLst>
                <a:gs pos="0">
                  <a:schemeClr val="accent1">
                    <a:tint val="66000"/>
                    <a:satMod val="160000"/>
                    <a:alpha val="0"/>
                  </a:schemeClr>
                </a:gs>
                <a:gs pos="64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21" name="Rectangle 20"/>
            <p:cNvSpPr/>
            <p:nvPr userDrawn="1"/>
          </p:nvSpPr>
          <p:spPr>
            <a:xfrm>
              <a:off x="-2988840" y="-667227"/>
              <a:ext cx="2323578" cy="518105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grpSp>
      <p:sp>
        <p:nvSpPr>
          <p:cNvPr id="3" name="Date Placeholder 2"/>
          <p:cNvSpPr>
            <a:spLocks noGrp="1"/>
          </p:cNvSpPr>
          <p:nvPr>
            <p:ph type="dt" sz="half" idx="10"/>
          </p:nvPr>
        </p:nvSpPr>
        <p:spPr/>
        <p:txBody>
          <a:bodyPr/>
          <a:lstStyle/>
          <a:p>
            <a:fld id="{30E17047-C597-4B34-8FEE-7A0D1EA692A4}" type="datetimeFigureOut">
              <a:rPr lang="en-US" smtClean="0"/>
              <a:t>3/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sp>
        <p:nvSpPr>
          <p:cNvPr id="22" name="Title 1"/>
          <p:cNvSpPr>
            <a:spLocks noGrp="1"/>
          </p:cNvSpPr>
          <p:nvPr>
            <p:ph type="title" hasCustomPrompt="1"/>
          </p:nvPr>
        </p:nvSpPr>
        <p:spPr>
          <a:xfrm>
            <a:off x="1156939" y="313343"/>
            <a:ext cx="10425461" cy="370052"/>
          </a:xfrm>
          <a:solidFill>
            <a:srgbClr val="941333"/>
          </a:solidFill>
        </p:spPr>
        <p:txBody>
          <a:bodyPr>
            <a:noAutofit/>
          </a:bodyPr>
          <a:lstStyle>
            <a:lvl1pPr algn="l">
              <a:defRPr sz="2400" b="0" spc="933" baseline="0">
                <a:solidFill>
                  <a:schemeClr val="bg1"/>
                </a:solidFill>
              </a:defRPr>
            </a:lvl1pPr>
          </a:lstStyle>
          <a:p>
            <a:r>
              <a:rPr lang="en-US" dirty="0"/>
              <a:t>CLICK TO EDIT MASTER TITLE STYLE</a:t>
            </a:r>
          </a:p>
        </p:txBody>
      </p:sp>
      <p:grpSp>
        <p:nvGrpSpPr>
          <p:cNvPr id="23" name="Group 22"/>
          <p:cNvGrpSpPr/>
          <p:nvPr userDrawn="1"/>
        </p:nvGrpSpPr>
        <p:grpSpPr>
          <a:xfrm>
            <a:off x="143339" y="27779"/>
            <a:ext cx="1171511" cy="6572823"/>
            <a:chOff x="164975" y="20834"/>
            <a:chExt cx="878633" cy="4929617"/>
          </a:xfrm>
        </p:grpSpPr>
        <p:cxnSp>
          <p:nvCxnSpPr>
            <p:cNvPr id="24" name="Straight Connector 23"/>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userDrawn="1"/>
          </p:nvSpPr>
          <p:spPr>
            <a:xfrm>
              <a:off x="164975" y="614834"/>
              <a:ext cx="878633" cy="407900"/>
            </a:xfrm>
            <a:prstGeom prst="rect">
              <a:avLst/>
            </a:prstGeom>
            <a:noFill/>
          </p:spPr>
          <p:txBody>
            <a:bodyPr wrap="square" rtlCol="0">
              <a:spAutoFit/>
            </a:bodyPr>
            <a:lstStyle/>
            <a:p>
              <a:r>
                <a:rPr lang="es-ES" sz="1467" b="0" dirty="0">
                  <a:solidFill>
                    <a:srgbClr val="941333"/>
                  </a:solidFill>
                </a:rPr>
                <a:t>Climate</a:t>
              </a:r>
            </a:p>
            <a:p>
              <a:r>
                <a:rPr lang="es-ES" sz="1467" b="0" dirty="0">
                  <a:solidFill>
                    <a:srgbClr val="941333"/>
                  </a:solidFill>
                </a:rPr>
                <a:t>Change</a:t>
              </a:r>
              <a:endParaRPr lang="en-US" sz="1467" b="0" dirty="0">
                <a:solidFill>
                  <a:srgbClr val="941333"/>
                </a:solidFill>
              </a:endParaRPr>
            </a:p>
          </p:txBody>
        </p:sp>
        <p:pic>
          <p:nvPicPr>
            <p:cNvPr id="26"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818421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slideLayout" Target="../slideLayouts/slideLayout90.xml"/><Relationship Id="rId18" Type="http://schemas.openxmlformats.org/officeDocument/2006/relationships/image" Target="../media/image25.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17" Type="http://schemas.openxmlformats.org/officeDocument/2006/relationships/theme" Target="../theme/theme10.xml"/><Relationship Id="rId2" Type="http://schemas.openxmlformats.org/officeDocument/2006/relationships/slideLayout" Target="../slideLayouts/slideLayout79.xml"/><Relationship Id="rId16" Type="http://schemas.openxmlformats.org/officeDocument/2006/relationships/slideLayout" Target="../slideLayouts/slideLayout93.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slideLayout" Target="../slideLayouts/slideLayout9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1.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5" Type="http://schemas.openxmlformats.org/officeDocument/2006/relationships/slideLayout" Target="../slideLayouts/slideLayout98.xml"/><Relationship Id="rId10" Type="http://schemas.openxmlformats.org/officeDocument/2006/relationships/image" Target="../media/image28.png"/><Relationship Id="rId4" Type="http://schemas.openxmlformats.org/officeDocument/2006/relationships/slideLayout" Target="../slideLayouts/slideLayout97.xml"/><Relationship Id="rId9"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slideLayout" Target="../slideLayouts/slideLayout114.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slideLayout" Target="../slideLayouts/slideLayout113.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5" Type="http://schemas.openxmlformats.org/officeDocument/2006/relationships/image" Target="../media/image35.png"/><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 Id="rId14" Type="http://schemas.openxmlformats.org/officeDocument/2006/relationships/theme" Target="../theme/theme1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1.jpeg"/></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slideLayout" Target="../slideLayouts/slideLayout48.xml"/><Relationship Id="rId1" Type="http://schemas.openxmlformats.org/officeDocument/2006/relationships/slideLayout" Target="../slideLayouts/slideLayout47.xml"/><Relationship Id="rId5" Type="http://schemas.openxmlformats.org/officeDocument/2006/relationships/image" Target="../media/image3.jpeg"/><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image" Target="../media/image1.jpeg"/><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6.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63.xml"/><Relationship Id="rId7" Type="http://schemas.openxmlformats.org/officeDocument/2006/relationships/image" Target="../media/image3.jpeg"/><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theme" Target="../theme/theme7.xml"/><Relationship Id="rId5" Type="http://schemas.openxmlformats.org/officeDocument/2006/relationships/slideLayout" Target="../slideLayouts/slideLayout65.xml"/><Relationship Id="rId4" Type="http://schemas.openxmlformats.org/officeDocument/2006/relationships/slideLayout" Target="../slideLayouts/slideLayout6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3.xml"/><Relationship Id="rId3" Type="http://schemas.openxmlformats.org/officeDocument/2006/relationships/slideLayout" Target="../slideLayouts/slideLayout68.xml"/><Relationship Id="rId7" Type="http://schemas.openxmlformats.org/officeDocument/2006/relationships/slideLayout" Target="../slideLayouts/slideLayout72.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theme" Target="../theme/theme8.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77.xml"/><Relationship Id="rId1" Type="http://schemas.openxmlformats.org/officeDocument/2006/relationships/slideLayout" Target="../slideLayouts/slideLayout76.xml"/><Relationship Id="rId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D3A5D7-93C9-42D1-BAD3-CDF91644F18E}" type="datetimeFigureOut">
              <a:rPr lang="en-GB" smtClean="0"/>
              <a:t>04/03/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3EDDAF-1931-4C07-BFCC-A596672FB136}" type="slidenum">
              <a:rPr lang="en-GB" smtClean="0"/>
              <a:t>‹#›</a:t>
            </a:fld>
            <a:endParaRPr lang="en-GB"/>
          </a:p>
        </p:txBody>
      </p:sp>
      <p:sp>
        <p:nvSpPr>
          <p:cNvPr id="7" name="hc"/>
          <p:cNvSpPr txBox="1"/>
          <p:nvPr userDrawn="1"/>
        </p:nvSpPr>
        <p:spPr>
          <a:xfrm>
            <a:off x="0" y="0"/>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
        <p:nvSpPr>
          <p:cNvPr id="8" name="fc"/>
          <p:cNvSpPr txBox="1"/>
          <p:nvPr userDrawn="1"/>
        </p:nvSpPr>
        <p:spPr>
          <a:xfrm>
            <a:off x="0" y="6491288"/>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13696529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smtClean="0"/>
            </a:lvl1pPr>
          </a:lstStyle>
          <a:p>
            <a:pPr>
              <a:defRPr/>
            </a:pPr>
            <a:fld id="{6ACCBE24-23B9-43CA-B56F-94F371B9D746}" type="slidenum">
              <a:rPr lang="en-GB" altLang="en-US"/>
              <a:pPr>
                <a:defRPr/>
              </a:pPr>
              <a:t>‹#›</a:t>
            </a:fld>
            <a:endParaRPr lang="en-GB" altLang="en-US"/>
          </a:p>
        </p:txBody>
      </p:sp>
      <p:sp>
        <p:nvSpPr>
          <p:cNvPr id="1028" name="Rectangle 15"/>
          <p:cNvSpPr>
            <a:spLocks noGrp="1" noChangeArrowheads="1"/>
          </p:cNvSpPr>
          <p:nvPr>
            <p:ph type="title"/>
          </p:nvPr>
        </p:nvSpPr>
        <p:spPr bwMode="auto">
          <a:xfrm>
            <a:off x="357718" y="260350"/>
            <a:ext cx="9099549"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endParaRPr lang="en-GB" altLang="en-US"/>
          </a:p>
        </p:txBody>
      </p:sp>
      <p:sp>
        <p:nvSpPr>
          <p:cNvPr id="2" name="Rectangle 16"/>
          <p:cNvSpPr>
            <a:spLocks noGrp="1" noChangeArrowheads="1"/>
          </p:cNvSpPr>
          <p:nvPr>
            <p:ph type="body" idx="1"/>
          </p:nvPr>
        </p:nvSpPr>
        <p:spPr bwMode="auto">
          <a:xfrm>
            <a:off x="357717" y="1646238"/>
            <a:ext cx="11402483"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0"/>
            <a:r>
              <a:rPr lang="en-GB" altLang="en-US"/>
              <a:t>Second level</a:t>
            </a:r>
          </a:p>
          <a:p>
            <a:pPr lvl="0"/>
            <a:r>
              <a:rPr lang="en-GB" altLang="en-US"/>
              <a:t>Third level</a:t>
            </a:r>
          </a:p>
          <a:p>
            <a:pPr lvl="0"/>
            <a:r>
              <a:rPr lang="en-GB" altLang="en-US"/>
              <a:t>Fourth level</a:t>
            </a:r>
          </a:p>
          <a:p>
            <a:pPr lvl="0"/>
            <a:r>
              <a:rPr lang="en-GB" altLang="en-US"/>
              <a:t>	- bullet point one</a:t>
            </a:r>
          </a:p>
        </p:txBody>
      </p:sp>
      <p:sp>
        <p:nvSpPr>
          <p:cNvPr id="1032" name="hc"/>
          <p:cNvSpPr txBox="1">
            <a:spLocks noChangeArrowheads="1"/>
          </p:cNvSpPr>
          <p:nvPr/>
        </p:nvSpPr>
        <p:spPr bwMode="auto">
          <a:xfrm>
            <a:off x="0" y="0"/>
            <a:ext cx="12192000" cy="246063"/>
          </a:xfrm>
          <a:prstGeom prst="rect">
            <a:avLst/>
          </a:prstGeom>
          <a:noFill/>
          <a:ln>
            <a:noFill/>
          </a:ln>
          <a:effectLst>
            <a:prstShdw prst="shdw17" dist="17961" dir="2700000">
              <a:schemeClr val="accent1">
                <a:gamma/>
                <a:shade val="60000"/>
                <a:invGamma/>
              </a:schemeClr>
            </a:prstShdw>
          </a:effectLst>
          <a:extLst/>
        </p:spPr>
        <p:txBody>
          <a:bodyPr>
            <a:spAutoFit/>
          </a:bodyPr>
          <a:lstStyle/>
          <a:p>
            <a:pPr algn="ctr">
              <a:defRPr/>
            </a:pPr>
            <a:endParaRPr kumimoji="0" lang="en-US" sz="1000" b="0" i="0" u="none" baseline="0">
              <a:solidFill>
                <a:srgbClr val="7F7F7F"/>
              </a:solidFill>
              <a:latin typeface="Arial" panose="020B0604020202020204" pitchFamily="34" charset="0"/>
            </a:endParaRPr>
          </a:p>
        </p:txBody>
      </p:sp>
      <p:sp>
        <p:nvSpPr>
          <p:cNvPr id="1033" name="fc"/>
          <p:cNvSpPr txBox="1">
            <a:spLocks noChangeArrowheads="1"/>
          </p:cNvSpPr>
          <p:nvPr/>
        </p:nvSpPr>
        <p:spPr bwMode="auto">
          <a:xfrm>
            <a:off x="0" y="6491289"/>
            <a:ext cx="12192000" cy="244475"/>
          </a:xfrm>
          <a:prstGeom prst="rect">
            <a:avLst/>
          </a:prstGeom>
          <a:noFill/>
          <a:ln>
            <a:noFill/>
          </a:ln>
          <a:effectLst>
            <a:prstShdw prst="shdw17" dist="17961" dir="2700000">
              <a:schemeClr val="accent1">
                <a:gamma/>
                <a:shade val="60000"/>
                <a:invGamma/>
              </a:schemeClr>
            </a:prstShdw>
          </a:effectLst>
          <a:extLst/>
        </p:spPr>
        <p:txBody>
          <a:bodyPr>
            <a:spAutoFit/>
          </a:bodyPr>
          <a:lstStyle/>
          <a:p>
            <a:pPr algn="ctr">
              <a:defRPr/>
            </a:pPr>
            <a:endParaRPr kumimoji="0" lang="en-GB" sz="1000" b="0" i="0" u="none" baseline="0">
              <a:solidFill>
                <a:srgbClr val="7F7F7F"/>
              </a:solidFill>
              <a:latin typeface="Arial" panose="020B0604020202020204" pitchFamily="34" charset="0"/>
            </a:endParaRPr>
          </a:p>
        </p:txBody>
      </p:sp>
      <p:pic>
        <p:nvPicPr>
          <p:cNvPr id="3" name="Picture 13" descr="NPL Logo 294 C"/>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829800" y="260350"/>
            <a:ext cx="1930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c"/>
          <p:cNvSpPr txBox="1">
            <a:spLocks noChangeArrowheads="1"/>
          </p:cNvSpPr>
          <p:nvPr userDrawn="1"/>
        </p:nvSpPr>
        <p:spPr bwMode="auto">
          <a:xfrm>
            <a:off x="0" y="0"/>
            <a:ext cx="12192000" cy="24606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pitchFamily="28" charset="-128"/>
              </a:defRPr>
            </a:lvl1pPr>
            <a:lvl2pPr marL="742950" indent="-285750">
              <a:defRPr sz="2400">
                <a:solidFill>
                  <a:schemeClr val="tx1"/>
                </a:solidFill>
                <a:latin typeface="Arial" charset="0"/>
                <a:ea typeface="ヒラギノ角ゴ Pro W3" pitchFamily="28" charset="-128"/>
              </a:defRPr>
            </a:lvl2pPr>
            <a:lvl3pPr marL="1143000" indent="-228600">
              <a:defRPr sz="2400">
                <a:solidFill>
                  <a:schemeClr val="tx1"/>
                </a:solidFill>
                <a:latin typeface="Arial" charset="0"/>
                <a:ea typeface="ヒラギノ角ゴ Pro W3" pitchFamily="28" charset="-128"/>
              </a:defRPr>
            </a:lvl3pPr>
            <a:lvl4pPr marL="1600200" indent="-228600">
              <a:defRPr sz="2400">
                <a:solidFill>
                  <a:schemeClr val="tx1"/>
                </a:solidFill>
                <a:latin typeface="Arial" charset="0"/>
                <a:ea typeface="ヒラギノ角ゴ Pro W3" pitchFamily="28" charset="-128"/>
              </a:defRPr>
            </a:lvl4pPr>
            <a:lvl5pPr marL="2057400" indent="-228600">
              <a:defRPr sz="2400">
                <a:solidFill>
                  <a:schemeClr val="tx1"/>
                </a:solidFill>
                <a:latin typeface="Arial"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28" charset="-128"/>
              </a:defRPr>
            </a:lvl9pPr>
          </a:lstStyle>
          <a:p>
            <a:pPr algn="ctr">
              <a:defRPr/>
            </a:pPr>
            <a:endParaRPr lang="en-GB" altLang="en-US" sz="1000">
              <a:solidFill>
                <a:srgbClr val="7F7F7F"/>
              </a:solidFill>
              <a:latin typeface="Arial" panose="020B0604020202020204" pitchFamily="34" charset="0"/>
            </a:endParaRPr>
          </a:p>
        </p:txBody>
      </p:sp>
      <p:sp>
        <p:nvSpPr>
          <p:cNvPr id="11" name="fc"/>
          <p:cNvSpPr txBox="1">
            <a:spLocks noChangeArrowheads="1"/>
          </p:cNvSpPr>
          <p:nvPr userDrawn="1"/>
        </p:nvSpPr>
        <p:spPr bwMode="auto">
          <a:xfrm>
            <a:off x="0" y="6491288"/>
            <a:ext cx="12192000" cy="24606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pitchFamily="28" charset="-128"/>
              </a:defRPr>
            </a:lvl1pPr>
            <a:lvl2pPr marL="742950" indent="-285750">
              <a:defRPr sz="2400">
                <a:solidFill>
                  <a:schemeClr val="tx1"/>
                </a:solidFill>
                <a:latin typeface="Arial" charset="0"/>
                <a:ea typeface="ヒラギノ角ゴ Pro W3" pitchFamily="28" charset="-128"/>
              </a:defRPr>
            </a:lvl2pPr>
            <a:lvl3pPr marL="1143000" indent="-228600">
              <a:defRPr sz="2400">
                <a:solidFill>
                  <a:schemeClr val="tx1"/>
                </a:solidFill>
                <a:latin typeface="Arial" charset="0"/>
                <a:ea typeface="ヒラギノ角ゴ Pro W3" pitchFamily="28" charset="-128"/>
              </a:defRPr>
            </a:lvl3pPr>
            <a:lvl4pPr marL="1600200" indent="-228600">
              <a:defRPr sz="2400">
                <a:solidFill>
                  <a:schemeClr val="tx1"/>
                </a:solidFill>
                <a:latin typeface="Arial" charset="0"/>
                <a:ea typeface="ヒラギノ角ゴ Pro W3" pitchFamily="28" charset="-128"/>
              </a:defRPr>
            </a:lvl4pPr>
            <a:lvl5pPr marL="2057400" indent="-228600">
              <a:defRPr sz="2400">
                <a:solidFill>
                  <a:schemeClr val="tx1"/>
                </a:solidFill>
                <a:latin typeface="Arial"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28" charset="-128"/>
              </a:defRPr>
            </a:lvl9pPr>
          </a:lstStyle>
          <a:p>
            <a:pPr algn="ctr">
              <a:defRPr/>
            </a:pPr>
            <a:endParaRPr lang="en-GB" altLang="en-US" sz="1000">
              <a:solidFill>
                <a:srgbClr val="7F7F7F"/>
              </a:solidFill>
              <a:latin typeface="Arial" panose="020B0604020202020204" pitchFamily="34" charset="0"/>
            </a:endParaRPr>
          </a:p>
        </p:txBody>
      </p:sp>
    </p:spTree>
    <p:extLst>
      <p:ext uri="{BB962C8B-B14F-4D97-AF65-F5344CB8AC3E}">
        <p14:creationId xmlns:p14="http://schemas.microsoft.com/office/powerpoint/2010/main" val="1222996040"/>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 id="2147483791" r:id="rId14"/>
    <p:sldLayoutId id="2147483792" r:id="rId15"/>
    <p:sldLayoutId id="2147483793" r:id="rId16"/>
  </p:sldLayoutIdLst>
  <p:txStyles>
    <p:titleStyle>
      <a:lvl1pPr algn="l" rtl="0" eaLnBrk="1" fontAlgn="base" hangingPunct="1">
        <a:spcBef>
          <a:spcPct val="0"/>
        </a:spcBef>
        <a:spcAft>
          <a:spcPct val="0"/>
        </a:spcAft>
        <a:defRPr sz="3200" b="1">
          <a:solidFill>
            <a:srgbClr val="003399"/>
          </a:solidFill>
          <a:latin typeface="+mj-lt"/>
          <a:ea typeface="+mj-ea"/>
          <a:cs typeface="+mj-cs"/>
        </a:defRPr>
      </a:lvl1pPr>
      <a:lvl2pPr algn="l" rtl="0" eaLnBrk="1" fontAlgn="base" hangingPunct="1">
        <a:spcBef>
          <a:spcPct val="0"/>
        </a:spcBef>
        <a:spcAft>
          <a:spcPct val="0"/>
        </a:spcAft>
        <a:defRPr sz="3200" b="1">
          <a:solidFill>
            <a:srgbClr val="003399"/>
          </a:solidFill>
          <a:latin typeface="Arial" pitchFamily="34" charset="0"/>
          <a:ea typeface="ヒラギノ角ゴ Pro W3" pitchFamily="28" charset="-128"/>
        </a:defRPr>
      </a:lvl2pPr>
      <a:lvl3pPr algn="l" rtl="0" eaLnBrk="1" fontAlgn="base" hangingPunct="1">
        <a:spcBef>
          <a:spcPct val="0"/>
        </a:spcBef>
        <a:spcAft>
          <a:spcPct val="0"/>
        </a:spcAft>
        <a:defRPr sz="3200" b="1">
          <a:solidFill>
            <a:srgbClr val="003399"/>
          </a:solidFill>
          <a:latin typeface="Arial" pitchFamily="34" charset="0"/>
          <a:ea typeface="ヒラギノ角ゴ Pro W3" pitchFamily="28" charset="-128"/>
        </a:defRPr>
      </a:lvl3pPr>
      <a:lvl4pPr algn="l" rtl="0" eaLnBrk="1" fontAlgn="base" hangingPunct="1">
        <a:spcBef>
          <a:spcPct val="0"/>
        </a:spcBef>
        <a:spcAft>
          <a:spcPct val="0"/>
        </a:spcAft>
        <a:defRPr sz="3200" b="1">
          <a:solidFill>
            <a:srgbClr val="003399"/>
          </a:solidFill>
          <a:latin typeface="Arial" pitchFamily="34" charset="0"/>
          <a:ea typeface="ヒラギノ角ゴ Pro W3" pitchFamily="28" charset="-128"/>
        </a:defRPr>
      </a:lvl4pPr>
      <a:lvl5pPr algn="l" rtl="0" eaLnBrk="1" fontAlgn="base" hangingPunct="1">
        <a:spcBef>
          <a:spcPct val="0"/>
        </a:spcBef>
        <a:spcAft>
          <a:spcPct val="0"/>
        </a:spcAft>
        <a:defRPr sz="3200" b="1">
          <a:solidFill>
            <a:srgbClr val="003399"/>
          </a:solidFill>
          <a:latin typeface="Arial" pitchFamily="34" charset="0"/>
          <a:ea typeface="ヒラギノ角ゴ Pro W3" pitchFamily="28" charset="-128"/>
        </a:defRPr>
      </a:lvl5pPr>
      <a:lvl6pPr marL="457200" algn="l" rtl="0" eaLnBrk="1" fontAlgn="base" hangingPunct="1">
        <a:spcBef>
          <a:spcPct val="0"/>
        </a:spcBef>
        <a:spcAft>
          <a:spcPct val="0"/>
        </a:spcAft>
        <a:defRPr sz="3200" b="1">
          <a:solidFill>
            <a:srgbClr val="003399"/>
          </a:solidFill>
          <a:latin typeface="Arial" pitchFamily="34" charset="0"/>
          <a:ea typeface="ヒラギノ角ゴ Pro W3" pitchFamily="28" charset="-128"/>
        </a:defRPr>
      </a:lvl6pPr>
      <a:lvl7pPr marL="914400" algn="l" rtl="0" eaLnBrk="1" fontAlgn="base" hangingPunct="1">
        <a:spcBef>
          <a:spcPct val="0"/>
        </a:spcBef>
        <a:spcAft>
          <a:spcPct val="0"/>
        </a:spcAft>
        <a:defRPr sz="3200" b="1">
          <a:solidFill>
            <a:srgbClr val="003399"/>
          </a:solidFill>
          <a:latin typeface="Arial" pitchFamily="34" charset="0"/>
          <a:ea typeface="ヒラギノ角ゴ Pro W3" pitchFamily="28" charset="-128"/>
        </a:defRPr>
      </a:lvl7pPr>
      <a:lvl8pPr marL="1371600" algn="l" rtl="0" eaLnBrk="1" fontAlgn="base" hangingPunct="1">
        <a:spcBef>
          <a:spcPct val="0"/>
        </a:spcBef>
        <a:spcAft>
          <a:spcPct val="0"/>
        </a:spcAft>
        <a:defRPr sz="3200" b="1">
          <a:solidFill>
            <a:srgbClr val="003399"/>
          </a:solidFill>
          <a:latin typeface="Arial" pitchFamily="34" charset="0"/>
          <a:ea typeface="ヒラギノ角ゴ Pro W3" pitchFamily="28" charset="-128"/>
        </a:defRPr>
      </a:lvl8pPr>
      <a:lvl9pPr marL="1828800" algn="l" rtl="0" eaLnBrk="1" fontAlgn="base" hangingPunct="1">
        <a:spcBef>
          <a:spcPct val="0"/>
        </a:spcBef>
        <a:spcAft>
          <a:spcPct val="0"/>
        </a:spcAft>
        <a:defRPr sz="3200" b="1">
          <a:solidFill>
            <a:srgbClr val="003399"/>
          </a:solidFill>
          <a:latin typeface="Arial" pitchFamily="34" charset="0"/>
          <a:ea typeface="ヒラギノ角ゴ Pro W3" pitchFamily="28" charset="-128"/>
        </a:defRPr>
      </a:lvl9pPr>
    </p:titleStyle>
    <p:bodyStyle>
      <a:lvl1pPr marL="342900" indent="-342900" algn="l" rtl="0" eaLnBrk="1" fontAlgn="base" hangingPunct="1">
        <a:spcBef>
          <a:spcPct val="20000"/>
        </a:spcBef>
        <a:spcAft>
          <a:spcPct val="0"/>
        </a:spcAft>
        <a:buClr>
          <a:srgbClr val="003399"/>
        </a:buClr>
        <a:buFont typeface="Wingdings" panose="05000000000000000000" pitchFamily="2" charset="2"/>
        <a:buChar char="§"/>
        <a:defRPr sz="2400">
          <a:solidFill>
            <a:srgbClr val="003399"/>
          </a:solidFill>
          <a:latin typeface="+mn-lt"/>
          <a:ea typeface="+mn-ea"/>
          <a:cs typeface="+mn-cs"/>
        </a:defRPr>
      </a:lvl1pPr>
      <a:lvl2pPr marL="742950" indent="-285750" algn="l" rtl="0" eaLnBrk="1" fontAlgn="base" hangingPunct="1">
        <a:spcBef>
          <a:spcPct val="20000"/>
        </a:spcBef>
        <a:spcAft>
          <a:spcPct val="0"/>
        </a:spcAft>
        <a:buClr>
          <a:srgbClr val="0099CC"/>
        </a:buClr>
        <a:buFont typeface="Wingdings" panose="05000000000000000000" pitchFamily="2" charset="2"/>
        <a:defRPr sz="2400">
          <a:solidFill>
            <a:schemeClr val="tx1"/>
          </a:solidFill>
          <a:latin typeface="+mn-lt"/>
          <a:ea typeface="+mn-ea"/>
        </a:defRPr>
      </a:lvl2pPr>
      <a:lvl3pPr marL="1143000" indent="-228600" algn="l" rtl="0" eaLnBrk="1" fontAlgn="base" hangingPunct="1">
        <a:spcBef>
          <a:spcPct val="20000"/>
        </a:spcBef>
        <a:spcAft>
          <a:spcPct val="0"/>
        </a:spcAft>
        <a:buClr>
          <a:srgbClr val="0099CC"/>
        </a:buClr>
        <a:buFont typeface="Wingdings" panose="05000000000000000000" pitchFamily="2" charset="2"/>
        <a:defRPr sz="2400">
          <a:solidFill>
            <a:schemeClr val="tx1"/>
          </a:solidFill>
          <a:latin typeface="+mn-lt"/>
          <a:ea typeface="+mn-ea"/>
        </a:defRPr>
      </a:lvl3pPr>
      <a:lvl4pPr marL="1600200" indent="-228600" algn="l" rtl="0" eaLnBrk="1" fontAlgn="base" hangingPunct="1">
        <a:spcBef>
          <a:spcPct val="20000"/>
        </a:spcBef>
        <a:spcAft>
          <a:spcPct val="0"/>
        </a:spcAft>
        <a:buClr>
          <a:srgbClr val="0099CC"/>
        </a:buClr>
        <a:buFont typeface="Wingdings" panose="05000000000000000000" pitchFamily="2" charset="2"/>
        <a:defRPr sz="2400">
          <a:solidFill>
            <a:schemeClr val="tx1"/>
          </a:solidFill>
          <a:latin typeface="+mn-lt"/>
          <a:ea typeface="+mn-ea"/>
        </a:defRPr>
      </a:lvl4pPr>
      <a:lvl5pPr marL="2057400" indent="-228600" algn="l" rtl="0" eaLnBrk="1" fontAlgn="base" hangingPunct="1">
        <a:spcBef>
          <a:spcPct val="20000"/>
        </a:spcBef>
        <a:spcAft>
          <a:spcPct val="0"/>
        </a:spcAft>
        <a:buClr>
          <a:srgbClr val="0099CC"/>
        </a:buClr>
        <a:buFont typeface="Wingdings" panose="05000000000000000000" pitchFamily="2" charset="2"/>
        <a:defRPr sz="2400">
          <a:solidFill>
            <a:schemeClr val="tx1"/>
          </a:solidFill>
          <a:latin typeface="+mn-lt"/>
          <a:ea typeface="+mn-ea"/>
        </a:defRPr>
      </a:lvl5pPr>
      <a:lvl6pPr marL="25146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6pPr>
      <a:lvl7pPr marL="29718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7pPr>
      <a:lvl8pPr marL="34290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8pPr>
      <a:lvl9pPr marL="38862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577566"/>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30E17047-C597-4B34-8FEE-7A0D1EA692A4}" type="datetimeFigureOut">
              <a:rPr lang="en-US" smtClean="0"/>
              <a:t>3/4/2019</a:t>
            </a:fld>
            <a:endParaRPr lang="en-US" dirty="0"/>
          </a:p>
        </p:txBody>
      </p:sp>
      <p:sp>
        <p:nvSpPr>
          <p:cNvPr id="5" name="Footer Placeholder 4"/>
          <p:cNvSpPr>
            <a:spLocks noGrp="1"/>
          </p:cNvSpPr>
          <p:nvPr>
            <p:ph type="ftr" sz="quarter" idx="3"/>
          </p:nvPr>
        </p:nvSpPr>
        <p:spPr>
          <a:xfrm>
            <a:off x="4165600" y="6577566"/>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577566"/>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58768E1A-8455-4611-8763-3FA1B747F6B6}" type="slidenum">
              <a:rPr lang="en-US" smtClean="0"/>
              <a:t>‹#›</a:t>
            </a:fld>
            <a:endParaRPr lang="en-US"/>
          </a:p>
        </p:txBody>
      </p:sp>
      <p:pic>
        <p:nvPicPr>
          <p:cNvPr id="7" name="Picture 2"/>
          <p:cNvPicPr>
            <a:picLocks noChangeAspect="1" noChangeArrowheads="1"/>
          </p:cNvPicPr>
          <p:nvPr userDrawn="1"/>
        </p:nvPicPr>
        <p:blipFill>
          <a:blip r:embed="rId10" cstate="screen">
            <a:extLst>
              <a:ext uri="{28A0092B-C50C-407E-A947-70E740481C1C}">
                <a14:useLocalDpi xmlns:a14="http://schemas.microsoft.com/office/drawing/2010/main" val="0"/>
              </a:ext>
            </a:extLst>
          </a:blip>
          <a:srcRect/>
          <a:stretch>
            <a:fillRect/>
          </a:stretch>
        </p:blipFill>
        <p:spPr bwMode="auto">
          <a:xfrm>
            <a:off x="9116329" y="6147018"/>
            <a:ext cx="2717195" cy="546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hc"/>
          <p:cNvSpPr txBox="1"/>
          <p:nvPr userDrawn="1"/>
        </p:nvSpPr>
        <p:spPr>
          <a:xfrm>
            <a:off x="0" y="0"/>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
        <p:nvSpPr>
          <p:cNvPr id="9" name="fc"/>
          <p:cNvSpPr txBox="1"/>
          <p:nvPr userDrawn="1"/>
        </p:nvSpPr>
        <p:spPr>
          <a:xfrm>
            <a:off x="0" y="6491288"/>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4244675541"/>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Lst>
  <p:txStyles>
    <p:titleStyle>
      <a:lvl1pPr algn="ctr" defTabSz="1219170" rtl="0" eaLnBrk="1" latinLnBrk="0" hangingPunct="1">
        <a:spcBef>
          <a:spcPct val="0"/>
        </a:spcBef>
        <a:buNone/>
        <a:defRPr sz="42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1pPr>
      <a:lvl2pPr marL="990575" indent="-380990" algn="l" defTabSz="121917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523962" indent="-304792" algn="l" defTabSz="1219170" rtl="0" eaLnBrk="1" latinLnBrk="0" hangingPunct="1">
        <a:spcBef>
          <a:spcPct val="20000"/>
        </a:spcBef>
        <a:buFont typeface="Arial" panose="020B0604020202020204" pitchFamily="34" charset="0"/>
        <a:buChar char="•"/>
        <a:defRPr sz="2133" kern="1200">
          <a:solidFill>
            <a:schemeClr val="tx1"/>
          </a:solidFill>
          <a:latin typeface="+mn-lt"/>
          <a:ea typeface="+mn-ea"/>
          <a:cs typeface="+mn-cs"/>
        </a:defRPr>
      </a:lvl3pPr>
      <a:lvl4pPr marL="2133547" indent="-304792" algn="l" defTabSz="1219170" rtl="0" eaLnBrk="1" latinLnBrk="0" hangingPunct="1">
        <a:spcBef>
          <a:spcPct val="20000"/>
        </a:spcBef>
        <a:buFont typeface="Arial" panose="020B0604020202020204" pitchFamily="34" charset="0"/>
        <a:buChar char="–"/>
        <a:defRPr sz="1867" kern="1200">
          <a:solidFill>
            <a:schemeClr val="tx1"/>
          </a:solidFill>
          <a:latin typeface="+mn-lt"/>
          <a:ea typeface="+mn-ea"/>
          <a:cs typeface="+mn-cs"/>
        </a:defRPr>
      </a:lvl4pPr>
      <a:lvl5pPr marL="2743131" indent="-304792" algn="l" defTabSz="1219170" rtl="0" eaLnBrk="1" latinLnBrk="0" hangingPunct="1">
        <a:spcBef>
          <a:spcPct val="20000"/>
        </a:spcBef>
        <a:buFont typeface="Arial" panose="020B0604020202020204" pitchFamily="34" charset="0"/>
        <a:buChar char="»"/>
        <a:defRPr sz="1867" kern="1200">
          <a:solidFill>
            <a:schemeClr val="tx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defRPr sz="1400">
                <a:latin typeface="Arial" charset="0"/>
                <a:ea typeface="ヒラギノ角ゴ Pro W3" charset="-128"/>
              </a:defRPr>
            </a:lvl1pPr>
          </a:lstStyle>
          <a:p>
            <a:pPr>
              <a:defRPr/>
            </a:pPr>
            <a:endParaRPr lang="en-GB">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Arial" charset="0"/>
                <a:ea typeface="ヒラギノ角ゴ Pro W3" charset="-128"/>
              </a:defRPr>
            </a:lvl1pPr>
          </a:lstStyle>
          <a:p>
            <a:pPr algn="ctr">
              <a:defRPr/>
            </a:pPr>
            <a:endParaRPr lang="en-GB">
              <a:solidFill>
                <a:srgbClr val="000000"/>
              </a:solidFill>
            </a:endParaRPr>
          </a:p>
        </p:txBody>
      </p:sp>
      <p:sp>
        <p:nvSpPr>
          <p:cNvPr id="1030" name="Rectangle 6"/>
          <p:cNvSpPr>
            <a:spLocks noGrp="1" noChangeArrowheads="1"/>
          </p:cNvSpPr>
          <p:nvPr>
            <p:ph type="sldNum" sz="quarter" idx="4"/>
          </p:nvPr>
        </p:nvSpPr>
        <p:spPr bwMode="auto">
          <a:xfrm>
            <a:off x="9652000" y="64770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Arial" charset="0"/>
                <a:ea typeface="ヒラギノ角ゴ Pro W3" charset="-128"/>
              </a:defRPr>
            </a:lvl1pPr>
          </a:lstStyle>
          <a:p>
            <a:pPr>
              <a:defRPr/>
            </a:pPr>
            <a:fld id="{3917BE33-984D-43A5-A88A-19FA6DA008F9}" type="slidenum">
              <a:rPr lang="en-GB">
                <a:solidFill>
                  <a:srgbClr val="000000"/>
                </a:solidFill>
              </a:rPr>
              <a:pPr>
                <a:defRPr/>
              </a:pPr>
              <a:t>‹#›</a:t>
            </a:fld>
            <a:endParaRPr lang="en-GB">
              <a:solidFill>
                <a:srgbClr val="000000"/>
              </a:solidFill>
            </a:endParaRPr>
          </a:p>
        </p:txBody>
      </p:sp>
      <p:pic>
        <p:nvPicPr>
          <p:cNvPr id="2" name="Picture 13" descr="NPL Logo 294 C"/>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58400" y="150814"/>
            <a:ext cx="19304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5"/>
          <p:cNvSpPr>
            <a:spLocks noGrp="1" noChangeArrowheads="1"/>
          </p:cNvSpPr>
          <p:nvPr>
            <p:ph type="title"/>
          </p:nvPr>
        </p:nvSpPr>
        <p:spPr bwMode="auto">
          <a:xfrm>
            <a:off x="609600" y="3048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31" name="Rectangle 16"/>
          <p:cNvSpPr>
            <a:spLocks noGrp="1" noChangeArrowheads="1"/>
          </p:cNvSpPr>
          <p:nvPr>
            <p:ph type="body" idx="1"/>
          </p:nvPr>
        </p:nvSpPr>
        <p:spPr bwMode="auto">
          <a:xfrm>
            <a:off x="609600" y="20574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0"/>
            <a:r>
              <a:rPr lang="en-GB" altLang="en-US"/>
              <a:t>Second level</a:t>
            </a:r>
          </a:p>
          <a:p>
            <a:pPr lvl="0"/>
            <a:r>
              <a:rPr lang="en-GB" altLang="en-US"/>
              <a:t>Third level</a:t>
            </a:r>
          </a:p>
          <a:p>
            <a:pPr lvl="0"/>
            <a:r>
              <a:rPr lang="en-GB" altLang="en-US"/>
              <a:t>Fourth level</a:t>
            </a:r>
          </a:p>
          <a:p>
            <a:pPr lvl="0"/>
            <a:r>
              <a:rPr lang="en-GB" altLang="en-US"/>
              <a:t>	- bullet point one</a:t>
            </a:r>
          </a:p>
        </p:txBody>
      </p:sp>
      <p:sp>
        <p:nvSpPr>
          <p:cNvPr id="1032" name="hc"/>
          <p:cNvSpPr txBox="1">
            <a:spLocks noChangeArrowheads="1"/>
          </p:cNvSpPr>
          <p:nvPr/>
        </p:nvSpPr>
        <p:spPr bwMode="auto">
          <a:xfrm>
            <a:off x="0" y="0"/>
            <a:ext cx="12192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28" charset="-128"/>
              </a:defRPr>
            </a:lvl1pPr>
            <a:lvl2pPr marL="742950" indent="-285750">
              <a:defRPr sz="2400">
                <a:solidFill>
                  <a:schemeClr val="tx1"/>
                </a:solidFill>
                <a:latin typeface="Arial" charset="0"/>
                <a:ea typeface="ヒラギノ角ゴ Pro W3" pitchFamily="28" charset="-128"/>
              </a:defRPr>
            </a:lvl2pPr>
            <a:lvl3pPr marL="1143000" indent="-228600">
              <a:defRPr sz="2400">
                <a:solidFill>
                  <a:schemeClr val="tx1"/>
                </a:solidFill>
                <a:latin typeface="Arial" charset="0"/>
                <a:ea typeface="ヒラギノ角ゴ Pro W3" pitchFamily="28" charset="-128"/>
              </a:defRPr>
            </a:lvl3pPr>
            <a:lvl4pPr marL="1600200" indent="-228600">
              <a:defRPr sz="2400">
                <a:solidFill>
                  <a:schemeClr val="tx1"/>
                </a:solidFill>
                <a:latin typeface="Arial" charset="0"/>
                <a:ea typeface="ヒラギノ角ゴ Pro W3" pitchFamily="28" charset="-128"/>
              </a:defRPr>
            </a:lvl4pPr>
            <a:lvl5pPr marL="2057400" indent="-228600">
              <a:defRPr sz="2400">
                <a:solidFill>
                  <a:schemeClr val="tx1"/>
                </a:solidFill>
                <a:latin typeface="Arial" charset="0"/>
                <a:ea typeface="ヒラギノ角ゴ Pro W3" pitchFamily="28" charset="-128"/>
              </a:defRPr>
            </a:lvl5pPr>
            <a:lvl6pPr marL="2514600" indent="-228600" algn="ctr" eaLnBrk="0" fontAlgn="base" hangingPunct="0">
              <a:spcBef>
                <a:spcPct val="0"/>
              </a:spcBef>
              <a:spcAft>
                <a:spcPct val="0"/>
              </a:spcAft>
              <a:defRPr sz="2400">
                <a:solidFill>
                  <a:schemeClr val="tx1"/>
                </a:solidFill>
                <a:latin typeface="Arial" charset="0"/>
                <a:ea typeface="ヒラギノ角ゴ Pro W3" pitchFamily="28" charset="-128"/>
              </a:defRPr>
            </a:lvl6pPr>
            <a:lvl7pPr marL="2971800" indent="-228600" algn="ctr" eaLnBrk="0" fontAlgn="base" hangingPunct="0">
              <a:spcBef>
                <a:spcPct val="0"/>
              </a:spcBef>
              <a:spcAft>
                <a:spcPct val="0"/>
              </a:spcAft>
              <a:defRPr sz="2400">
                <a:solidFill>
                  <a:schemeClr val="tx1"/>
                </a:solidFill>
                <a:latin typeface="Arial" charset="0"/>
                <a:ea typeface="ヒラギノ角ゴ Pro W3" pitchFamily="28" charset="-128"/>
              </a:defRPr>
            </a:lvl7pPr>
            <a:lvl8pPr marL="3429000" indent="-228600" algn="ctr" eaLnBrk="0" fontAlgn="base" hangingPunct="0">
              <a:spcBef>
                <a:spcPct val="0"/>
              </a:spcBef>
              <a:spcAft>
                <a:spcPct val="0"/>
              </a:spcAft>
              <a:defRPr sz="2400">
                <a:solidFill>
                  <a:schemeClr val="tx1"/>
                </a:solidFill>
                <a:latin typeface="Arial" charset="0"/>
                <a:ea typeface="ヒラギノ角ゴ Pro W3" pitchFamily="28" charset="-128"/>
              </a:defRPr>
            </a:lvl8pPr>
            <a:lvl9pPr marL="3886200" indent="-228600" algn="ctr" eaLnBrk="0" fontAlgn="base" hangingPunct="0">
              <a:spcBef>
                <a:spcPct val="0"/>
              </a:spcBef>
              <a:spcAft>
                <a:spcPct val="0"/>
              </a:spcAft>
              <a:defRPr sz="2400">
                <a:solidFill>
                  <a:schemeClr val="tx1"/>
                </a:solidFill>
                <a:latin typeface="Arial" charset="0"/>
                <a:ea typeface="ヒラギノ角ゴ Pro W3" pitchFamily="28" charset="-128"/>
              </a:defRPr>
            </a:lvl9pPr>
          </a:lstStyle>
          <a:p>
            <a:pPr algn="ctr">
              <a:defRPr/>
            </a:pPr>
            <a:endParaRPr kumimoji="0" lang="en-US" sz="1000" b="0" i="0" u="none" baseline="0">
              <a:solidFill>
                <a:srgbClr val="7F7F7F"/>
              </a:solidFill>
              <a:latin typeface="Arial" panose="020B0604020202020204" pitchFamily="34" charset="0"/>
            </a:endParaRPr>
          </a:p>
        </p:txBody>
      </p:sp>
      <p:sp>
        <p:nvSpPr>
          <p:cNvPr id="1033" name="fc"/>
          <p:cNvSpPr txBox="1">
            <a:spLocks noChangeArrowheads="1"/>
          </p:cNvSpPr>
          <p:nvPr/>
        </p:nvSpPr>
        <p:spPr bwMode="auto">
          <a:xfrm>
            <a:off x="0" y="6491288"/>
            <a:ext cx="12192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28" charset="-128"/>
              </a:defRPr>
            </a:lvl1pPr>
            <a:lvl2pPr marL="742950" indent="-285750">
              <a:defRPr sz="2400">
                <a:solidFill>
                  <a:schemeClr val="tx1"/>
                </a:solidFill>
                <a:latin typeface="Arial" charset="0"/>
                <a:ea typeface="ヒラギノ角ゴ Pro W3" pitchFamily="28" charset="-128"/>
              </a:defRPr>
            </a:lvl2pPr>
            <a:lvl3pPr marL="1143000" indent="-228600">
              <a:defRPr sz="2400">
                <a:solidFill>
                  <a:schemeClr val="tx1"/>
                </a:solidFill>
                <a:latin typeface="Arial" charset="0"/>
                <a:ea typeface="ヒラギノ角ゴ Pro W3" pitchFamily="28" charset="-128"/>
              </a:defRPr>
            </a:lvl3pPr>
            <a:lvl4pPr marL="1600200" indent="-228600">
              <a:defRPr sz="2400">
                <a:solidFill>
                  <a:schemeClr val="tx1"/>
                </a:solidFill>
                <a:latin typeface="Arial" charset="0"/>
                <a:ea typeface="ヒラギノ角ゴ Pro W3" pitchFamily="28" charset="-128"/>
              </a:defRPr>
            </a:lvl4pPr>
            <a:lvl5pPr marL="2057400" indent="-228600">
              <a:defRPr sz="2400">
                <a:solidFill>
                  <a:schemeClr val="tx1"/>
                </a:solidFill>
                <a:latin typeface="Arial" charset="0"/>
                <a:ea typeface="ヒラギノ角ゴ Pro W3" pitchFamily="28" charset="-128"/>
              </a:defRPr>
            </a:lvl5pPr>
            <a:lvl6pPr marL="2514600" indent="-228600" algn="ctr" eaLnBrk="0" fontAlgn="base" hangingPunct="0">
              <a:spcBef>
                <a:spcPct val="0"/>
              </a:spcBef>
              <a:spcAft>
                <a:spcPct val="0"/>
              </a:spcAft>
              <a:defRPr sz="2400">
                <a:solidFill>
                  <a:schemeClr val="tx1"/>
                </a:solidFill>
                <a:latin typeface="Arial" charset="0"/>
                <a:ea typeface="ヒラギノ角ゴ Pro W3" pitchFamily="28" charset="-128"/>
              </a:defRPr>
            </a:lvl6pPr>
            <a:lvl7pPr marL="2971800" indent="-228600" algn="ctr" eaLnBrk="0" fontAlgn="base" hangingPunct="0">
              <a:spcBef>
                <a:spcPct val="0"/>
              </a:spcBef>
              <a:spcAft>
                <a:spcPct val="0"/>
              </a:spcAft>
              <a:defRPr sz="2400">
                <a:solidFill>
                  <a:schemeClr val="tx1"/>
                </a:solidFill>
                <a:latin typeface="Arial" charset="0"/>
                <a:ea typeface="ヒラギノ角ゴ Pro W3" pitchFamily="28" charset="-128"/>
              </a:defRPr>
            </a:lvl7pPr>
            <a:lvl8pPr marL="3429000" indent="-228600" algn="ctr" eaLnBrk="0" fontAlgn="base" hangingPunct="0">
              <a:spcBef>
                <a:spcPct val="0"/>
              </a:spcBef>
              <a:spcAft>
                <a:spcPct val="0"/>
              </a:spcAft>
              <a:defRPr sz="2400">
                <a:solidFill>
                  <a:schemeClr val="tx1"/>
                </a:solidFill>
                <a:latin typeface="Arial" charset="0"/>
                <a:ea typeface="ヒラギノ角ゴ Pro W3" pitchFamily="28" charset="-128"/>
              </a:defRPr>
            </a:lvl8pPr>
            <a:lvl9pPr marL="3886200" indent="-228600" algn="ctr" eaLnBrk="0" fontAlgn="base" hangingPunct="0">
              <a:spcBef>
                <a:spcPct val="0"/>
              </a:spcBef>
              <a:spcAft>
                <a:spcPct val="0"/>
              </a:spcAft>
              <a:defRPr sz="2400">
                <a:solidFill>
                  <a:schemeClr val="tx1"/>
                </a:solidFill>
                <a:latin typeface="Arial" charset="0"/>
                <a:ea typeface="ヒラギノ角ゴ Pro W3" pitchFamily="28" charset="-128"/>
              </a:defRPr>
            </a:lvl9pPr>
          </a:lstStyle>
          <a:p>
            <a:pPr algn="ctr">
              <a:defRPr/>
            </a:pPr>
            <a:endParaRPr kumimoji="0" lang="en-US"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2802069763"/>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 id="2147483816" r:id="rId13"/>
  </p:sldLayoutIdLst>
  <p:hf hdr="0" ftr="0" dt="0"/>
  <p:txStyles>
    <p:titleStyle>
      <a:lvl1pPr algn="l" rtl="0" eaLnBrk="0" fontAlgn="base" hangingPunct="0">
        <a:spcBef>
          <a:spcPct val="0"/>
        </a:spcBef>
        <a:spcAft>
          <a:spcPct val="0"/>
        </a:spcAft>
        <a:defRPr sz="3200" b="1">
          <a:solidFill>
            <a:srgbClr val="003399"/>
          </a:solidFill>
          <a:latin typeface="+mj-lt"/>
          <a:ea typeface="+mj-ea"/>
          <a:cs typeface="+mj-cs"/>
        </a:defRPr>
      </a:lvl1pPr>
      <a:lvl2pPr algn="l" rtl="0" eaLnBrk="0" fontAlgn="base" hangingPunct="0">
        <a:spcBef>
          <a:spcPct val="0"/>
        </a:spcBef>
        <a:spcAft>
          <a:spcPct val="0"/>
        </a:spcAft>
        <a:defRPr sz="3200" b="1">
          <a:solidFill>
            <a:srgbClr val="003399"/>
          </a:solidFill>
          <a:latin typeface="Arial" charset="0"/>
          <a:ea typeface="ヒラギノ角ゴ Pro W3" charset="-128"/>
        </a:defRPr>
      </a:lvl2pPr>
      <a:lvl3pPr algn="l" rtl="0" eaLnBrk="0" fontAlgn="base" hangingPunct="0">
        <a:spcBef>
          <a:spcPct val="0"/>
        </a:spcBef>
        <a:spcAft>
          <a:spcPct val="0"/>
        </a:spcAft>
        <a:defRPr sz="3200" b="1">
          <a:solidFill>
            <a:srgbClr val="003399"/>
          </a:solidFill>
          <a:latin typeface="Arial" charset="0"/>
          <a:ea typeface="ヒラギノ角ゴ Pro W3" charset="-128"/>
        </a:defRPr>
      </a:lvl3pPr>
      <a:lvl4pPr algn="l" rtl="0" eaLnBrk="0" fontAlgn="base" hangingPunct="0">
        <a:spcBef>
          <a:spcPct val="0"/>
        </a:spcBef>
        <a:spcAft>
          <a:spcPct val="0"/>
        </a:spcAft>
        <a:defRPr sz="3200" b="1">
          <a:solidFill>
            <a:srgbClr val="003399"/>
          </a:solidFill>
          <a:latin typeface="Arial" charset="0"/>
          <a:ea typeface="ヒラギノ角ゴ Pro W3" charset="-128"/>
        </a:defRPr>
      </a:lvl4pPr>
      <a:lvl5pPr algn="l" rtl="0" eaLnBrk="0" fontAlgn="base" hangingPunct="0">
        <a:spcBef>
          <a:spcPct val="0"/>
        </a:spcBef>
        <a:spcAft>
          <a:spcPct val="0"/>
        </a:spcAft>
        <a:defRPr sz="3200" b="1">
          <a:solidFill>
            <a:srgbClr val="003399"/>
          </a:solidFill>
          <a:latin typeface="Arial" charset="0"/>
          <a:ea typeface="ヒラギノ角ゴ Pro W3" charset="-128"/>
        </a:defRPr>
      </a:lvl5pPr>
      <a:lvl6pPr marL="457200" algn="l" rtl="0" fontAlgn="base">
        <a:spcBef>
          <a:spcPct val="0"/>
        </a:spcBef>
        <a:spcAft>
          <a:spcPct val="0"/>
        </a:spcAft>
        <a:defRPr sz="3200" b="1">
          <a:solidFill>
            <a:srgbClr val="003399"/>
          </a:solidFill>
          <a:latin typeface="Arial" charset="0"/>
          <a:ea typeface="ヒラギノ角ゴ Pro W3" charset="-128"/>
        </a:defRPr>
      </a:lvl6pPr>
      <a:lvl7pPr marL="914400" algn="l" rtl="0" fontAlgn="base">
        <a:spcBef>
          <a:spcPct val="0"/>
        </a:spcBef>
        <a:spcAft>
          <a:spcPct val="0"/>
        </a:spcAft>
        <a:defRPr sz="3200" b="1">
          <a:solidFill>
            <a:srgbClr val="003399"/>
          </a:solidFill>
          <a:latin typeface="Arial" charset="0"/>
          <a:ea typeface="ヒラギノ角ゴ Pro W3" charset="-128"/>
        </a:defRPr>
      </a:lvl7pPr>
      <a:lvl8pPr marL="1371600" algn="l" rtl="0" fontAlgn="base">
        <a:spcBef>
          <a:spcPct val="0"/>
        </a:spcBef>
        <a:spcAft>
          <a:spcPct val="0"/>
        </a:spcAft>
        <a:defRPr sz="3200" b="1">
          <a:solidFill>
            <a:srgbClr val="003399"/>
          </a:solidFill>
          <a:latin typeface="Arial" charset="0"/>
          <a:ea typeface="ヒラギノ角ゴ Pro W3" charset="-128"/>
        </a:defRPr>
      </a:lvl8pPr>
      <a:lvl9pPr marL="1828800" algn="l" rtl="0" fontAlgn="base">
        <a:spcBef>
          <a:spcPct val="0"/>
        </a:spcBef>
        <a:spcAft>
          <a:spcPct val="0"/>
        </a:spcAft>
        <a:defRPr sz="3200" b="1">
          <a:solidFill>
            <a:srgbClr val="003399"/>
          </a:solidFill>
          <a:latin typeface="Arial" charset="0"/>
          <a:ea typeface="ヒラギノ角ゴ Pro W3" charset="-128"/>
        </a:defRPr>
      </a:lvl9pPr>
    </p:titleStyle>
    <p:bodyStyle>
      <a:lvl1pPr marL="342900" indent="-342900" algn="l" rtl="0" eaLnBrk="0" fontAlgn="base" hangingPunct="0">
        <a:spcBef>
          <a:spcPct val="20000"/>
        </a:spcBef>
        <a:spcAft>
          <a:spcPct val="0"/>
        </a:spcAft>
        <a:buClr>
          <a:srgbClr val="003399"/>
        </a:buClr>
        <a:buFont typeface="Wingdings" pitchFamily="2" charset="2"/>
        <a:buChar char="§"/>
        <a:defRPr sz="2400">
          <a:solidFill>
            <a:srgbClr val="003399"/>
          </a:solidFill>
          <a:latin typeface="+mn-lt"/>
          <a:ea typeface="+mn-ea"/>
          <a:cs typeface="+mn-cs"/>
        </a:defRPr>
      </a:lvl1pPr>
      <a:lvl2pPr marL="742950" indent="-285750" algn="l" rtl="0" eaLnBrk="0" fontAlgn="base" hangingPunct="0">
        <a:spcBef>
          <a:spcPct val="20000"/>
        </a:spcBef>
        <a:spcAft>
          <a:spcPct val="0"/>
        </a:spcAft>
        <a:buClr>
          <a:srgbClr val="0099CC"/>
        </a:buClr>
        <a:buFont typeface="Wingdings" pitchFamily="2" charset="2"/>
        <a:defRPr sz="2400">
          <a:solidFill>
            <a:schemeClr val="tx1"/>
          </a:solidFill>
          <a:latin typeface="+mn-lt"/>
          <a:ea typeface="+mn-ea"/>
        </a:defRPr>
      </a:lvl2pPr>
      <a:lvl3pPr marL="1143000" indent="-228600" algn="l" rtl="0" eaLnBrk="0" fontAlgn="base" hangingPunct="0">
        <a:spcBef>
          <a:spcPct val="20000"/>
        </a:spcBef>
        <a:spcAft>
          <a:spcPct val="0"/>
        </a:spcAft>
        <a:buClr>
          <a:srgbClr val="0099CC"/>
        </a:buClr>
        <a:buFont typeface="Wingdings" pitchFamily="2" charset="2"/>
        <a:defRPr sz="2400">
          <a:solidFill>
            <a:schemeClr val="tx1"/>
          </a:solidFill>
          <a:latin typeface="+mn-lt"/>
          <a:ea typeface="+mn-ea"/>
        </a:defRPr>
      </a:lvl3pPr>
      <a:lvl4pPr marL="1600200" indent="-228600" algn="l" rtl="0" eaLnBrk="0" fontAlgn="base" hangingPunct="0">
        <a:spcBef>
          <a:spcPct val="20000"/>
        </a:spcBef>
        <a:spcAft>
          <a:spcPct val="0"/>
        </a:spcAft>
        <a:buClr>
          <a:srgbClr val="0099CC"/>
        </a:buClr>
        <a:buFont typeface="Wingdings" pitchFamily="2" charset="2"/>
        <a:defRPr sz="2400">
          <a:solidFill>
            <a:schemeClr val="tx1"/>
          </a:solidFill>
          <a:latin typeface="+mn-lt"/>
          <a:ea typeface="+mn-ea"/>
        </a:defRPr>
      </a:lvl4pPr>
      <a:lvl5pPr marL="2057400" indent="-228600" algn="l" rtl="0" eaLnBrk="0" fontAlgn="base" hangingPunct="0">
        <a:spcBef>
          <a:spcPct val="20000"/>
        </a:spcBef>
        <a:spcAft>
          <a:spcPct val="0"/>
        </a:spcAft>
        <a:buClr>
          <a:srgbClr val="0099CC"/>
        </a:buClr>
        <a:buFont typeface="Wingdings" pitchFamily="2" charset="2"/>
        <a:defRPr sz="2400">
          <a:solidFill>
            <a:schemeClr val="tx1"/>
          </a:solidFill>
          <a:latin typeface="+mn-lt"/>
          <a:ea typeface="+mn-ea"/>
        </a:defRPr>
      </a:lvl5pPr>
      <a:lvl6pPr marL="2514600" indent="-228600" algn="l" rtl="0" fontAlgn="base">
        <a:spcBef>
          <a:spcPct val="20000"/>
        </a:spcBef>
        <a:spcAft>
          <a:spcPct val="0"/>
        </a:spcAft>
        <a:buClr>
          <a:srgbClr val="0099CC"/>
        </a:buClr>
        <a:buFont typeface="Wingdings" pitchFamily="2" charset="2"/>
        <a:defRPr sz="2400">
          <a:solidFill>
            <a:schemeClr val="tx1"/>
          </a:solidFill>
          <a:latin typeface="+mn-lt"/>
          <a:ea typeface="+mn-ea"/>
        </a:defRPr>
      </a:lvl6pPr>
      <a:lvl7pPr marL="2971800" indent="-228600" algn="l" rtl="0" fontAlgn="base">
        <a:spcBef>
          <a:spcPct val="20000"/>
        </a:spcBef>
        <a:spcAft>
          <a:spcPct val="0"/>
        </a:spcAft>
        <a:buClr>
          <a:srgbClr val="0099CC"/>
        </a:buClr>
        <a:buFont typeface="Wingdings" pitchFamily="2" charset="2"/>
        <a:defRPr sz="2400">
          <a:solidFill>
            <a:schemeClr val="tx1"/>
          </a:solidFill>
          <a:latin typeface="+mn-lt"/>
          <a:ea typeface="+mn-ea"/>
        </a:defRPr>
      </a:lvl7pPr>
      <a:lvl8pPr marL="3429000" indent="-228600" algn="l" rtl="0" fontAlgn="base">
        <a:spcBef>
          <a:spcPct val="20000"/>
        </a:spcBef>
        <a:spcAft>
          <a:spcPct val="0"/>
        </a:spcAft>
        <a:buClr>
          <a:srgbClr val="0099CC"/>
        </a:buClr>
        <a:buFont typeface="Wingdings" pitchFamily="2" charset="2"/>
        <a:defRPr sz="2400">
          <a:solidFill>
            <a:schemeClr val="tx1"/>
          </a:solidFill>
          <a:latin typeface="+mn-lt"/>
          <a:ea typeface="+mn-ea"/>
        </a:defRPr>
      </a:lvl8pPr>
      <a:lvl9pPr marL="3886200" indent="-228600" algn="l" rtl="0" fontAlgn="base">
        <a:spcBef>
          <a:spcPct val="20000"/>
        </a:spcBef>
        <a:spcAft>
          <a:spcPct val="0"/>
        </a:spcAft>
        <a:buClr>
          <a:srgbClr val="0099CC"/>
        </a:buClr>
        <a:buFont typeface="Wingdings" pitchFamily="2" charset="2"/>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vl1pPr>
          </a:lstStyle>
          <a:p>
            <a:endParaRPr lang="en-GB"/>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vl1pPr>
          </a:lstStyle>
          <a:p>
            <a:endParaRPr lang="en-GB"/>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fld id="{2B39EA6E-0E03-4C1C-8083-FF4A514ED6A4}" type="slidenum">
              <a:rPr lang="en-GB"/>
              <a:pPr/>
              <a:t>‹#›</a:t>
            </a:fld>
            <a:endParaRPr lang="en-GB"/>
          </a:p>
        </p:txBody>
      </p:sp>
      <p:sp>
        <p:nvSpPr>
          <p:cNvPr id="1039" name="Rectangle 15"/>
          <p:cNvSpPr>
            <a:spLocks noGrp="1" noChangeArrowheads="1"/>
          </p:cNvSpPr>
          <p:nvPr>
            <p:ph type="title"/>
          </p:nvPr>
        </p:nvSpPr>
        <p:spPr bwMode="auto">
          <a:xfrm>
            <a:off x="609600" y="304800"/>
            <a:ext cx="702257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GB" dirty="0"/>
          </a:p>
        </p:txBody>
      </p:sp>
      <p:sp>
        <p:nvSpPr>
          <p:cNvPr id="1040" name="Rectangle 16"/>
          <p:cNvSpPr>
            <a:spLocks noGrp="1" noChangeArrowheads="1"/>
          </p:cNvSpPr>
          <p:nvPr>
            <p:ph type="body" idx="1"/>
          </p:nvPr>
        </p:nvSpPr>
        <p:spPr bwMode="auto">
          <a:xfrm>
            <a:off x="609600" y="20574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0"/>
            <a:r>
              <a:rPr lang="en-GB"/>
              <a:t>Second level</a:t>
            </a:r>
          </a:p>
          <a:p>
            <a:pPr lvl="0"/>
            <a:r>
              <a:rPr lang="en-GB"/>
              <a:t>Third level</a:t>
            </a:r>
          </a:p>
          <a:p>
            <a:pPr lvl="0"/>
            <a:r>
              <a:rPr lang="en-GB"/>
              <a:t>Fourth level</a:t>
            </a:r>
          </a:p>
          <a:p>
            <a:pPr lvl="0"/>
            <a:r>
              <a:rPr lang="en-GB"/>
              <a:t>	- bullet point one</a:t>
            </a:r>
          </a:p>
        </p:txBody>
      </p:sp>
      <p:pic>
        <p:nvPicPr>
          <p:cNvPr id="1043" name="Picture 19" descr="T:\COMMS\Repro and Graphic Services\Graphic Design\LOGOS\NPLCCM\Jpeg Files\NPLCCM Logo Blue RGB.jp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728000" y="259200"/>
            <a:ext cx="3936437" cy="636154"/>
          </a:xfrm>
          <a:prstGeom prst="rect">
            <a:avLst/>
          </a:prstGeom>
          <a:noFill/>
          <a:extLst>
            <a:ext uri="{909E8E84-426E-40DD-AFC4-6F175D3DCCD1}">
              <a14:hiddenFill xmlns:a14="http://schemas.microsoft.com/office/drawing/2010/main">
                <a:solidFill>
                  <a:srgbClr val="FFFFFF"/>
                </a:solidFill>
              </a14:hiddenFill>
            </a:ext>
          </a:extLst>
        </p:spPr>
      </p:pic>
      <p:sp>
        <p:nvSpPr>
          <p:cNvPr id="2" name="hc"/>
          <p:cNvSpPr txBox="1"/>
          <p:nvPr/>
        </p:nvSpPr>
        <p:spPr>
          <a:xfrm>
            <a:off x="0" y="0"/>
            <a:ext cx="12192000" cy="246221"/>
          </a:xfrm>
          <a:prstGeom prst="rect">
            <a:avLst/>
          </a:prstGeom>
          <a:noFill/>
        </p:spPr>
        <p:txBody>
          <a:bodyPr vert="horz" wrap="square" rtlCol="0">
            <a:spAutoFit/>
          </a:bodyPr>
          <a:lstStyle/>
          <a:p>
            <a:pPr algn="ctr"/>
            <a:endParaRPr kumimoji="0" lang="en-GB" sz="1000" b="0" i="0" u="none" baseline="0" dirty="0">
              <a:solidFill>
                <a:srgbClr val="7F7F7F"/>
              </a:solidFill>
              <a:latin typeface="Arial" panose="020B0604020202020204" pitchFamily="34" charset="0"/>
            </a:endParaRPr>
          </a:p>
        </p:txBody>
      </p:sp>
      <p:sp>
        <p:nvSpPr>
          <p:cNvPr id="3" name="fc"/>
          <p:cNvSpPr txBox="1"/>
          <p:nvPr/>
        </p:nvSpPr>
        <p:spPr>
          <a:xfrm>
            <a:off x="0" y="6491289"/>
            <a:ext cx="12192000" cy="246221"/>
          </a:xfrm>
          <a:prstGeom prst="rect">
            <a:avLst/>
          </a:prstGeom>
          <a:noFill/>
        </p:spPr>
        <p:txBody>
          <a:bodyPr vert="horz" wrap="square" rtlCol="0">
            <a:spAutoFit/>
          </a:bodyPr>
          <a:lstStyle/>
          <a:p>
            <a:pPr algn="ctr"/>
            <a:endParaRPr kumimoji="0" lang="en-GB" sz="1000" b="0" i="0" u="none" baseline="0" dirty="0">
              <a:solidFill>
                <a:srgbClr val="7F7F7F"/>
              </a:solidFill>
              <a:latin typeface="Arial" panose="020B0604020202020204" pitchFamily="34" charset="0"/>
            </a:endParaRPr>
          </a:p>
        </p:txBody>
      </p:sp>
    </p:spTree>
    <p:extLst>
      <p:ext uri="{BB962C8B-B14F-4D97-AF65-F5344CB8AC3E}">
        <p14:creationId xmlns:p14="http://schemas.microsoft.com/office/powerpoint/2010/main" val="23828635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rtl="0" eaLnBrk="1" fontAlgn="base" hangingPunct="1">
        <a:spcBef>
          <a:spcPct val="0"/>
        </a:spcBef>
        <a:spcAft>
          <a:spcPct val="0"/>
        </a:spcAft>
        <a:defRPr sz="3200" b="1">
          <a:solidFill>
            <a:srgbClr val="003399"/>
          </a:solidFill>
          <a:latin typeface="+mj-lt"/>
          <a:ea typeface="+mj-ea"/>
          <a:cs typeface="+mj-cs"/>
        </a:defRPr>
      </a:lvl1pPr>
      <a:lvl2pPr algn="l" rtl="0" eaLnBrk="1" fontAlgn="base" hangingPunct="1">
        <a:spcBef>
          <a:spcPct val="0"/>
        </a:spcBef>
        <a:spcAft>
          <a:spcPct val="0"/>
        </a:spcAft>
        <a:defRPr sz="3200" b="1">
          <a:solidFill>
            <a:srgbClr val="003399"/>
          </a:solidFill>
          <a:latin typeface="Arial" charset="0"/>
          <a:ea typeface="ヒラギノ角ゴ Pro W3" pitchFamily="28" charset="-128"/>
        </a:defRPr>
      </a:lvl2pPr>
      <a:lvl3pPr algn="l" rtl="0" eaLnBrk="1" fontAlgn="base" hangingPunct="1">
        <a:spcBef>
          <a:spcPct val="0"/>
        </a:spcBef>
        <a:spcAft>
          <a:spcPct val="0"/>
        </a:spcAft>
        <a:defRPr sz="3200" b="1">
          <a:solidFill>
            <a:srgbClr val="003399"/>
          </a:solidFill>
          <a:latin typeface="Arial" charset="0"/>
          <a:ea typeface="ヒラギノ角ゴ Pro W3" pitchFamily="28" charset="-128"/>
        </a:defRPr>
      </a:lvl3pPr>
      <a:lvl4pPr algn="l" rtl="0" eaLnBrk="1" fontAlgn="base" hangingPunct="1">
        <a:spcBef>
          <a:spcPct val="0"/>
        </a:spcBef>
        <a:spcAft>
          <a:spcPct val="0"/>
        </a:spcAft>
        <a:defRPr sz="3200" b="1">
          <a:solidFill>
            <a:srgbClr val="003399"/>
          </a:solidFill>
          <a:latin typeface="Arial" charset="0"/>
          <a:ea typeface="ヒラギノ角ゴ Pro W3" pitchFamily="28" charset="-128"/>
        </a:defRPr>
      </a:lvl4pPr>
      <a:lvl5pPr algn="l" rtl="0" eaLnBrk="1" fontAlgn="base" hangingPunct="1">
        <a:spcBef>
          <a:spcPct val="0"/>
        </a:spcBef>
        <a:spcAft>
          <a:spcPct val="0"/>
        </a:spcAft>
        <a:defRPr sz="3200" b="1">
          <a:solidFill>
            <a:srgbClr val="003399"/>
          </a:solidFill>
          <a:latin typeface="Arial" charset="0"/>
          <a:ea typeface="ヒラギノ角ゴ Pro W3" pitchFamily="28" charset="-128"/>
        </a:defRPr>
      </a:lvl5pPr>
      <a:lvl6pPr marL="457200" algn="l" rtl="0" eaLnBrk="1" fontAlgn="base" hangingPunct="1">
        <a:spcBef>
          <a:spcPct val="0"/>
        </a:spcBef>
        <a:spcAft>
          <a:spcPct val="0"/>
        </a:spcAft>
        <a:defRPr sz="3200" b="1">
          <a:solidFill>
            <a:srgbClr val="003399"/>
          </a:solidFill>
          <a:latin typeface="Arial" charset="0"/>
          <a:ea typeface="ヒラギノ角ゴ Pro W3" pitchFamily="28" charset="-128"/>
        </a:defRPr>
      </a:lvl6pPr>
      <a:lvl7pPr marL="914400" algn="l" rtl="0" eaLnBrk="1" fontAlgn="base" hangingPunct="1">
        <a:spcBef>
          <a:spcPct val="0"/>
        </a:spcBef>
        <a:spcAft>
          <a:spcPct val="0"/>
        </a:spcAft>
        <a:defRPr sz="3200" b="1">
          <a:solidFill>
            <a:srgbClr val="003399"/>
          </a:solidFill>
          <a:latin typeface="Arial" charset="0"/>
          <a:ea typeface="ヒラギノ角ゴ Pro W3" pitchFamily="28" charset="-128"/>
        </a:defRPr>
      </a:lvl7pPr>
      <a:lvl8pPr marL="1371600" algn="l" rtl="0" eaLnBrk="1" fontAlgn="base" hangingPunct="1">
        <a:spcBef>
          <a:spcPct val="0"/>
        </a:spcBef>
        <a:spcAft>
          <a:spcPct val="0"/>
        </a:spcAft>
        <a:defRPr sz="3200" b="1">
          <a:solidFill>
            <a:srgbClr val="003399"/>
          </a:solidFill>
          <a:latin typeface="Arial" charset="0"/>
          <a:ea typeface="ヒラギノ角ゴ Pro W3" pitchFamily="28" charset="-128"/>
        </a:defRPr>
      </a:lvl8pPr>
      <a:lvl9pPr marL="1828800" algn="l" rtl="0" eaLnBrk="1" fontAlgn="base" hangingPunct="1">
        <a:spcBef>
          <a:spcPct val="0"/>
        </a:spcBef>
        <a:spcAft>
          <a:spcPct val="0"/>
        </a:spcAft>
        <a:defRPr sz="3200" b="1">
          <a:solidFill>
            <a:srgbClr val="003399"/>
          </a:solidFill>
          <a:latin typeface="Arial" charset="0"/>
          <a:ea typeface="ヒラギノ角ゴ Pro W3" pitchFamily="28" charset="-128"/>
        </a:defRPr>
      </a:lvl9pPr>
    </p:titleStyle>
    <p:bodyStyle>
      <a:lvl1pPr marL="342900" indent="-342900" algn="l" rtl="0" eaLnBrk="1" fontAlgn="base" hangingPunct="1">
        <a:spcBef>
          <a:spcPct val="20000"/>
        </a:spcBef>
        <a:spcAft>
          <a:spcPct val="0"/>
        </a:spcAft>
        <a:buClr>
          <a:srgbClr val="003399"/>
        </a:buClr>
        <a:buFont typeface="Wingdings" pitchFamily="2" charset="2"/>
        <a:buChar char="§"/>
        <a:defRPr sz="2400">
          <a:solidFill>
            <a:srgbClr val="003399"/>
          </a:solidFill>
          <a:latin typeface="+mn-lt"/>
          <a:ea typeface="+mn-ea"/>
          <a:cs typeface="+mn-cs"/>
        </a:defRPr>
      </a:lvl1pPr>
      <a:lvl2pPr marL="742950" indent="-28575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2pPr>
      <a:lvl3pPr marL="11430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3pPr>
      <a:lvl4pPr marL="16002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4pPr>
      <a:lvl5pPr marL="20574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5pPr>
      <a:lvl6pPr marL="25146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6pPr>
      <a:lvl7pPr marL="29718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7pPr>
      <a:lvl8pPr marL="34290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8pPr>
      <a:lvl9pPr marL="38862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6D3A5D7-93C9-42D1-BAD3-CDF91644F18E}" type="datetimeFigureOut">
              <a:rPr lang="en-GB" smtClean="0"/>
              <a:t>04/03/2019</a:t>
            </a:fld>
            <a:endParaRPr lang="en-GB"/>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F3EDDAF-1931-4C07-BFCC-A596672FB136}" type="slidenum">
              <a:rPr lang="en-GB" smtClean="0"/>
              <a:t>‹#›</a:t>
            </a:fld>
            <a:endParaRPr lang="en-GB"/>
          </a:p>
        </p:txBody>
      </p:sp>
      <p:sp>
        <p:nvSpPr>
          <p:cNvPr id="7" name="hc"/>
          <p:cNvSpPr txBox="1"/>
          <p:nvPr userDrawn="1"/>
        </p:nvSpPr>
        <p:spPr>
          <a:xfrm>
            <a:off x="0" y="2"/>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
        <p:nvSpPr>
          <p:cNvPr id="8" name="fc"/>
          <p:cNvSpPr txBox="1"/>
          <p:nvPr userDrawn="1"/>
        </p:nvSpPr>
        <p:spPr>
          <a:xfrm>
            <a:off x="0" y="6491290"/>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2494824102"/>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vl1pPr>
          </a:lstStyle>
          <a:p>
            <a:endParaRPr lang="en-GB">
              <a:solidFill>
                <a:srgbClr val="005596"/>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vl1pPr>
          </a:lstStyle>
          <a:p>
            <a:endParaRPr lang="en-GB">
              <a:solidFill>
                <a:srgbClr val="005596"/>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fld id="{2B39EA6E-0E03-4C1C-8083-FF4A514ED6A4}" type="slidenum">
              <a:rPr lang="en-GB">
                <a:solidFill>
                  <a:srgbClr val="005596"/>
                </a:solidFill>
              </a:rPr>
              <a:pPr/>
              <a:t>‹#›</a:t>
            </a:fld>
            <a:endParaRPr lang="en-GB">
              <a:solidFill>
                <a:srgbClr val="005596"/>
              </a:solidFill>
            </a:endParaRPr>
          </a:p>
        </p:txBody>
      </p:sp>
      <p:sp>
        <p:nvSpPr>
          <p:cNvPr id="1039" name="Rectangle 15"/>
          <p:cNvSpPr>
            <a:spLocks noGrp="1" noChangeArrowheads="1"/>
          </p:cNvSpPr>
          <p:nvPr>
            <p:ph type="title"/>
          </p:nvPr>
        </p:nvSpPr>
        <p:spPr bwMode="auto">
          <a:xfrm>
            <a:off x="609600" y="304800"/>
            <a:ext cx="702257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en-GB" dirty="0"/>
          </a:p>
        </p:txBody>
      </p:sp>
      <p:sp>
        <p:nvSpPr>
          <p:cNvPr id="1040" name="Rectangle 16"/>
          <p:cNvSpPr>
            <a:spLocks noGrp="1" noChangeArrowheads="1"/>
          </p:cNvSpPr>
          <p:nvPr>
            <p:ph type="body" idx="1"/>
          </p:nvPr>
        </p:nvSpPr>
        <p:spPr bwMode="auto">
          <a:xfrm>
            <a:off x="609600" y="20574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0"/>
            <a:r>
              <a:rPr lang="en-GB"/>
              <a:t>Second level</a:t>
            </a:r>
          </a:p>
          <a:p>
            <a:pPr lvl="0"/>
            <a:r>
              <a:rPr lang="en-GB"/>
              <a:t>Third level</a:t>
            </a:r>
          </a:p>
          <a:p>
            <a:pPr lvl="0"/>
            <a:r>
              <a:rPr lang="en-GB"/>
              <a:t>Fourth level</a:t>
            </a:r>
          </a:p>
          <a:p>
            <a:pPr lvl="0"/>
            <a:r>
              <a:rPr lang="en-GB"/>
              <a:t>	- bullet point one</a:t>
            </a:r>
          </a:p>
        </p:txBody>
      </p:sp>
      <p:pic>
        <p:nvPicPr>
          <p:cNvPr id="1043" name="Picture 19" descr="T:\COMMS\Repro and Graphic Services\Graphic Design\LOGOS\NPLCCM\Jpeg Files\NPLCCM Logo Blue RGB.jp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728000" y="259200"/>
            <a:ext cx="3936437" cy="636154"/>
          </a:xfrm>
          <a:prstGeom prst="rect">
            <a:avLst/>
          </a:prstGeom>
          <a:noFill/>
          <a:extLst>
            <a:ext uri="{909E8E84-426E-40DD-AFC4-6F175D3DCCD1}">
              <a14:hiddenFill xmlns:a14="http://schemas.microsoft.com/office/drawing/2010/main">
                <a:solidFill>
                  <a:srgbClr val="FFFFFF"/>
                </a:solidFill>
              </a14:hiddenFill>
            </a:ext>
          </a:extLst>
        </p:spPr>
      </p:pic>
      <p:sp>
        <p:nvSpPr>
          <p:cNvPr id="2" name="hc"/>
          <p:cNvSpPr txBox="1"/>
          <p:nvPr/>
        </p:nvSpPr>
        <p:spPr>
          <a:xfrm>
            <a:off x="0" y="0"/>
            <a:ext cx="12192000" cy="246221"/>
          </a:xfrm>
          <a:prstGeom prst="rect">
            <a:avLst/>
          </a:prstGeom>
          <a:noFill/>
        </p:spPr>
        <p:txBody>
          <a:bodyPr vert="horz" wrap="square" rtlCol="0">
            <a:spAutoFit/>
          </a:bodyPr>
          <a:lstStyle/>
          <a:p>
            <a:pPr algn="ctr"/>
            <a:endParaRPr kumimoji="0" lang="en-GB" sz="1000" b="0" i="0" u="none" baseline="0" dirty="0">
              <a:solidFill>
                <a:srgbClr val="7F7F7F"/>
              </a:solidFill>
              <a:latin typeface="Arial" panose="020B0604020202020204" pitchFamily="34" charset="0"/>
            </a:endParaRPr>
          </a:p>
        </p:txBody>
      </p:sp>
      <p:sp>
        <p:nvSpPr>
          <p:cNvPr id="3" name="fc"/>
          <p:cNvSpPr txBox="1"/>
          <p:nvPr/>
        </p:nvSpPr>
        <p:spPr>
          <a:xfrm>
            <a:off x="0" y="6491289"/>
            <a:ext cx="12192000" cy="246221"/>
          </a:xfrm>
          <a:prstGeom prst="rect">
            <a:avLst/>
          </a:prstGeom>
          <a:noFill/>
        </p:spPr>
        <p:txBody>
          <a:bodyPr vert="horz" wrap="square" rtlCol="0">
            <a:spAutoFit/>
          </a:bodyPr>
          <a:lstStyle/>
          <a:p>
            <a:pPr algn="ctr"/>
            <a:endParaRPr kumimoji="0" lang="en-GB" sz="1000" b="0" i="0" u="none" baseline="0" dirty="0">
              <a:solidFill>
                <a:srgbClr val="7F7F7F"/>
              </a:solidFill>
              <a:latin typeface="Arial" panose="020B0604020202020204" pitchFamily="34" charset="0"/>
            </a:endParaRPr>
          </a:p>
        </p:txBody>
      </p:sp>
    </p:spTree>
    <p:extLst>
      <p:ext uri="{BB962C8B-B14F-4D97-AF65-F5344CB8AC3E}">
        <p14:creationId xmlns:p14="http://schemas.microsoft.com/office/powerpoint/2010/main" val="2209094582"/>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rtl="0" eaLnBrk="1" fontAlgn="base" hangingPunct="1">
        <a:spcBef>
          <a:spcPct val="0"/>
        </a:spcBef>
        <a:spcAft>
          <a:spcPct val="0"/>
        </a:spcAft>
        <a:defRPr sz="3200" b="1">
          <a:solidFill>
            <a:srgbClr val="003399"/>
          </a:solidFill>
          <a:latin typeface="+mj-lt"/>
          <a:ea typeface="+mj-ea"/>
          <a:cs typeface="+mj-cs"/>
        </a:defRPr>
      </a:lvl1pPr>
      <a:lvl2pPr algn="l" rtl="0" eaLnBrk="1" fontAlgn="base" hangingPunct="1">
        <a:spcBef>
          <a:spcPct val="0"/>
        </a:spcBef>
        <a:spcAft>
          <a:spcPct val="0"/>
        </a:spcAft>
        <a:defRPr sz="3200" b="1">
          <a:solidFill>
            <a:srgbClr val="003399"/>
          </a:solidFill>
          <a:latin typeface="Arial" charset="0"/>
          <a:ea typeface="ヒラギノ角ゴ Pro W3" pitchFamily="28" charset="-128"/>
        </a:defRPr>
      </a:lvl2pPr>
      <a:lvl3pPr algn="l" rtl="0" eaLnBrk="1" fontAlgn="base" hangingPunct="1">
        <a:spcBef>
          <a:spcPct val="0"/>
        </a:spcBef>
        <a:spcAft>
          <a:spcPct val="0"/>
        </a:spcAft>
        <a:defRPr sz="3200" b="1">
          <a:solidFill>
            <a:srgbClr val="003399"/>
          </a:solidFill>
          <a:latin typeface="Arial" charset="0"/>
          <a:ea typeface="ヒラギノ角ゴ Pro W3" pitchFamily="28" charset="-128"/>
        </a:defRPr>
      </a:lvl3pPr>
      <a:lvl4pPr algn="l" rtl="0" eaLnBrk="1" fontAlgn="base" hangingPunct="1">
        <a:spcBef>
          <a:spcPct val="0"/>
        </a:spcBef>
        <a:spcAft>
          <a:spcPct val="0"/>
        </a:spcAft>
        <a:defRPr sz="3200" b="1">
          <a:solidFill>
            <a:srgbClr val="003399"/>
          </a:solidFill>
          <a:latin typeface="Arial" charset="0"/>
          <a:ea typeface="ヒラギノ角ゴ Pro W3" pitchFamily="28" charset="-128"/>
        </a:defRPr>
      </a:lvl4pPr>
      <a:lvl5pPr algn="l" rtl="0" eaLnBrk="1" fontAlgn="base" hangingPunct="1">
        <a:spcBef>
          <a:spcPct val="0"/>
        </a:spcBef>
        <a:spcAft>
          <a:spcPct val="0"/>
        </a:spcAft>
        <a:defRPr sz="3200" b="1">
          <a:solidFill>
            <a:srgbClr val="003399"/>
          </a:solidFill>
          <a:latin typeface="Arial" charset="0"/>
          <a:ea typeface="ヒラギノ角ゴ Pro W3" pitchFamily="28" charset="-128"/>
        </a:defRPr>
      </a:lvl5pPr>
      <a:lvl6pPr marL="457200" algn="l" rtl="0" eaLnBrk="1" fontAlgn="base" hangingPunct="1">
        <a:spcBef>
          <a:spcPct val="0"/>
        </a:spcBef>
        <a:spcAft>
          <a:spcPct val="0"/>
        </a:spcAft>
        <a:defRPr sz="3200" b="1">
          <a:solidFill>
            <a:srgbClr val="003399"/>
          </a:solidFill>
          <a:latin typeface="Arial" charset="0"/>
          <a:ea typeface="ヒラギノ角ゴ Pro W3" pitchFamily="28" charset="-128"/>
        </a:defRPr>
      </a:lvl6pPr>
      <a:lvl7pPr marL="914400" algn="l" rtl="0" eaLnBrk="1" fontAlgn="base" hangingPunct="1">
        <a:spcBef>
          <a:spcPct val="0"/>
        </a:spcBef>
        <a:spcAft>
          <a:spcPct val="0"/>
        </a:spcAft>
        <a:defRPr sz="3200" b="1">
          <a:solidFill>
            <a:srgbClr val="003399"/>
          </a:solidFill>
          <a:latin typeface="Arial" charset="0"/>
          <a:ea typeface="ヒラギノ角ゴ Pro W3" pitchFamily="28" charset="-128"/>
        </a:defRPr>
      </a:lvl7pPr>
      <a:lvl8pPr marL="1371600" algn="l" rtl="0" eaLnBrk="1" fontAlgn="base" hangingPunct="1">
        <a:spcBef>
          <a:spcPct val="0"/>
        </a:spcBef>
        <a:spcAft>
          <a:spcPct val="0"/>
        </a:spcAft>
        <a:defRPr sz="3200" b="1">
          <a:solidFill>
            <a:srgbClr val="003399"/>
          </a:solidFill>
          <a:latin typeface="Arial" charset="0"/>
          <a:ea typeface="ヒラギノ角ゴ Pro W3" pitchFamily="28" charset="-128"/>
        </a:defRPr>
      </a:lvl8pPr>
      <a:lvl9pPr marL="1828800" algn="l" rtl="0" eaLnBrk="1" fontAlgn="base" hangingPunct="1">
        <a:spcBef>
          <a:spcPct val="0"/>
        </a:spcBef>
        <a:spcAft>
          <a:spcPct val="0"/>
        </a:spcAft>
        <a:defRPr sz="3200" b="1">
          <a:solidFill>
            <a:srgbClr val="003399"/>
          </a:solidFill>
          <a:latin typeface="Arial" charset="0"/>
          <a:ea typeface="ヒラギノ角ゴ Pro W3" pitchFamily="28" charset="-128"/>
        </a:defRPr>
      </a:lvl9pPr>
    </p:titleStyle>
    <p:bodyStyle>
      <a:lvl1pPr marL="342900" indent="-342900" algn="l" rtl="0" eaLnBrk="1" fontAlgn="base" hangingPunct="1">
        <a:spcBef>
          <a:spcPct val="20000"/>
        </a:spcBef>
        <a:spcAft>
          <a:spcPct val="0"/>
        </a:spcAft>
        <a:buClr>
          <a:srgbClr val="003399"/>
        </a:buClr>
        <a:buFont typeface="Wingdings" pitchFamily="2" charset="2"/>
        <a:buChar char="§"/>
        <a:defRPr sz="2400">
          <a:solidFill>
            <a:srgbClr val="003399"/>
          </a:solidFill>
          <a:latin typeface="+mn-lt"/>
          <a:ea typeface="+mn-ea"/>
          <a:cs typeface="+mn-cs"/>
        </a:defRPr>
      </a:lvl1pPr>
      <a:lvl2pPr marL="742950" indent="-28575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2pPr>
      <a:lvl3pPr marL="11430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3pPr>
      <a:lvl4pPr marL="16002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4pPr>
      <a:lvl5pPr marL="20574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5pPr>
      <a:lvl6pPr marL="25146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6pPr>
      <a:lvl7pPr marL="29718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7pPr>
      <a:lvl8pPr marL="34290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8pPr>
      <a:lvl9pPr marL="38862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2" name="Shape 2">
            <a:extLst>
              <a:ext uri="{FF2B5EF4-FFF2-40B4-BE49-F238E27FC236}">
                <a16:creationId xmlns:a16="http://schemas.microsoft.com/office/drawing/2014/main" id="{9DE0A502-D938-4A21-8986-0E9B7B88D3C1}"/>
              </a:ext>
            </a:extLst>
          </p:cNvPr>
          <p:cNvSpPr>
            <a:spLocks noGrp="1"/>
          </p:cNvSpPr>
          <p:nvPr>
            <p:ph type="sldNum" sz="quarter" idx="2"/>
          </p:nvPr>
        </p:nvSpPr>
        <p:spPr>
          <a:xfrm>
            <a:off x="9347200" y="6505576"/>
            <a:ext cx="2540000" cy="276225"/>
          </a:xfrm>
          <a:prstGeom prst="rect">
            <a:avLst/>
          </a:prstGeom>
          <a:ln w="12700">
            <a:miter lim="400000"/>
          </a:ln>
        </p:spPr>
        <p:txBody>
          <a:bodyPr lIns="45719" rIns="45719">
            <a:spAutoFit/>
          </a:bodyPr>
          <a:lstStyle>
            <a:lvl1pPr algn="r">
              <a:spcBef>
                <a:spcPts val="600"/>
              </a:spcBef>
              <a:defRPr sz="1200" b="1">
                <a:latin typeface="Calibri"/>
                <a:ea typeface="Calibri"/>
                <a:cs typeface="Calibri"/>
                <a:sym typeface="Calibri"/>
              </a:defRPr>
            </a:lvl1pPr>
          </a:lstStyle>
          <a:p>
            <a:pPr>
              <a:defRPr/>
            </a:pPr>
            <a:fld id="{5D2C825C-E8C4-4E6B-A5BE-9709B90A0044}" type="slidenum">
              <a:rPr lang="en-US"/>
              <a:pPr>
                <a:defRPr/>
              </a:pPr>
              <a:t>‹#›</a:t>
            </a:fld>
            <a:endParaRPr lang="en-US" dirty="0"/>
          </a:p>
        </p:txBody>
      </p:sp>
      <p:sp>
        <p:nvSpPr>
          <p:cNvPr id="4" name="Textfeld 7">
            <a:extLst>
              <a:ext uri="{FF2B5EF4-FFF2-40B4-BE49-F238E27FC236}">
                <a16:creationId xmlns:a16="http://schemas.microsoft.com/office/drawing/2014/main" id="{D7EECBB4-41CD-4D43-A332-D2D5652B9793}"/>
              </a:ext>
            </a:extLst>
          </p:cNvPr>
          <p:cNvSpPr txBox="1"/>
          <p:nvPr userDrawn="1"/>
        </p:nvSpPr>
        <p:spPr>
          <a:xfrm>
            <a:off x="4978400" y="6477000"/>
            <a:ext cx="6096000" cy="304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spcAft>
                <a:spcPts val="0"/>
              </a:spcAft>
              <a:defRPr/>
            </a:pPr>
            <a:r>
              <a:rPr lang="en-US" sz="1600" b="1" dirty="0">
                <a:solidFill>
                  <a:srgbClr val="92D050"/>
                </a:solidFill>
                <a:latin typeface="Frutiger 45 Light"/>
                <a:ea typeface="Times New Roman"/>
                <a:cs typeface="Arial"/>
              </a:rPr>
              <a:t>Working Group on Calibration and Validation</a:t>
            </a:r>
            <a:endParaRPr lang="en-US" sz="1600" dirty="0">
              <a:latin typeface="Times New Roman"/>
              <a:ea typeface="Times New Roman"/>
              <a:cs typeface="Times"/>
            </a:endParaRPr>
          </a:p>
        </p:txBody>
      </p:sp>
      <p:sp>
        <p:nvSpPr>
          <p:cNvPr id="3" name="hc">
            <a:extLst>
              <a:ext uri="{FF2B5EF4-FFF2-40B4-BE49-F238E27FC236}">
                <a16:creationId xmlns:a16="http://schemas.microsoft.com/office/drawing/2014/main" id="{5D4E321B-A31A-482B-BAFF-0A5FF67D3A69}"/>
              </a:ext>
            </a:extLst>
          </p:cNvPr>
          <p:cNvSpPr txBox="1"/>
          <p:nvPr userDrawn="1"/>
        </p:nvSpPr>
        <p:spPr>
          <a:xfrm>
            <a:off x="0" y="0"/>
            <a:ext cx="12192000" cy="24606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lIns="45719" tIns="45719" rIns="45719" bIns="45719" spcCol="38100">
            <a:spAutoFit/>
          </a:bodyPr>
          <a:lstStyle/>
          <a:p>
            <a:pPr algn="ctr" defTabSz="457200" fontAlgn="auto" latinLnBrk="1">
              <a:spcBef>
                <a:spcPts val="0"/>
              </a:spcBef>
              <a:spcAft>
                <a:spcPts val="0"/>
              </a:spcAft>
              <a:defRPr/>
            </a:pPr>
            <a:endParaRPr kumimoji="0" lang="en-GB" sz="1000" b="0" i="0" u="none" baseline="0">
              <a:solidFill>
                <a:srgbClr val="7F7F7F"/>
              </a:solidFill>
              <a:latin typeface="Arial" panose="020B0604020202020204" pitchFamily="34" charset="0"/>
              <a:ea typeface="+mn-ea"/>
              <a:cs typeface="+mn-cs"/>
            </a:endParaRPr>
          </a:p>
        </p:txBody>
      </p:sp>
      <p:sp>
        <p:nvSpPr>
          <p:cNvPr id="5" name="fc">
            <a:extLst>
              <a:ext uri="{FF2B5EF4-FFF2-40B4-BE49-F238E27FC236}">
                <a16:creationId xmlns:a16="http://schemas.microsoft.com/office/drawing/2014/main" id="{92E1169E-7A09-4D00-A739-EF1A7C0271BC}"/>
              </a:ext>
            </a:extLst>
          </p:cNvPr>
          <p:cNvSpPr txBox="1"/>
          <p:nvPr userDrawn="1"/>
        </p:nvSpPr>
        <p:spPr>
          <a:xfrm>
            <a:off x="0" y="6491288"/>
            <a:ext cx="12192000" cy="246062"/>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spcFirstLastPara="1" lIns="45719" tIns="45719" rIns="45719" bIns="45719" spcCol="38100">
            <a:spAutoFit/>
          </a:bodyPr>
          <a:lstStyle/>
          <a:p>
            <a:pPr algn="ctr" defTabSz="457200" fontAlgn="auto" latinLnBrk="1">
              <a:spcBef>
                <a:spcPts val="0"/>
              </a:spcBef>
              <a:spcAft>
                <a:spcPts val="0"/>
              </a:spcAft>
              <a:defRPr/>
            </a:pPr>
            <a:endParaRPr kumimoji="0" lang="en-GB" sz="1000" b="0" i="0" u="none" baseline="0">
              <a:solidFill>
                <a:srgbClr val="7F7F7F"/>
              </a:solidFill>
              <a:latin typeface="Arial" panose="020B0604020202020204" pitchFamily="34" charset="0"/>
              <a:ea typeface="+mn-ea"/>
              <a:cs typeface="+mn-cs"/>
            </a:endParaRPr>
          </a:p>
        </p:txBody>
      </p:sp>
    </p:spTree>
    <p:extLst>
      <p:ext uri="{BB962C8B-B14F-4D97-AF65-F5344CB8AC3E}">
        <p14:creationId xmlns:p14="http://schemas.microsoft.com/office/powerpoint/2010/main" val="3312221896"/>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Lst>
  <p:transition spd="med"/>
  <p:txStyles>
    <p:titleStyle>
      <a:lvl1pPr algn="r" rtl="0" eaLnBrk="0" fontAlgn="base" hangingPunct="0">
        <a:spcBef>
          <a:spcPct val="0"/>
        </a:spcBef>
        <a:spcAft>
          <a:spcPct val="0"/>
        </a:spcAft>
        <a:defRPr sz="3200">
          <a:solidFill>
            <a:srgbClr val="FFFFFF"/>
          </a:solidFill>
          <a:latin typeface="Arial Bold"/>
          <a:ea typeface="Arial Bold"/>
          <a:cs typeface="Arial Bold"/>
          <a:sym typeface="Arial Bold" panose="020B0704020202020204" pitchFamily="34" charset="0"/>
        </a:defRPr>
      </a:lvl1pPr>
      <a:lvl2pPr algn="r" rtl="0" eaLnBrk="0" fontAlgn="base" hangingPunct="0">
        <a:spcBef>
          <a:spcPct val="0"/>
        </a:spcBef>
        <a:spcAft>
          <a:spcPct val="0"/>
        </a:spcAft>
        <a:defRPr sz="3200">
          <a:solidFill>
            <a:srgbClr val="FFFFFF"/>
          </a:solidFill>
          <a:latin typeface="Arial Bold"/>
          <a:ea typeface="Arial Bold"/>
          <a:cs typeface="Arial Bold"/>
          <a:sym typeface="Arial Bold" panose="020B0704020202020204" pitchFamily="34" charset="0"/>
        </a:defRPr>
      </a:lvl2pPr>
      <a:lvl3pPr algn="r" rtl="0" eaLnBrk="0" fontAlgn="base" hangingPunct="0">
        <a:spcBef>
          <a:spcPct val="0"/>
        </a:spcBef>
        <a:spcAft>
          <a:spcPct val="0"/>
        </a:spcAft>
        <a:defRPr sz="3200">
          <a:solidFill>
            <a:srgbClr val="FFFFFF"/>
          </a:solidFill>
          <a:latin typeface="Arial Bold"/>
          <a:ea typeface="Arial Bold"/>
          <a:cs typeface="Arial Bold"/>
          <a:sym typeface="Arial Bold" panose="020B0704020202020204" pitchFamily="34" charset="0"/>
        </a:defRPr>
      </a:lvl3pPr>
      <a:lvl4pPr algn="r" rtl="0" eaLnBrk="0" fontAlgn="base" hangingPunct="0">
        <a:spcBef>
          <a:spcPct val="0"/>
        </a:spcBef>
        <a:spcAft>
          <a:spcPct val="0"/>
        </a:spcAft>
        <a:defRPr sz="3200">
          <a:solidFill>
            <a:srgbClr val="FFFFFF"/>
          </a:solidFill>
          <a:latin typeface="Arial Bold"/>
          <a:ea typeface="Arial Bold"/>
          <a:cs typeface="Arial Bold"/>
          <a:sym typeface="Arial Bold" panose="020B0704020202020204" pitchFamily="34" charset="0"/>
        </a:defRPr>
      </a:lvl4pPr>
      <a:lvl5pPr algn="r" rtl="0" eaLnBrk="0" fontAlgn="base" hangingPunct="0">
        <a:spcBef>
          <a:spcPct val="0"/>
        </a:spcBef>
        <a:spcAft>
          <a:spcPct val="0"/>
        </a:spcAft>
        <a:defRPr sz="3200">
          <a:solidFill>
            <a:srgbClr val="FFFFFF"/>
          </a:solidFill>
          <a:latin typeface="Arial Bold"/>
          <a:ea typeface="Arial Bold"/>
          <a:cs typeface="Arial Bold"/>
          <a:sym typeface="Arial Bold" panose="020B0704020202020204" pitchFamily="34" charset="0"/>
        </a:defRPr>
      </a:lvl5pPr>
      <a:lvl6pPr indent="457200" algn="r">
        <a:defRPr sz="3200">
          <a:solidFill>
            <a:srgbClr val="FFFFFF"/>
          </a:solidFill>
          <a:latin typeface="Arial Bold"/>
          <a:ea typeface="Arial Bold"/>
          <a:cs typeface="Arial Bold"/>
          <a:sym typeface="Arial Bold"/>
        </a:defRPr>
      </a:lvl6pPr>
      <a:lvl7pPr indent="914400" algn="r">
        <a:defRPr sz="3200">
          <a:solidFill>
            <a:srgbClr val="FFFFFF"/>
          </a:solidFill>
          <a:latin typeface="Arial Bold"/>
          <a:ea typeface="Arial Bold"/>
          <a:cs typeface="Arial Bold"/>
          <a:sym typeface="Arial Bold"/>
        </a:defRPr>
      </a:lvl7pPr>
      <a:lvl8pPr indent="1371600" algn="r">
        <a:defRPr sz="3200">
          <a:solidFill>
            <a:srgbClr val="FFFFFF"/>
          </a:solidFill>
          <a:latin typeface="Arial Bold"/>
          <a:ea typeface="Arial Bold"/>
          <a:cs typeface="Arial Bold"/>
          <a:sym typeface="Arial Bold"/>
        </a:defRPr>
      </a:lvl8pPr>
      <a:lvl9pPr indent="1828800" algn="r">
        <a:defRPr sz="3200">
          <a:solidFill>
            <a:srgbClr val="FFFFFF"/>
          </a:solidFill>
          <a:latin typeface="Arial Bold"/>
          <a:ea typeface="Arial Bold"/>
          <a:cs typeface="Arial Bold"/>
          <a:sym typeface="Arial Bold"/>
        </a:defRPr>
      </a:lvl9pPr>
    </p:titleStyle>
    <p:bodyStyle>
      <a:lvl1pPr marL="342900" indent="-342900" algn="l" rtl="0" eaLnBrk="0" fontAlgn="base" hangingPunct="0">
        <a:spcBef>
          <a:spcPts val="500"/>
        </a:spcBef>
        <a:spcAft>
          <a:spcPct val="0"/>
        </a:spcAft>
        <a:buSzPct val="100000"/>
        <a:buFont typeface="Arial" panose="020B0604020202020204" pitchFamily="34" charset="0"/>
        <a:buChar char="•"/>
        <a:defRPr sz="2400">
          <a:solidFill>
            <a:srgbClr val="002569"/>
          </a:solidFill>
          <a:latin typeface="Arial Bold"/>
          <a:ea typeface="Arial Bold"/>
          <a:cs typeface="Arial Bold"/>
          <a:sym typeface="Arial Bold" panose="020B0704020202020204" pitchFamily="34" charset="0"/>
        </a:defRPr>
      </a:lvl1pPr>
      <a:lvl2pPr marL="768350" indent="-311150" algn="l" rtl="0" eaLnBrk="0" fontAlgn="base" hangingPunct="0">
        <a:spcBef>
          <a:spcPts val="500"/>
        </a:spcBef>
        <a:spcAft>
          <a:spcPct val="0"/>
        </a:spcAft>
        <a:buSzPct val="100000"/>
        <a:buFont typeface="Arial" panose="020B0604020202020204" pitchFamily="34" charset="0"/>
        <a:buChar char="•"/>
        <a:defRPr sz="2400">
          <a:solidFill>
            <a:srgbClr val="002569"/>
          </a:solidFill>
          <a:latin typeface="Arial Bold"/>
          <a:ea typeface="Arial Bold"/>
          <a:cs typeface="Arial Bold"/>
          <a:sym typeface="Arial Bold" panose="020B0704020202020204" pitchFamily="34" charset="0"/>
        </a:defRPr>
      </a:lvl2pPr>
      <a:lvl3pPr marL="1187450" indent="-273050" algn="l" rtl="0" eaLnBrk="0" fontAlgn="base" hangingPunct="0">
        <a:spcBef>
          <a:spcPts val="500"/>
        </a:spcBef>
        <a:spcAft>
          <a:spcPct val="0"/>
        </a:spcAft>
        <a:buSzPct val="100000"/>
        <a:buFont typeface="Arial" panose="020B0604020202020204" pitchFamily="34" charset="0"/>
        <a:buChar char="o"/>
        <a:defRPr sz="2400">
          <a:solidFill>
            <a:srgbClr val="002569"/>
          </a:solidFill>
          <a:latin typeface="Arial Bold"/>
          <a:ea typeface="Arial Bold"/>
          <a:cs typeface="Arial Bold"/>
          <a:sym typeface="Arial Bold" panose="020B0704020202020204" pitchFamily="34" charset="0"/>
        </a:defRPr>
      </a:lvl3pPr>
      <a:lvl4pPr marL="1676400" indent="-304800" algn="l" rtl="0" eaLnBrk="0" fontAlgn="base" hangingPunct="0">
        <a:spcBef>
          <a:spcPts val="500"/>
        </a:spcBef>
        <a:spcAft>
          <a:spcPct val="0"/>
        </a:spcAft>
        <a:buSzPct val="100000"/>
        <a:buFont typeface="Arial" panose="020B0604020202020204" pitchFamily="34" charset="0"/>
        <a:buChar char="▪"/>
        <a:defRPr sz="2400">
          <a:solidFill>
            <a:srgbClr val="002569"/>
          </a:solidFill>
          <a:latin typeface="Arial Bold"/>
          <a:ea typeface="Arial Bold"/>
          <a:cs typeface="Arial Bold"/>
          <a:sym typeface="Arial Bold" panose="020B0704020202020204" pitchFamily="34" charset="0"/>
        </a:defRPr>
      </a:lvl4pPr>
      <a:lvl5pPr marL="2171700" indent="-342900" algn="l" rtl="0" eaLnBrk="0" fontAlgn="base" hangingPunct="0">
        <a:spcBef>
          <a:spcPts val="500"/>
        </a:spcBef>
        <a:spcAft>
          <a:spcPct val="0"/>
        </a:spcAft>
        <a:buSzPct val="100000"/>
        <a:buFont typeface="Arial" panose="020B0604020202020204" pitchFamily="34" charset="0"/>
        <a:buChar char="•"/>
        <a:defRPr sz="2400">
          <a:solidFill>
            <a:srgbClr val="002569"/>
          </a:solidFill>
          <a:latin typeface="Arial Bold"/>
          <a:ea typeface="Arial Bold"/>
          <a:cs typeface="Arial Bold"/>
          <a:sym typeface="Arial Bold" panose="020B0704020202020204" pitchFamily="34" charset="0"/>
        </a:defRPr>
      </a:lvl5pPr>
      <a:lvl6pPr indent="2286000">
        <a:spcBef>
          <a:spcPts val="500"/>
        </a:spcBef>
        <a:buFont typeface="Arial"/>
        <a:defRPr sz="2400">
          <a:solidFill>
            <a:srgbClr val="002569"/>
          </a:solidFill>
          <a:latin typeface="Arial Bold"/>
          <a:ea typeface="Arial Bold"/>
          <a:cs typeface="Arial Bold"/>
          <a:sym typeface="Arial Bold"/>
        </a:defRPr>
      </a:lvl6pPr>
      <a:lvl7pPr indent="2743200">
        <a:spcBef>
          <a:spcPts val="500"/>
        </a:spcBef>
        <a:buFont typeface="Arial"/>
        <a:defRPr sz="2400">
          <a:solidFill>
            <a:srgbClr val="002569"/>
          </a:solidFill>
          <a:latin typeface="Arial Bold"/>
          <a:ea typeface="Arial Bold"/>
          <a:cs typeface="Arial Bold"/>
          <a:sym typeface="Arial Bold"/>
        </a:defRPr>
      </a:lvl7pPr>
      <a:lvl8pPr indent="3200400">
        <a:spcBef>
          <a:spcPts val="500"/>
        </a:spcBef>
        <a:buFont typeface="Arial"/>
        <a:defRPr sz="2400">
          <a:solidFill>
            <a:srgbClr val="002569"/>
          </a:solidFill>
          <a:latin typeface="Arial Bold"/>
          <a:ea typeface="Arial Bold"/>
          <a:cs typeface="Arial Bold"/>
          <a:sym typeface="Arial Bold"/>
        </a:defRPr>
      </a:lvl8pPr>
      <a:lvl9pPr indent="3657600">
        <a:spcBef>
          <a:spcPts val="500"/>
        </a:spcBef>
        <a:buFont typeface="Arial"/>
        <a:defRPr sz="2400">
          <a:solidFill>
            <a:srgbClr val="002569"/>
          </a:solidFill>
          <a:latin typeface="Arial Bold"/>
          <a:ea typeface="Arial Bold"/>
          <a:cs typeface="Arial Bold"/>
          <a:sym typeface="Arial Bold"/>
        </a:defRPr>
      </a:lvl9pPr>
    </p:bodyStyle>
    <p:otherStyle>
      <a:lvl1pPr algn="r" defTabSz="457200">
        <a:spcBef>
          <a:spcPts val="600"/>
        </a:spcBef>
        <a:defRPr sz="1000">
          <a:solidFill>
            <a:schemeClr val="tx1"/>
          </a:solidFill>
          <a:latin typeface="+mn-lt"/>
          <a:ea typeface="+mn-ea"/>
          <a:cs typeface="+mn-cs"/>
          <a:sym typeface="Calibri"/>
        </a:defRPr>
      </a:lvl1pPr>
      <a:lvl2pPr indent="457200" algn="r" defTabSz="457200">
        <a:spcBef>
          <a:spcPts val="600"/>
        </a:spcBef>
        <a:defRPr sz="1000">
          <a:solidFill>
            <a:schemeClr val="tx1"/>
          </a:solidFill>
          <a:latin typeface="+mn-lt"/>
          <a:ea typeface="+mn-ea"/>
          <a:cs typeface="+mn-cs"/>
          <a:sym typeface="Calibri"/>
        </a:defRPr>
      </a:lvl2pPr>
      <a:lvl3pPr indent="914400" algn="r" defTabSz="457200">
        <a:spcBef>
          <a:spcPts val="600"/>
        </a:spcBef>
        <a:defRPr sz="1000">
          <a:solidFill>
            <a:schemeClr val="tx1"/>
          </a:solidFill>
          <a:latin typeface="+mn-lt"/>
          <a:ea typeface="+mn-ea"/>
          <a:cs typeface="+mn-cs"/>
          <a:sym typeface="Calibri"/>
        </a:defRPr>
      </a:lvl3pPr>
      <a:lvl4pPr indent="1371600" algn="r" defTabSz="457200">
        <a:spcBef>
          <a:spcPts val="600"/>
        </a:spcBef>
        <a:defRPr sz="1000">
          <a:solidFill>
            <a:schemeClr val="tx1"/>
          </a:solidFill>
          <a:latin typeface="+mn-lt"/>
          <a:ea typeface="+mn-ea"/>
          <a:cs typeface="+mn-cs"/>
          <a:sym typeface="Calibri"/>
        </a:defRPr>
      </a:lvl4pPr>
      <a:lvl5pPr indent="1828800" algn="r" defTabSz="457200">
        <a:spcBef>
          <a:spcPts val="600"/>
        </a:spcBef>
        <a:defRPr sz="1000">
          <a:solidFill>
            <a:schemeClr val="tx1"/>
          </a:solidFill>
          <a:latin typeface="+mn-lt"/>
          <a:ea typeface="+mn-ea"/>
          <a:cs typeface="+mn-cs"/>
          <a:sym typeface="Calibri"/>
        </a:defRPr>
      </a:lvl5pPr>
      <a:lvl6pPr indent="2286000" algn="r" defTabSz="457200">
        <a:spcBef>
          <a:spcPts val="600"/>
        </a:spcBef>
        <a:defRPr sz="1000">
          <a:solidFill>
            <a:schemeClr val="tx1"/>
          </a:solidFill>
          <a:latin typeface="+mn-lt"/>
          <a:ea typeface="+mn-ea"/>
          <a:cs typeface="+mn-cs"/>
          <a:sym typeface="Calibri"/>
        </a:defRPr>
      </a:lvl6pPr>
      <a:lvl7pPr indent="2743200" algn="r" defTabSz="457200">
        <a:spcBef>
          <a:spcPts val="600"/>
        </a:spcBef>
        <a:defRPr sz="1000">
          <a:solidFill>
            <a:schemeClr val="tx1"/>
          </a:solidFill>
          <a:latin typeface="+mn-lt"/>
          <a:ea typeface="+mn-ea"/>
          <a:cs typeface="+mn-cs"/>
          <a:sym typeface="Calibri"/>
        </a:defRPr>
      </a:lvl7pPr>
      <a:lvl8pPr indent="3200400" algn="r" defTabSz="457200">
        <a:spcBef>
          <a:spcPts val="600"/>
        </a:spcBef>
        <a:defRPr sz="1000">
          <a:solidFill>
            <a:schemeClr val="tx1"/>
          </a:solidFill>
          <a:latin typeface="+mn-lt"/>
          <a:ea typeface="+mn-ea"/>
          <a:cs typeface="+mn-cs"/>
          <a:sym typeface="Calibri"/>
        </a:defRPr>
      </a:lvl8pPr>
      <a:lvl9pPr indent="3657600" algn="r" defTabSz="457200">
        <a:spcBef>
          <a:spcPts val="600"/>
        </a:spcBef>
        <a:defRPr sz="1000">
          <a:solidFill>
            <a:schemeClr val="tx1"/>
          </a:solidFill>
          <a:latin typeface="+mn-lt"/>
          <a:ea typeface="+mn-ea"/>
          <a:cs typeface="+mn-cs"/>
          <a:sym typeface="Calibri"/>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solidFill>
                  <a:srgbClr val="005596"/>
                </a:solidFill>
                <a:latin typeface="Arial" charset="0"/>
              </a:defRPr>
            </a:lvl1pPr>
          </a:lstStyle>
          <a:p>
            <a:pPr eaLnBrk="0" fontAlgn="base" hangingPunct="0">
              <a:spcBef>
                <a:spcPct val="0"/>
              </a:spcBef>
              <a:spcAft>
                <a:spcPct val="0"/>
              </a:spcAft>
              <a:defRPr/>
            </a:pPr>
            <a:endParaRPr lang="en-GB">
              <a:ea typeface="ヒラギノ角ゴ Pro W3" pitchFamily="28" charset="-128"/>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solidFill>
                  <a:srgbClr val="005596"/>
                </a:solidFill>
                <a:latin typeface="Arial" charset="0"/>
              </a:defRPr>
            </a:lvl1pPr>
          </a:lstStyle>
          <a:p>
            <a:pPr eaLnBrk="0" fontAlgn="base" hangingPunct="0">
              <a:spcBef>
                <a:spcPct val="0"/>
              </a:spcBef>
              <a:spcAft>
                <a:spcPct val="0"/>
              </a:spcAft>
              <a:defRPr/>
            </a:pPr>
            <a:endParaRPr lang="en-GB">
              <a:ea typeface="ヒラギノ角ゴ Pro W3" pitchFamily="28" charset="-128"/>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solidFill>
                  <a:srgbClr val="005596"/>
                </a:solidFill>
                <a:latin typeface="Arial" charset="0"/>
              </a:defRPr>
            </a:lvl1pPr>
          </a:lstStyle>
          <a:p>
            <a:pPr eaLnBrk="0" fontAlgn="base" hangingPunct="0">
              <a:spcBef>
                <a:spcPct val="0"/>
              </a:spcBef>
              <a:spcAft>
                <a:spcPct val="0"/>
              </a:spcAft>
              <a:defRPr/>
            </a:pPr>
            <a:fld id="{30614A27-C153-43CA-8A8A-FEC41C2C84CA}" type="slidenum">
              <a:rPr lang="en-GB">
                <a:ea typeface="ヒラギノ角ゴ Pro W3" pitchFamily="28" charset="-128"/>
              </a:rPr>
              <a:pPr eaLnBrk="0" fontAlgn="base" hangingPunct="0">
                <a:spcBef>
                  <a:spcPct val="0"/>
                </a:spcBef>
                <a:spcAft>
                  <a:spcPct val="0"/>
                </a:spcAft>
                <a:defRPr/>
              </a:pPr>
              <a:t>‹#›</a:t>
            </a:fld>
            <a:endParaRPr lang="en-GB">
              <a:ea typeface="ヒラギノ角ゴ Pro W3" pitchFamily="28" charset="-128"/>
            </a:endParaRPr>
          </a:p>
        </p:txBody>
      </p:sp>
      <p:sp>
        <p:nvSpPr>
          <p:cNvPr id="16389" name="Rectangle 15"/>
          <p:cNvSpPr>
            <a:spLocks noGrp="1" noChangeArrowheads="1"/>
          </p:cNvSpPr>
          <p:nvPr>
            <p:ph type="title"/>
          </p:nvPr>
        </p:nvSpPr>
        <p:spPr bwMode="auto">
          <a:xfrm>
            <a:off x="609601" y="304800"/>
            <a:ext cx="70231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GB" altLang="en-US"/>
          </a:p>
        </p:txBody>
      </p:sp>
      <p:sp>
        <p:nvSpPr>
          <p:cNvPr id="16390" name="Rectangle 16"/>
          <p:cNvSpPr>
            <a:spLocks noGrp="1" noChangeArrowheads="1"/>
          </p:cNvSpPr>
          <p:nvPr>
            <p:ph type="body" idx="1"/>
          </p:nvPr>
        </p:nvSpPr>
        <p:spPr bwMode="auto">
          <a:xfrm>
            <a:off x="609600" y="20574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0"/>
            <a:r>
              <a:rPr lang="en-GB" altLang="en-US"/>
              <a:t>Second level</a:t>
            </a:r>
          </a:p>
          <a:p>
            <a:pPr lvl="0"/>
            <a:r>
              <a:rPr lang="en-GB" altLang="en-US"/>
              <a:t>Third level</a:t>
            </a:r>
          </a:p>
          <a:p>
            <a:pPr lvl="0"/>
            <a:r>
              <a:rPr lang="en-GB" altLang="en-US"/>
              <a:t>Fourth level</a:t>
            </a:r>
          </a:p>
          <a:p>
            <a:pPr lvl="0"/>
            <a:r>
              <a:rPr lang="en-GB" altLang="en-US"/>
              <a:t>	- bullet point one</a:t>
            </a:r>
          </a:p>
        </p:txBody>
      </p:sp>
      <p:pic>
        <p:nvPicPr>
          <p:cNvPr id="16391" name="Picture 19" descr="T:\COMMS\Repro and Graphic Services\Graphic Design\LOGOS\NPLCCM\Jpeg Files\NPLCCM Logo Blue RGB.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27951" y="258764"/>
            <a:ext cx="39370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hc"/>
          <p:cNvSpPr txBox="1">
            <a:spLocks noChangeArrowheads="1"/>
          </p:cNvSpPr>
          <p:nvPr/>
        </p:nvSpPr>
        <p:spPr bwMode="auto">
          <a:xfrm>
            <a:off x="0" y="0"/>
            <a:ext cx="12192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lgn="ctr" eaLnBrk="0" fontAlgn="base" hangingPunct="0">
              <a:spcBef>
                <a:spcPct val="0"/>
              </a:spcBef>
              <a:spcAft>
                <a:spcPct val="0"/>
              </a:spcAft>
              <a:defRPr/>
            </a:pPr>
            <a:endParaRPr kumimoji="0" lang="en-US" altLang="en-US" sz="1000" b="0" i="0" u="none" baseline="0">
              <a:solidFill>
                <a:srgbClr val="7F7F7F"/>
              </a:solidFill>
              <a:latin typeface="Arial" panose="020B0604020202020204" pitchFamily="34" charset="0"/>
            </a:endParaRPr>
          </a:p>
        </p:txBody>
      </p:sp>
      <p:sp>
        <p:nvSpPr>
          <p:cNvPr id="18441" name="fc"/>
          <p:cNvSpPr txBox="1">
            <a:spLocks noChangeArrowheads="1"/>
          </p:cNvSpPr>
          <p:nvPr/>
        </p:nvSpPr>
        <p:spPr bwMode="auto">
          <a:xfrm>
            <a:off x="0" y="6491288"/>
            <a:ext cx="12192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lgn="ctr" eaLnBrk="0" fontAlgn="base" hangingPunct="0">
              <a:spcBef>
                <a:spcPct val="0"/>
              </a:spcBef>
              <a:spcAft>
                <a:spcPct val="0"/>
              </a:spcAft>
              <a:defRPr/>
            </a:pPr>
            <a:endParaRPr kumimoji="0" lang="en-US" altLang="en-US"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3966074813"/>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l" rtl="0" eaLnBrk="0" fontAlgn="base" hangingPunct="0">
        <a:spcBef>
          <a:spcPct val="0"/>
        </a:spcBef>
        <a:spcAft>
          <a:spcPct val="0"/>
        </a:spcAft>
        <a:defRPr sz="3200" b="1">
          <a:solidFill>
            <a:schemeClr val="tx1"/>
          </a:solidFill>
          <a:latin typeface="+mj-lt"/>
          <a:ea typeface="+mj-ea"/>
          <a:cs typeface="+mj-cs"/>
        </a:defRPr>
      </a:lvl1pPr>
      <a:lvl2pPr algn="l" rtl="0" eaLnBrk="0" fontAlgn="base" hangingPunct="0">
        <a:spcBef>
          <a:spcPct val="0"/>
        </a:spcBef>
        <a:spcAft>
          <a:spcPct val="0"/>
        </a:spcAft>
        <a:defRPr sz="3200" b="1">
          <a:solidFill>
            <a:schemeClr val="tx1"/>
          </a:solidFill>
          <a:latin typeface="Arial" charset="0"/>
          <a:ea typeface="ヒラギノ角ゴ Pro W3" pitchFamily="28" charset="-128"/>
        </a:defRPr>
      </a:lvl2pPr>
      <a:lvl3pPr algn="l" rtl="0" eaLnBrk="0" fontAlgn="base" hangingPunct="0">
        <a:spcBef>
          <a:spcPct val="0"/>
        </a:spcBef>
        <a:spcAft>
          <a:spcPct val="0"/>
        </a:spcAft>
        <a:defRPr sz="3200" b="1">
          <a:solidFill>
            <a:schemeClr val="tx1"/>
          </a:solidFill>
          <a:latin typeface="Arial" charset="0"/>
          <a:ea typeface="ヒラギノ角ゴ Pro W3" pitchFamily="28" charset="-128"/>
        </a:defRPr>
      </a:lvl3pPr>
      <a:lvl4pPr algn="l" rtl="0" eaLnBrk="0" fontAlgn="base" hangingPunct="0">
        <a:spcBef>
          <a:spcPct val="0"/>
        </a:spcBef>
        <a:spcAft>
          <a:spcPct val="0"/>
        </a:spcAft>
        <a:defRPr sz="3200" b="1">
          <a:solidFill>
            <a:schemeClr val="tx1"/>
          </a:solidFill>
          <a:latin typeface="Arial" charset="0"/>
          <a:ea typeface="ヒラギノ角ゴ Pro W3" pitchFamily="28" charset="-128"/>
        </a:defRPr>
      </a:lvl4pPr>
      <a:lvl5pPr algn="l" rtl="0" eaLnBrk="0" fontAlgn="base" hangingPunct="0">
        <a:spcBef>
          <a:spcPct val="0"/>
        </a:spcBef>
        <a:spcAft>
          <a:spcPct val="0"/>
        </a:spcAft>
        <a:defRPr sz="3200" b="1">
          <a:solidFill>
            <a:schemeClr val="tx1"/>
          </a:solidFill>
          <a:latin typeface="Arial" charset="0"/>
          <a:ea typeface="ヒラギノ角ゴ Pro W3" pitchFamily="28" charset="-128"/>
        </a:defRPr>
      </a:lvl5pPr>
      <a:lvl6pPr marL="457200" algn="l" rtl="0" eaLnBrk="1" fontAlgn="base" hangingPunct="1">
        <a:spcBef>
          <a:spcPct val="0"/>
        </a:spcBef>
        <a:spcAft>
          <a:spcPct val="0"/>
        </a:spcAft>
        <a:defRPr sz="3200" b="1">
          <a:solidFill>
            <a:srgbClr val="003399"/>
          </a:solidFill>
          <a:latin typeface="Arial" charset="0"/>
          <a:ea typeface="ヒラギノ角ゴ Pro W3" pitchFamily="28" charset="-128"/>
        </a:defRPr>
      </a:lvl6pPr>
      <a:lvl7pPr marL="914400" algn="l" rtl="0" eaLnBrk="1" fontAlgn="base" hangingPunct="1">
        <a:spcBef>
          <a:spcPct val="0"/>
        </a:spcBef>
        <a:spcAft>
          <a:spcPct val="0"/>
        </a:spcAft>
        <a:defRPr sz="3200" b="1">
          <a:solidFill>
            <a:srgbClr val="003399"/>
          </a:solidFill>
          <a:latin typeface="Arial" charset="0"/>
          <a:ea typeface="ヒラギノ角ゴ Pro W3" pitchFamily="28" charset="-128"/>
        </a:defRPr>
      </a:lvl7pPr>
      <a:lvl8pPr marL="1371600" algn="l" rtl="0" eaLnBrk="1" fontAlgn="base" hangingPunct="1">
        <a:spcBef>
          <a:spcPct val="0"/>
        </a:spcBef>
        <a:spcAft>
          <a:spcPct val="0"/>
        </a:spcAft>
        <a:defRPr sz="3200" b="1">
          <a:solidFill>
            <a:srgbClr val="003399"/>
          </a:solidFill>
          <a:latin typeface="Arial" charset="0"/>
          <a:ea typeface="ヒラギノ角ゴ Pro W3" pitchFamily="28" charset="-128"/>
        </a:defRPr>
      </a:lvl8pPr>
      <a:lvl9pPr marL="1828800" algn="l" rtl="0" eaLnBrk="1" fontAlgn="base" hangingPunct="1">
        <a:spcBef>
          <a:spcPct val="0"/>
        </a:spcBef>
        <a:spcAft>
          <a:spcPct val="0"/>
        </a:spcAft>
        <a:defRPr sz="3200" b="1">
          <a:solidFill>
            <a:srgbClr val="003399"/>
          </a:solidFill>
          <a:latin typeface="Arial" charset="0"/>
          <a:ea typeface="ヒラギノ角ゴ Pro W3" pitchFamily="28" charset="-128"/>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0099CC"/>
        </a:buClr>
        <a:buFont typeface="Wingdings" panose="05000000000000000000" pitchFamily="2" charset="2"/>
        <a:defRPr sz="2400">
          <a:solidFill>
            <a:schemeClr val="tx1"/>
          </a:solidFill>
          <a:latin typeface="+mn-lt"/>
          <a:ea typeface="+mn-ea"/>
        </a:defRPr>
      </a:lvl2pPr>
      <a:lvl3pPr marL="1143000" indent="-228600" algn="l" rtl="0" eaLnBrk="0" fontAlgn="base" hangingPunct="0">
        <a:spcBef>
          <a:spcPct val="20000"/>
        </a:spcBef>
        <a:spcAft>
          <a:spcPct val="0"/>
        </a:spcAft>
        <a:buClr>
          <a:srgbClr val="0099CC"/>
        </a:buClr>
        <a:buFont typeface="Wingdings" panose="05000000000000000000" pitchFamily="2" charset="2"/>
        <a:defRPr sz="2400">
          <a:solidFill>
            <a:schemeClr val="tx1"/>
          </a:solidFill>
          <a:latin typeface="+mn-lt"/>
          <a:ea typeface="+mn-ea"/>
        </a:defRPr>
      </a:lvl3pPr>
      <a:lvl4pPr marL="1600200" indent="-228600" algn="l" rtl="0" eaLnBrk="0" fontAlgn="base" hangingPunct="0">
        <a:spcBef>
          <a:spcPct val="20000"/>
        </a:spcBef>
        <a:spcAft>
          <a:spcPct val="0"/>
        </a:spcAft>
        <a:buClr>
          <a:srgbClr val="0099CC"/>
        </a:buClr>
        <a:buFont typeface="Wingdings" panose="05000000000000000000" pitchFamily="2" charset="2"/>
        <a:defRPr sz="2400">
          <a:solidFill>
            <a:schemeClr val="tx1"/>
          </a:solidFill>
          <a:latin typeface="+mn-lt"/>
          <a:ea typeface="+mn-ea"/>
        </a:defRPr>
      </a:lvl4pPr>
      <a:lvl5pPr marL="2057400" indent="-228600" algn="l" rtl="0" eaLnBrk="0" fontAlgn="base" hangingPunct="0">
        <a:spcBef>
          <a:spcPct val="20000"/>
        </a:spcBef>
        <a:spcAft>
          <a:spcPct val="0"/>
        </a:spcAft>
        <a:buClr>
          <a:srgbClr val="0099CC"/>
        </a:buClr>
        <a:buFont typeface="Wingdings" panose="05000000000000000000" pitchFamily="2" charset="2"/>
        <a:defRPr sz="2400">
          <a:solidFill>
            <a:schemeClr val="tx1"/>
          </a:solidFill>
          <a:latin typeface="+mn-lt"/>
          <a:ea typeface="+mn-ea"/>
        </a:defRPr>
      </a:lvl5pPr>
      <a:lvl6pPr marL="25146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6pPr>
      <a:lvl7pPr marL="29718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7pPr>
      <a:lvl8pPr marL="34290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8pPr>
      <a:lvl9pPr marL="38862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rotWithShape="1">
          <a:blip r:embed="rId7"/>
          <a:srcRect/>
          <a:stretch>
            <a:fillRect/>
          </a:stretch>
        </a:blipFill>
        <a:effectLst/>
      </p:bgPr>
    </p:bg>
    <p:spTree>
      <p:nvGrpSpPr>
        <p:cNvPr id="1" name=""/>
        <p:cNvGrpSpPr/>
        <p:nvPr/>
      </p:nvGrpSpPr>
      <p:grpSpPr>
        <a:xfrm>
          <a:off x="0" y="0"/>
          <a:ext cx="0" cy="0"/>
          <a:chOff x="0" y="0"/>
          <a:chExt cx="0" cy="0"/>
        </a:xfrm>
      </p:grpSpPr>
      <p:sp>
        <p:nvSpPr>
          <p:cNvPr id="2" name="Shape 2"/>
          <p:cNvSpPr>
            <a:spLocks noGrp="1"/>
          </p:cNvSpPr>
          <p:nvPr>
            <p:ph type="sldNum" sz="quarter" idx="2"/>
          </p:nvPr>
        </p:nvSpPr>
        <p:spPr>
          <a:xfrm>
            <a:off x="9347200" y="6504802"/>
            <a:ext cx="2540000" cy="276999"/>
          </a:xfrm>
          <a:prstGeom prst="rect">
            <a:avLst/>
          </a:prstGeom>
          <a:ln w="12700">
            <a:miter lim="400000"/>
          </a:ln>
        </p:spPr>
        <p:txBody>
          <a:bodyPr lIns="45719" rIns="45719">
            <a:spAutoFit/>
          </a:bodyPr>
          <a:lstStyle>
            <a:lvl1pPr algn="r">
              <a:spcBef>
                <a:spcPts val="600"/>
              </a:spcBef>
              <a:defRPr sz="1200" b="1">
                <a:latin typeface="Calibri"/>
                <a:ea typeface="Calibri"/>
                <a:cs typeface="Calibri"/>
                <a:sym typeface="Calibri"/>
              </a:defRPr>
            </a:lvl1pPr>
          </a:lstStyle>
          <a:p>
            <a:fld id="{86CB4B4D-7CA3-9044-876B-883B54F8677D}" type="slidenum">
              <a:rPr lang="en-US" smtClean="0"/>
              <a:pPr/>
              <a:t>‹#›</a:t>
            </a:fld>
            <a:endParaRPr lang="en-US" dirty="0"/>
          </a:p>
        </p:txBody>
      </p:sp>
      <p:sp>
        <p:nvSpPr>
          <p:cNvPr id="4" name="Textfeld 7"/>
          <p:cNvSpPr txBox="1"/>
          <p:nvPr userDrawn="1"/>
        </p:nvSpPr>
        <p:spPr>
          <a:xfrm>
            <a:off x="4978400" y="6477000"/>
            <a:ext cx="6096000" cy="304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en-US" sz="1600" b="1" dirty="0">
                <a:solidFill>
                  <a:srgbClr val="92D050"/>
                </a:solidFill>
                <a:effectLst/>
                <a:latin typeface="Frutiger 45 Light"/>
                <a:ea typeface="Times New Roman"/>
                <a:cs typeface="Arial"/>
              </a:rPr>
              <a:t>Working Group on Calibration and Validation</a:t>
            </a:r>
            <a:endParaRPr lang="en-US" sz="1600" dirty="0">
              <a:effectLst/>
              <a:latin typeface="Times New Roman"/>
              <a:ea typeface="Times New Roman"/>
              <a:cs typeface="Times"/>
            </a:endParaRPr>
          </a:p>
        </p:txBody>
      </p:sp>
      <p:sp>
        <p:nvSpPr>
          <p:cNvPr id="3" name="hc"/>
          <p:cNvSpPr txBox="1"/>
          <p:nvPr userDrawn="1"/>
        </p:nvSpPr>
        <p:spPr>
          <a:xfrm>
            <a:off x="0" y="1"/>
            <a:ext cx="12192000" cy="24621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ctr" defTabSz="457200" rtl="0" fontAlgn="auto" latinLnBrk="1" hangingPunct="0">
              <a:lnSpc>
                <a:spcPct val="100000"/>
              </a:lnSpc>
              <a:spcBef>
                <a:spcPts val="0"/>
              </a:spcBef>
              <a:spcAft>
                <a:spcPts val="0"/>
              </a:spcAft>
              <a:buClrTx/>
              <a:buSzTx/>
              <a:buFontTx/>
              <a:buNone/>
              <a:tabLst/>
            </a:pPr>
            <a:endParaRPr kumimoji="0" lang="en-GB" sz="1000" b="0" i="0" u="none" baseline="0">
              <a:solidFill>
                <a:srgbClr val="7F7F7F"/>
              </a:solidFill>
              <a:latin typeface="Arial" panose="020B0604020202020204" pitchFamily="34" charset="0"/>
            </a:endParaRPr>
          </a:p>
        </p:txBody>
      </p:sp>
      <p:sp>
        <p:nvSpPr>
          <p:cNvPr id="5" name="fc"/>
          <p:cNvSpPr txBox="1"/>
          <p:nvPr userDrawn="1"/>
        </p:nvSpPr>
        <p:spPr>
          <a:xfrm>
            <a:off x="0" y="6491289"/>
            <a:ext cx="12192000" cy="24621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ctr" defTabSz="457200" rtl="0" fontAlgn="auto" latinLnBrk="1" hangingPunct="0">
              <a:lnSpc>
                <a:spcPct val="100000"/>
              </a:lnSpc>
              <a:spcBef>
                <a:spcPts val="0"/>
              </a:spcBef>
              <a:spcAft>
                <a:spcPts val="0"/>
              </a:spcAft>
              <a:buClrTx/>
              <a:buSzTx/>
              <a:buFontTx/>
              <a:buNone/>
              <a:tabLst/>
            </a:pPr>
            <a:endParaRPr kumimoji="0" lang="en-GB"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1928634136"/>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832" r:id="rId5"/>
  </p:sldLayoutIdLst>
  <p:transition spd="med"/>
  <p:txStyles>
    <p:titleStyle>
      <a:lvl1pPr algn="r">
        <a:defRPr sz="3200">
          <a:solidFill>
            <a:srgbClr val="FFFFFF"/>
          </a:solidFill>
          <a:latin typeface="Arial Bold"/>
          <a:ea typeface="Arial Bold"/>
          <a:cs typeface="Arial Bold"/>
          <a:sym typeface="Arial Bold"/>
        </a:defRPr>
      </a:lvl1pPr>
      <a:lvl2pPr algn="r">
        <a:defRPr sz="3200">
          <a:solidFill>
            <a:srgbClr val="FFFFFF"/>
          </a:solidFill>
          <a:latin typeface="Arial Bold"/>
          <a:ea typeface="Arial Bold"/>
          <a:cs typeface="Arial Bold"/>
          <a:sym typeface="Arial Bold"/>
        </a:defRPr>
      </a:lvl2pPr>
      <a:lvl3pPr algn="r">
        <a:defRPr sz="3200">
          <a:solidFill>
            <a:srgbClr val="FFFFFF"/>
          </a:solidFill>
          <a:latin typeface="Arial Bold"/>
          <a:ea typeface="Arial Bold"/>
          <a:cs typeface="Arial Bold"/>
          <a:sym typeface="Arial Bold"/>
        </a:defRPr>
      </a:lvl3pPr>
      <a:lvl4pPr algn="r">
        <a:defRPr sz="3200">
          <a:solidFill>
            <a:srgbClr val="FFFFFF"/>
          </a:solidFill>
          <a:latin typeface="Arial Bold"/>
          <a:ea typeface="Arial Bold"/>
          <a:cs typeface="Arial Bold"/>
          <a:sym typeface="Arial Bold"/>
        </a:defRPr>
      </a:lvl4pPr>
      <a:lvl5pPr algn="r">
        <a:defRPr sz="3200">
          <a:solidFill>
            <a:srgbClr val="FFFFFF"/>
          </a:solidFill>
          <a:latin typeface="Arial Bold"/>
          <a:ea typeface="Arial Bold"/>
          <a:cs typeface="Arial Bold"/>
          <a:sym typeface="Arial Bold"/>
        </a:defRPr>
      </a:lvl5pPr>
      <a:lvl6pPr indent="457200" algn="r">
        <a:defRPr sz="3200">
          <a:solidFill>
            <a:srgbClr val="FFFFFF"/>
          </a:solidFill>
          <a:latin typeface="Arial Bold"/>
          <a:ea typeface="Arial Bold"/>
          <a:cs typeface="Arial Bold"/>
          <a:sym typeface="Arial Bold"/>
        </a:defRPr>
      </a:lvl6pPr>
      <a:lvl7pPr indent="914400" algn="r">
        <a:defRPr sz="3200">
          <a:solidFill>
            <a:srgbClr val="FFFFFF"/>
          </a:solidFill>
          <a:latin typeface="Arial Bold"/>
          <a:ea typeface="Arial Bold"/>
          <a:cs typeface="Arial Bold"/>
          <a:sym typeface="Arial Bold"/>
        </a:defRPr>
      </a:lvl7pPr>
      <a:lvl8pPr indent="1371600" algn="r">
        <a:defRPr sz="3200">
          <a:solidFill>
            <a:srgbClr val="FFFFFF"/>
          </a:solidFill>
          <a:latin typeface="Arial Bold"/>
          <a:ea typeface="Arial Bold"/>
          <a:cs typeface="Arial Bold"/>
          <a:sym typeface="Arial Bold"/>
        </a:defRPr>
      </a:lvl8pPr>
      <a:lvl9pPr indent="1828800" algn="r">
        <a:defRPr sz="3200">
          <a:solidFill>
            <a:srgbClr val="FFFFFF"/>
          </a:solidFill>
          <a:latin typeface="Arial Bold"/>
          <a:ea typeface="Arial Bold"/>
          <a:cs typeface="Arial Bold"/>
          <a:sym typeface="Arial Bold"/>
        </a:defRPr>
      </a:lvl9pPr>
    </p:titleStyle>
    <p:bodyStyle>
      <a:lvl1pPr marL="342900" indent="-342900">
        <a:spcBef>
          <a:spcPts val="500"/>
        </a:spcBef>
        <a:buSzPct val="100000"/>
        <a:buFont typeface="Arial"/>
        <a:buChar char="•"/>
        <a:defRPr sz="2400">
          <a:solidFill>
            <a:srgbClr val="002569"/>
          </a:solidFill>
          <a:latin typeface="Arial Bold"/>
          <a:ea typeface="Arial Bold"/>
          <a:cs typeface="Arial Bold"/>
          <a:sym typeface="Arial Bold"/>
        </a:defRPr>
      </a:lvl1pPr>
      <a:lvl2pPr marL="768927" indent="-311727">
        <a:spcBef>
          <a:spcPts val="500"/>
        </a:spcBef>
        <a:buSzPct val="100000"/>
        <a:buFont typeface="Arial"/>
        <a:buChar char="•"/>
        <a:defRPr sz="2400">
          <a:solidFill>
            <a:srgbClr val="002569"/>
          </a:solidFill>
          <a:latin typeface="Arial Bold"/>
          <a:ea typeface="Arial Bold"/>
          <a:cs typeface="Arial Bold"/>
          <a:sym typeface="Arial Bold"/>
        </a:defRPr>
      </a:lvl2pPr>
      <a:lvl3pPr marL="1188719" indent="-274319">
        <a:spcBef>
          <a:spcPts val="500"/>
        </a:spcBef>
        <a:buSzPct val="100000"/>
        <a:buFont typeface="Arial"/>
        <a:buChar char="o"/>
        <a:defRPr sz="2400">
          <a:solidFill>
            <a:srgbClr val="002569"/>
          </a:solidFill>
          <a:latin typeface="Arial Bold"/>
          <a:ea typeface="Arial Bold"/>
          <a:cs typeface="Arial Bold"/>
          <a:sym typeface="Arial Bold"/>
        </a:defRPr>
      </a:lvl3pPr>
      <a:lvl4pPr marL="1676400" indent="-304800">
        <a:spcBef>
          <a:spcPts val="500"/>
        </a:spcBef>
        <a:buSzPct val="100000"/>
        <a:buFont typeface="Arial"/>
        <a:buChar char="▪"/>
        <a:defRPr sz="2400">
          <a:solidFill>
            <a:srgbClr val="002569"/>
          </a:solidFill>
          <a:latin typeface="Arial Bold"/>
          <a:ea typeface="Arial Bold"/>
          <a:cs typeface="Arial Bold"/>
          <a:sym typeface="Arial Bold"/>
        </a:defRPr>
      </a:lvl4pPr>
      <a:lvl5pPr marL="2171700" indent="-342900">
        <a:spcBef>
          <a:spcPts val="500"/>
        </a:spcBef>
        <a:buSzPct val="100000"/>
        <a:buFont typeface="Arial"/>
        <a:buChar char="•"/>
        <a:defRPr sz="2400">
          <a:solidFill>
            <a:srgbClr val="002569"/>
          </a:solidFill>
          <a:latin typeface="Arial Bold"/>
          <a:ea typeface="Arial Bold"/>
          <a:cs typeface="Arial Bold"/>
          <a:sym typeface="Arial Bold"/>
        </a:defRPr>
      </a:lvl5pPr>
      <a:lvl6pPr indent="2286000">
        <a:spcBef>
          <a:spcPts val="500"/>
        </a:spcBef>
        <a:buFont typeface="Arial"/>
        <a:defRPr sz="2400">
          <a:solidFill>
            <a:srgbClr val="002569"/>
          </a:solidFill>
          <a:latin typeface="Arial Bold"/>
          <a:ea typeface="Arial Bold"/>
          <a:cs typeface="Arial Bold"/>
          <a:sym typeface="Arial Bold"/>
        </a:defRPr>
      </a:lvl6pPr>
      <a:lvl7pPr indent="2743200">
        <a:spcBef>
          <a:spcPts val="500"/>
        </a:spcBef>
        <a:buFont typeface="Arial"/>
        <a:defRPr sz="2400">
          <a:solidFill>
            <a:srgbClr val="002569"/>
          </a:solidFill>
          <a:latin typeface="Arial Bold"/>
          <a:ea typeface="Arial Bold"/>
          <a:cs typeface="Arial Bold"/>
          <a:sym typeface="Arial Bold"/>
        </a:defRPr>
      </a:lvl7pPr>
      <a:lvl8pPr indent="3200400">
        <a:spcBef>
          <a:spcPts val="500"/>
        </a:spcBef>
        <a:buFont typeface="Arial"/>
        <a:defRPr sz="2400">
          <a:solidFill>
            <a:srgbClr val="002569"/>
          </a:solidFill>
          <a:latin typeface="Arial Bold"/>
          <a:ea typeface="Arial Bold"/>
          <a:cs typeface="Arial Bold"/>
          <a:sym typeface="Arial Bold"/>
        </a:defRPr>
      </a:lvl8pPr>
      <a:lvl9pPr indent="3657600">
        <a:spcBef>
          <a:spcPts val="500"/>
        </a:spcBef>
        <a:buFont typeface="Arial"/>
        <a:defRPr sz="2400">
          <a:solidFill>
            <a:srgbClr val="002569"/>
          </a:solidFill>
          <a:latin typeface="Arial Bold"/>
          <a:ea typeface="Arial Bold"/>
          <a:cs typeface="Arial Bold"/>
          <a:sym typeface="Arial Bold"/>
        </a:defRPr>
      </a:lvl9pPr>
    </p:bodyStyle>
    <p:otherStyle>
      <a:lvl1pPr algn="r" defTabSz="457200">
        <a:spcBef>
          <a:spcPts val="600"/>
        </a:spcBef>
        <a:defRPr sz="1000">
          <a:solidFill>
            <a:schemeClr val="tx1"/>
          </a:solidFill>
          <a:latin typeface="+mn-lt"/>
          <a:ea typeface="+mn-ea"/>
          <a:cs typeface="+mn-cs"/>
          <a:sym typeface="Calibri"/>
        </a:defRPr>
      </a:lvl1pPr>
      <a:lvl2pPr indent="457200" algn="r" defTabSz="457200">
        <a:spcBef>
          <a:spcPts val="600"/>
        </a:spcBef>
        <a:defRPr sz="1000">
          <a:solidFill>
            <a:schemeClr val="tx1"/>
          </a:solidFill>
          <a:latin typeface="+mn-lt"/>
          <a:ea typeface="+mn-ea"/>
          <a:cs typeface="+mn-cs"/>
          <a:sym typeface="Calibri"/>
        </a:defRPr>
      </a:lvl2pPr>
      <a:lvl3pPr indent="914400" algn="r" defTabSz="457200">
        <a:spcBef>
          <a:spcPts val="600"/>
        </a:spcBef>
        <a:defRPr sz="1000">
          <a:solidFill>
            <a:schemeClr val="tx1"/>
          </a:solidFill>
          <a:latin typeface="+mn-lt"/>
          <a:ea typeface="+mn-ea"/>
          <a:cs typeface="+mn-cs"/>
          <a:sym typeface="Calibri"/>
        </a:defRPr>
      </a:lvl3pPr>
      <a:lvl4pPr indent="1371600" algn="r" defTabSz="457200">
        <a:spcBef>
          <a:spcPts val="600"/>
        </a:spcBef>
        <a:defRPr sz="1000">
          <a:solidFill>
            <a:schemeClr val="tx1"/>
          </a:solidFill>
          <a:latin typeface="+mn-lt"/>
          <a:ea typeface="+mn-ea"/>
          <a:cs typeface="+mn-cs"/>
          <a:sym typeface="Calibri"/>
        </a:defRPr>
      </a:lvl4pPr>
      <a:lvl5pPr indent="1828800" algn="r" defTabSz="457200">
        <a:spcBef>
          <a:spcPts val="600"/>
        </a:spcBef>
        <a:defRPr sz="1000">
          <a:solidFill>
            <a:schemeClr val="tx1"/>
          </a:solidFill>
          <a:latin typeface="+mn-lt"/>
          <a:ea typeface="+mn-ea"/>
          <a:cs typeface="+mn-cs"/>
          <a:sym typeface="Calibri"/>
        </a:defRPr>
      </a:lvl5pPr>
      <a:lvl6pPr indent="2286000" algn="r" defTabSz="457200">
        <a:spcBef>
          <a:spcPts val="600"/>
        </a:spcBef>
        <a:defRPr sz="1000">
          <a:solidFill>
            <a:schemeClr val="tx1"/>
          </a:solidFill>
          <a:latin typeface="+mn-lt"/>
          <a:ea typeface="+mn-ea"/>
          <a:cs typeface="+mn-cs"/>
          <a:sym typeface="Calibri"/>
        </a:defRPr>
      </a:lvl6pPr>
      <a:lvl7pPr indent="2743200" algn="r" defTabSz="457200">
        <a:spcBef>
          <a:spcPts val="600"/>
        </a:spcBef>
        <a:defRPr sz="1000">
          <a:solidFill>
            <a:schemeClr val="tx1"/>
          </a:solidFill>
          <a:latin typeface="+mn-lt"/>
          <a:ea typeface="+mn-ea"/>
          <a:cs typeface="+mn-cs"/>
          <a:sym typeface="Calibri"/>
        </a:defRPr>
      </a:lvl7pPr>
      <a:lvl8pPr indent="3200400" algn="r" defTabSz="457200">
        <a:spcBef>
          <a:spcPts val="600"/>
        </a:spcBef>
        <a:defRPr sz="1000">
          <a:solidFill>
            <a:schemeClr val="tx1"/>
          </a:solidFill>
          <a:latin typeface="+mn-lt"/>
          <a:ea typeface="+mn-ea"/>
          <a:cs typeface="+mn-cs"/>
          <a:sym typeface="Calibri"/>
        </a:defRPr>
      </a:lvl8pPr>
      <a:lvl9pPr indent="3657600" algn="r" defTabSz="457200">
        <a:spcBef>
          <a:spcPts val="600"/>
        </a:spcBef>
        <a:defRPr sz="1000">
          <a:solidFill>
            <a:schemeClr val="tx1"/>
          </a:solidFill>
          <a:latin typeface="+mn-lt"/>
          <a:ea typeface="+mn-ea"/>
          <a:cs typeface="+mn-cs"/>
          <a:sym typeface="Calibri"/>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endParaRPr lang="en-GB"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GB" dirty="0"/>
              <a:t>04/10/2018</a:t>
            </a: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dirty="0"/>
              <a:t>FRM4SOC Workshop</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6EC4F5-0794-417D-8826-A065A57FB9AE}" type="slidenum">
              <a:rPr lang="en-GB" smtClean="0"/>
              <a:t>‹#›</a:t>
            </a:fld>
            <a:endParaRPr lang="en-GB"/>
          </a:p>
        </p:txBody>
      </p:sp>
      <p:sp>
        <p:nvSpPr>
          <p:cNvPr id="7" name="hc"/>
          <p:cNvSpPr txBox="1"/>
          <p:nvPr userDrawn="1"/>
        </p:nvSpPr>
        <p:spPr>
          <a:xfrm>
            <a:off x="0" y="0"/>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
        <p:nvSpPr>
          <p:cNvPr id="8" name="fc"/>
          <p:cNvSpPr txBox="1"/>
          <p:nvPr userDrawn="1"/>
        </p:nvSpPr>
        <p:spPr>
          <a:xfrm>
            <a:off x="0" y="6491288"/>
            <a:ext cx="12192000" cy="246221"/>
          </a:xfrm>
          <a:prstGeom prst="rect">
            <a:avLst/>
          </a:prstGeom>
          <a:noFill/>
        </p:spPr>
        <p:txBody>
          <a:bodyPr vert="horz" wrap="square" rtlCol="0">
            <a:spAutoFit/>
          </a:bodyPr>
          <a:lstStyle/>
          <a:p>
            <a:pPr algn="ctr"/>
            <a:endParaRPr kumimoji="0" lang="en-GB"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3365082950"/>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rotWithShape="1">
          <a:blip r:embed="rId4"/>
          <a:srcRect/>
          <a:stretch>
            <a:fillRect/>
          </a:stretch>
        </a:blipFill>
        <a:effectLst/>
      </p:bgPr>
    </p:bg>
    <p:spTree>
      <p:nvGrpSpPr>
        <p:cNvPr id="1" name=""/>
        <p:cNvGrpSpPr/>
        <p:nvPr/>
      </p:nvGrpSpPr>
      <p:grpSpPr>
        <a:xfrm>
          <a:off x="0" y="0"/>
          <a:ext cx="0" cy="0"/>
          <a:chOff x="0" y="0"/>
          <a:chExt cx="0" cy="0"/>
        </a:xfrm>
      </p:grpSpPr>
      <p:sp>
        <p:nvSpPr>
          <p:cNvPr id="2" name="Shape 2"/>
          <p:cNvSpPr>
            <a:spLocks noGrp="1"/>
          </p:cNvSpPr>
          <p:nvPr>
            <p:ph type="sldNum" sz="quarter" idx="2"/>
          </p:nvPr>
        </p:nvSpPr>
        <p:spPr>
          <a:xfrm>
            <a:off x="9347200" y="6504802"/>
            <a:ext cx="2540000" cy="276999"/>
          </a:xfrm>
          <a:prstGeom prst="rect">
            <a:avLst/>
          </a:prstGeom>
          <a:ln w="12700">
            <a:miter lim="400000"/>
          </a:ln>
        </p:spPr>
        <p:txBody>
          <a:bodyPr lIns="45719" rIns="45719">
            <a:spAutoFit/>
          </a:bodyPr>
          <a:lstStyle>
            <a:lvl1pPr algn="r">
              <a:spcBef>
                <a:spcPts val="600"/>
              </a:spcBef>
              <a:defRPr sz="1200" b="1">
                <a:latin typeface="Calibri"/>
                <a:ea typeface="Calibri"/>
                <a:cs typeface="Calibri"/>
                <a:sym typeface="Calibri"/>
              </a:defRPr>
            </a:lvl1pPr>
          </a:lstStyle>
          <a:p>
            <a:fld id="{86CB4B4D-7CA3-9044-876B-883B54F8677D}" type="slidenum">
              <a:rPr lang="en-US" smtClean="0"/>
              <a:pPr/>
              <a:t>‹#›</a:t>
            </a:fld>
            <a:endParaRPr lang="en-US" dirty="0"/>
          </a:p>
        </p:txBody>
      </p:sp>
      <p:sp>
        <p:nvSpPr>
          <p:cNvPr id="4" name="Textfeld 7"/>
          <p:cNvSpPr txBox="1"/>
          <p:nvPr userDrawn="1"/>
        </p:nvSpPr>
        <p:spPr>
          <a:xfrm>
            <a:off x="4978400" y="6477000"/>
            <a:ext cx="6096000" cy="304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en-US" sz="1600" b="1" dirty="0">
                <a:solidFill>
                  <a:srgbClr val="92D050"/>
                </a:solidFill>
                <a:effectLst/>
                <a:latin typeface="Frutiger 45 Light"/>
                <a:ea typeface="Times New Roman"/>
                <a:cs typeface="Arial"/>
              </a:rPr>
              <a:t>Working Group on Calibration and Validation</a:t>
            </a:r>
            <a:endParaRPr lang="en-US" sz="1600" dirty="0">
              <a:effectLst/>
              <a:latin typeface="Times New Roman"/>
              <a:ea typeface="Times New Roman"/>
              <a:cs typeface="Times"/>
            </a:endParaRPr>
          </a:p>
        </p:txBody>
      </p:sp>
      <p:sp>
        <p:nvSpPr>
          <p:cNvPr id="3" name="hc"/>
          <p:cNvSpPr txBox="1"/>
          <p:nvPr userDrawn="1"/>
        </p:nvSpPr>
        <p:spPr>
          <a:xfrm>
            <a:off x="0" y="1"/>
            <a:ext cx="12192000" cy="24621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ctr" defTabSz="457200" rtl="0" fontAlgn="auto" latinLnBrk="1" hangingPunct="0">
              <a:lnSpc>
                <a:spcPct val="100000"/>
              </a:lnSpc>
              <a:spcBef>
                <a:spcPts val="0"/>
              </a:spcBef>
              <a:spcAft>
                <a:spcPts val="0"/>
              </a:spcAft>
              <a:buClrTx/>
              <a:buSzTx/>
              <a:buFontTx/>
              <a:buNone/>
              <a:tabLst/>
            </a:pPr>
            <a:endParaRPr kumimoji="0" lang="en-GB" sz="1000" b="0" i="0" u="none" baseline="0">
              <a:solidFill>
                <a:srgbClr val="7F7F7F"/>
              </a:solidFill>
              <a:latin typeface="Arial" panose="020B0604020202020204" pitchFamily="34" charset="0"/>
            </a:endParaRPr>
          </a:p>
        </p:txBody>
      </p:sp>
      <p:sp>
        <p:nvSpPr>
          <p:cNvPr id="5" name="fc"/>
          <p:cNvSpPr txBox="1"/>
          <p:nvPr userDrawn="1"/>
        </p:nvSpPr>
        <p:spPr>
          <a:xfrm>
            <a:off x="0" y="6491289"/>
            <a:ext cx="12192000" cy="24621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ctr" defTabSz="457200" rtl="0" fontAlgn="auto" latinLnBrk="1" hangingPunct="0">
              <a:lnSpc>
                <a:spcPct val="100000"/>
              </a:lnSpc>
              <a:spcBef>
                <a:spcPts val="0"/>
              </a:spcBef>
              <a:spcAft>
                <a:spcPts val="0"/>
              </a:spcAft>
              <a:buClrTx/>
              <a:buSzTx/>
              <a:buFontTx/>
              <a:buNone/>
              <a:tabLst/>
            </a:pPr>
            <a:endParaRPr kumimoji="0" lang="en-GB" sz="1000" b="0" i="0" u="none" baseline="0">
              <a:solidFill>
                <a:srgbClr val="7F7F7F"/>
              </a:solidFill>
              <a:latin typeface="Arial" panose="020B0604020202020204" pitchFamily="34" charset="0"/>
            </a:endParaRPr>
          </a:p>
        </p:txBody>
      </p:sp>
    </p:spTree>
    <p:extLst>
      <p:ext uri="{BB962C8B-B14F-4D97-AF65-F5344CB8AC3E}">
        <p14:creationId xmlns:p14="http://schemas.microsoft.com/office/powerpoint/2010/main" val="3048817069"/>
      </p:ext>
    </p:extLst>
  </p:cSld>
  <p:clrMap bg1="lt1" tx1="dk1" bg2="lt2" tx2="dk2" accent1="accent1" accent2="accent2" accent3="accent3" accent4="accent4" accent5="accent5" accent6="accent6" hlink="hlink" folHlink="folHlink"/>
  <p:sldLayoutIdLst>
    <p:sldLayoutId id="2147483775" r:id="rId1"/>
    <p:sldLayoutId id="2147483776" r:id="rId2"/>
  </p:sldLayoutIdLst>
  <p:transition spd="med"/>
  <p:txStyles>
    <p:titleStyle>
      <a:lvl1pPr algn="r">
        <a:defRPr sz="3200">
          <a:solidFill>
            <a:srgbClr val="FFFFFF"/>
          </a:solidFill>
          <a:latin typeface="Arial Bold"/>
          <a:ea typeface="Arial Bold"/>
          <a:cs typeface="Arial Bold"/>
          <a:sym typeface="Arial Bold"/>
        </a:defRPr>
      </a:lvl1pPr>
      <a:lvl2pPr algn="r">
        <a:defRPr sz="3200">
          <a:solidFill>
            <a:srgbClr val="FFFFFF"/>
          </a:solidFill>
          <a:latin typeface="Arial Bold"/>
          <a:ea typeface="Arial Bold"/>
          <a:cs typeface="Arial Bold"/>
          <a:sym typeface="Arial Bold"/>
        </a:defRPr>
      </a:lvl2pPr>
      <a:lvl3pPr algn="r">
        <a:defRPr sz="3200">
          <a:solidFill>
            <a:srgbClr val="FFFFFF"/>
          </a:solidFill>
          <a:latin typeface="Arial Bold"/>
          <a:ea typeface="Arial Bold"/>
          <a:cs typeface="Arial Bold"/>
          <a:sym typeface="Arial Bold"/>
        </a:defRPr>
      </a:lvl3pPr>
      <a:lvl4pPr algn="r">
        <a:defRPr sz="3200">
          <a:solidFill>
            <a:srgbClr val="FFFFFF"/>
          </a:solidFill>
          <a:latin typeface="Arial Bold"/>
          <a:ea typeface="Arial Bold"/>
          <a:cs typeface="Arial Bold"/>
          <a:sym typeface="Arial Bold"/>
        </a:defRPr>
      </a:lvl4pPr>
      <a:lvl5pPr algn="r">
        <a:defRPr sz="3200">
          <a:solidFill>
            <a:srgbClr val="FFFFFF"/>
          </a:solidFill>
          <a:latin typeface="Arial Bold"/>
          <a:ea typeface="Arial Bold"/>
          <a:cs typeface="Arial Bold"/>
          <a:sym typeface="Arial Bold"/>
        </a:defRPr>
      </a:lvl5pPr>
      <a:lvl6pPr indent="457200" algn="r">
        <a:defRPr sz="3200">
          <a:solidFill>
            <a:srgbClr val="FFFFFF"/>
          </a:solidFill>
          <a:latin typeface="Arial Bold"/>
          <a:ea typeface="Arial Bold"/>
          <a:cs typeface="Arial Bold"/>
          <a:sym typeface="Arial Bold"/>
        </a:defRPr>
      </a:lvl6pPr>
      <a:lvl7pPr indent="914400" algn="r">
        <a:defRPr sz="3200">
          <a:solidFill>
            <a:srgbClr val="FFFFFF"/>
          </a:solidFill>
          <a:latin typeface="Arial Bold"/>
          <a:ea typeface="Arial Bold"/>
          <a:cs typeface="Arial Bold"/>
          <a:sym typeface="Arial Bold"/>
        </a:defRPr>
      </a:lvl7pPr>
      <a:lvl8pPr indent="1371600" algn="r">
        <a:defRPr sz="3200">
          <a:solidFill>
            <a:srgbClr val="FFFFFF"/>
          </a:solidFill>
          <a:latin typeface="Arial Bold"/>
          <a:ea typeface="Arial Bold"/>
          <a:cs typeface="Arial Bold"/>
          <a:sym typeface="Arial Bold"/>
        </a:defRPr>
      </a:lvl8pPr>
      <a:lvl9pPr indent="1828800" algn="r">
        <a:defRPr sz="3200">
          <a:solidFill>
            <a:srgbClr val="FFFFFF"/>
          </a:solidFill>
          <a:latin typeface="Arial Bold"/>
          <a:ea typeface="Arial Bold"/>
          <a:cs typeface="Arial Bold"/>
          <a:sym typeface="Arial Bold"/>
        </a:defRPr>
      </a:lvl9pPr>
    </p:titleStyle>
    <p:bodyStyle>
      <a:lvl1pPr marL="342900" indent="-342900">
        <a:spcBef>
          <a:spcPts val="500"/>
        </a:spcBef>
        <a:buSzPct val="100000"/>
        <a:buFont typeface="Arial"/>
        <a:buChar char="•"/>
        <a:defRPr sz="2400">
          <a:solidFill>
            <a:srgbClr val="002569"/>
          </a:solidFill>
          <a:latin typeface="Arial Bold"/>
          <a:ea typeface="Arial Bold"/>
          <a:cs typeface="Arial Bold"/>
          <a:sym typeface="Arial Bold"/>
        </a:defRPr>
      </a:lvl1pPr>
      <a:lvl2pPr marL="768927" indent="-311727">
        <a:spcBef>
          <a:spcPts val="500"/>
        </a:spcBef>
        <a:buSzPct val="100000"/>
        <a:buFont typeface="Arial"/>
        <a:buChar char="•"/>
        <a:defRPr sz="2400">
          <a:solidFill>
            <a:srgbClr val="002569"/>
          </a:solidFill>
          <a:latin typeface="Arial Bold"/>
          <a:ea typeface="Arial Bold"/>
          <a:cs typeface="Arial Bold"/>
          <a:sym typeface="Arial Bold"/>
        </a:defRPr>
      </a:lvl2pPr>
      <a:lvl3pPr marL="1188719" indent="-274319">
        <a:spcBef>
          <a:spcPts val="500"/>
        </a:spcBef>
        <a:buSzPct val="100000"/>
        <a:buFont typeface="Arial"/>
        <a:buChar char="o"/>
        <a:defRPr sz="2400">
          <a:solidFill>
            <a:srgbClr val="002569"/>
          </a:solidFill>
          <a:latin typeface="Arial Bold"/>
          <a:ea typeface="Arial Bold"/>
          <a:cs typeface="Arial Bold"/>
          <a:sym typeface="Arial Bold"/>
        </a:defRPr>
      </a:lvl3pPr>
      <a:lvl4pPr marL="1676400" indent="-304800">
        <a:spcBef>
          <a:spcPts val="500"/>
        </a:spcBef>
        <a:buSzPct val="100000"/>
        <a:buFont typeface="Arial"/>
        <a:buChar char="▪"/>
        <a:defRPr sz="2400">
          <a:solidFill>
            <a:srgbClr val="002569"/>
          </a:solidFill>
          <a:latin typeface="Arial Bold"/>
          <a:ea typeface="Arial Bold"/>
          <a:cs typeface="Arial Bold"/>
          <a:sym typeface="Arial Bold"/>
        </a:defRPr>
      </a:lvl4pPr>
      <a:lvl5pPr marL="2171700" indent="-342900">
        <a:spcBef>
          <a:spcPts val="500"/>
        </a:spcBef>
        <a:buSzPct val="100000"/>
        <a:buFont typeface="Arial"/>
        <a:buChar char="•"/>
        <a:defRPr sz="2400">
          <a:solidFill>
            <a:srgbClr val="002569"/>
          </a:solidFill>
          <a:latin typeface="Arial Bold"/>
          <a:ea typeface="Arial Bold"/>
          <a:cs typeface="Arial Bold"/>
          <a:sym typeface="Arial Bold"/>
        </a:defRPr>
      </a:lvl5pPr>
      <a:lvl6pPr indent="2286000">
        <a:spcBef>
          <a:spcPts val="500"/>
        </a:spcBef>
        <a:buFont typeface="Arial"/>
        <a:defRPr sz="2400">
          <a:solidFill>
            <a:srgbClr val="002569"/>
          </a:solidFill>
          <a:latin typeface="Arial Bold"/>
          <a:ea typeface="Arial Bold"/>
          <a:cs typeface="Arial Bold"/>
          <a:sym typeface="Arial Bold"/>
        </a:defRPr>
      </a:lvl6pPr>
      <a:lvl7pPr indent="2743200">
        <a:spcBef>
          <a:spcPts val="500"/>
        </a:spcBef>
        <a:buFont typeface="Arial"/>
        <a:defRPr sz="2400">
          <a:solidFill>
            <a:srgbClr val="002569"/>
          </a:solidFill>
          <a:latin typeface="Arial Bold"/>
          <a:ea typeface="Arial Bold"/>
          <a:cs typeface="Arial Bold"/>
          <a:sym typeface="Arial Bold"/>
        </a:defRPr>
      </a:lvl7pPr>
      <a:lvl8pPr indent="3200400">
        <a:spcBef>
          <a:spcPts val="500"/>
        </a:spcBef>
        <a:buFont typeface="Arial"/>
        <a:defRPr sz="2400">
          <a:solidFill>
            <a:srgbClr val="002569"/>
          </a:solidFill>
          <a:latin typeface="Arial Bold"/>
          <a:ea typeface="Arial Bold"/>
          <a:cs typeface="Arial Bold"/>
          <a:sym typeface="Arial Bold"/>
        </a:defRPr>
      </a:lvl8pPr>
      <a:lvl9pPr indent="3657600">
        <a:spcBef>
          <a:spcPts val="500"/>
        </a:spcBef>
        <a:buFont typeface="Arial"/>
        <a:defRPr sz="2400">
          <a:solidFill>
            <a:srgbClr val="002569"/>
          </a:solidFill>
          <a:latin typeface="Arial Bold"/>
          <a:ea typeface="Arial Bold"/>
          <a:cs typeface="Arial Bold"/>
          <a:sym typeface="Arial Bold"/>
        </a:defRPr>
      </a:lvl9pPr>
    </p:bodyStyle>
    <p:otherStyle>
      <a:lvl1pPr algn="r" defTabSz="457200">
        <a:spcBef>
          <a:spcPts val="600"/>
        </a:spcBef>
        <a:defRPr sz="1000">
          <a:solidFill>
            <a:schemeClr val="tx1"/>
          </a:solidFill>
          <a:latin typeface="+mn-lt"/>
          <a:ea typeface="+mn-ea"/>
          <a:cs typeface="+mn-cs"/>
          <a:sym typeface="Calibri"/>
        </a:defRPr>
      </a:lvl1pPr>
      <a:lvl2pPr indent="457200" algn="r" defTabSz="457200">
        <a:spcBef>
          <a:spcPts val="600"/>
        </a:spcBef>
        <a:defRPr sz="1000">
          <a:solidFill>
            <a:schemeClr val="tx1"/>
          </a:solidFill>
          <a:latin typeface="+mn-lt"/>
          <a:ea typeface="+mn-ea"/>
          <a:cs typeface="+mn-cs"/>
          <a:sym typeface="Calibri"/>
        </a:defRPr>
      </a:lvl2pPr>
      <a:lvl3pPr indent="914400" algn="r" defTabSz="457200">
        <a:spcBef>
          <a:spcPts val="600"/>
        </a:spcBef>
        <a:defRPr sz="1000">
          <a:solidFill>
            <a:schemeClr val="tx1"/>
          </a:solidFill>
          <a:latin typeface="+mn-lt"/>
          <a:ea typeface="+mn-ea"/>
          <a:cs typeface="+mn-cs"/>
          <a:sym typeface="Calibri"/>
        </a:defRPr>
      </a:lvl3pPr>
      <a:lvl4pPr indent="1371600" algn="r" defTabSz="457200">
        <a:spcBef>
          <a:spcPts val="600"/>
        </a:spcBef>
        <a:defRPr sz="1000">
          <a:solidFill>
            <a:schemeClr val="tx1"/>
          </a:solidFill>
          <a:latin typeface="+mn-lt"/>
          <a:ea typeface="+mn-ea"/>
          <a:cs typeface="+mn-cs"/>
          <a:sym typeface="Calibri"/>
        </a:defRPr>
      </a:lvl4pPr>
      <a:lvl5pPr indent="1828800" algn="r" defTabSz="457200">
        <a:spcBef>
          <a:spcPts val="600"/>
        </a:spcBef>
        <a:defRPr sz="1000">
          <a:solidFill>
            <a:schemeClr val="tx1"/>
          </a:solidFill>
          <a:latin typeface="+mn-lt"/>
          <a:ea typeface="+mn-ea"/>
          <a:cs typeface="+mn-cs"/>
          <a:sym typeface="Calibri"/>
        </a:defRPr>
      </a:lvl5pPr>
      <a:lvl6pPr indent="2286000" algn="r" defTabSz="457200">
        <a:spcBef>
          <a:spcPts val="600"/>
        </a:spcBef>
        <a:defRPr sz="1000">
          <a:solidFill>
            <a:schemeClr val="tx1"/>
          </a:solidFill>
          <a:latin typeface="+mn-lt"/>
          <a:ea typeface="+mn-ea"/>
          <a:cs typeface="+mn-cs"/>
          <a:sym typeface="Calibri"/>
        </a:defRPr>
      </a:lvl6pPr>
      <a:lvl7pPr indent="2743200" algn="r" defTabSz="457200">
        <a:spcBef>
          <a:spcPts val="600"/>
        </a:spcBef>
        <a:defRPr sz="1000">
          <a:solidFill>
            <a:schemeClr val="tx1"/>
          </a:solidFill>
          <a:latin typeface="+mn-lt"/>
          <a:ea typeface="+mn-ea"/>
          <a:cs typeface="+mn-cs"/>
          <a:sym typeface="Calibri"/>
        </a:defRPr>
      </a:lvl7pPr>
      <a:lvl8pPr indent="3200400" algn="r" defTabSz="457200">
        <a:spcBef>
          <a:spcPts val="600"/>
        </a:spcBef>
        <a:defRPr sz="1000">
          <a:solidFill>
            <a:schemeClr val="tx1"/>
          </a:solidFill>
          <a:latin typeface="+mn-lt"/>
          <a:ea typeface="+mn-ea"/>
          <a:cs typeface="+mn-cs"/>
          <a:sym typeface="Calibri"/>
        </a:defRPr>
      </a:lvl8pPr>
      <a:lvl9pPr indent="3657600" algn="r" defTabSz="457200">
        <a:spcBef>
          <a:spcPts val="600"/>
        </a:spcBef>
        <a:defRPr sz="1000">
          <a:solidFill>
            <a:schemeClr val="tx1"/>
          </a:solidFill>
          <a:latin typeface="+mn-lt"/>
          <a:ea typeface="+mn-ea"/>
          <a:cs typeface="+mn-cs"/>
          <a:sym typeface="Calibri"/>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1.xml"/><Relationship Id="rId1" Type="http://schemas.openxmlformats.org/officeDocument/2006/relationships/slideLayout" Target="../slideLayouts/slideLayout23.xml"/><Relationship Id="rId5" Type="http://schemas.openxmlformats.org/officeDocument/2006/relationships/image" Target="../media/image40.png"/><Relationship Id="rId4" Type="http://schemas.openxmlformats.org/officeDocument/2006/relationships/image" Target="../media/image39.png"/></Relationships>
</file>

<file path=ppt/slides/_rels/slide10.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81.xml"/></Relationships>
</file>

<file path=ppt/slides/_rels/slide11.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png"/><Relationship Id="rId1" Type="http://schemas.openxmlformats.org/officeDocument/2006/relationships/slideLayout" Target="../slideLayouts/slideLayout95.xml"/><Relationship Id="rId4" Type="http://schemas.openxmlformats.org/officeDocument/2006/relationships/image" Target="../media/image62.jpeg"/></Relationships>
</file>

<file path=ppt/slides/_rels/slide12.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png"/><Relationship Id="rId1" Type="http://schemas.openxmlformats.org/officeDocument/2006/relationships/slideLayout" Target="../slideLayouts/slideLayout95.xml"/><Relationship Id="rId4" Type="http://schemas.openxmlformats.org/officeDocument/2006/relationships/image" Target="../media/image62.jpeg"/></Relationships>
</file>

<file path=ppt/slides/_rels/slide1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png"/><Relationship Id="rId1" Type="http://schemas.openxmlformats.org/officeDocument/2006/relationships/slideLayout" Target="../slideLayouts/slideLayout95.xml"/></Relationships>
</file>

<file path=ppt/slides/_rels/slide14.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3.png"/><Relationship Id="rId1" Type="http://schemas.openxmlformats.org/officeDocument/2006/relationships/slideLayout" Target="../slideLayouts/slideLayout94.xml"/><Relationship Id="rId4" Type="http://schemas.openxmlformats.org/officeDocument/2006/relationships/image" Target="../media/image64.png"/></Relationships>
</file>

<file path=ppt/slides/_rels/slide1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81.xml"/><Relationship Id="rId4" Type="http://schemas.openxmlformats.org/officeDocument/2006/relationships/image" Target="../media/image67.png"/></Relationships>
</file>

<file path=ppt/slides/_rels/slide1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51.xml"/><Relationship Id="rId1" Type="http://schemas.openxmlformats.org/officeDocument/2006/relationships/vmlDrawing" Target="../drawings/vmlDrawing2.vml"/><Relationship Id="rId6" Type="http://schemas.openxmlformats.org/officeDocument/2006/relationships/image" Target="../media/image68.wmf"/><Relationship Id="rId5" Type="http://schemas.openxmlformats.org/officeDocument/2006/relationships/oleObject" Target="../embeddings/oleObject2.bin"/><Relationship Id="rId4" Type="http://schemas.openxmlformats.org/officeDocument/2006/relationships/image" Target="../media/image70.jpeg"/><Relationship Id="rId9" Type="http://schemas.openxmlformats.org/officeDocument/2006/relationships/image" Target="../media/image71.png"/></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72.png"/><Relationship Id="rId1" Type="http://schemas.openxmlformats.org/officeDocument/2006/relationships/slideLayout" Target="../slideLayouts/slideLayout68.xml"/></Relationships>
</file>

<file path=ppt/slides/_rels/slide1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7.xml"/></Relationships>
</file>

<file path=ppt/slides/_rels/slide1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30.png"/><Relationship Id="rId1" Type="http://schemas.openxmlformats.org/officeDocument/2006/relationships/slideLayout" Target="../slideLayouts/slideLayout6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20.xml.rels><?xml version="1.0" encoding="UTF-8" standalone="yes"?>
<Relationships xmlns="http://schemas.openxmlformats.org/package/2006/relationships"><Relationship Id="rId13" Type="http://schemas.openxmlformats.org/officeDocument/2006/relationships/image" Target="../media/image54.png"/><Relationship Id="rId12" Type="http://schemas.openxmlformats.org/officeDocument/2006/relationships/image" Target="../media/image370.png"/><Relationship Id="rId2" Type="http://schemas.openxmlformats.org/officeDocument/2006/relationships/image" Target="../media/image230.png"/><Relationship Id="rId1" Type="http://schemas.openxmlformats.org/officeDocument/2006/relationships/slideLayout" Target="../slideLayouts/slideLayout67.xml"/><Relationship Id="rId11" Type="http://schemas.openxmlformats.org/officeDocument/2006/relationships/image" Target="../media/image360.png"/><Relationship Id="rId5" Type="http://schemas.openxmlformats.org/officeDocument/2006/relationships/image" Target="../media/image220.png"/><Relationship Id="rId4" Type="http://schemas.openxmlformats.org/officeDocument/2006/relationships/image" Target="../media/image210.png"/></Relationships>
</file>

<file path=ppt/slides/_rels/slide21.xml.rels><?xml version="1.0" encoding="UTF-8" standalone="yes"?>
<Relationships xmlns="http://schemas.openxmlformats.org/package/2006/relationships"><Relationship Id="rId13" Type="http://schemas.openxmlformats.org/officeDocument/2006/relationships/image" Target="../media/image54.png"/><Relationship Id="rId12" Type="http://schemas.openxmlformats.org/officeDocument/2006/relationships/image" Target="../media/image370.png"/><Relationship Id="rId2" Type="http://schemas.openxmlformats.org/officeDocument/2006/relationships/image" Target="../media/image230.png"/><Relationship Id="rId1" Type="http://schemas.openxmlformats.org/officeDocument/2006/relationships/slideLayout" Target="../slideLayouts/slideLayout67.xml"/><Relationship Id="rId6" Type="http://schemas.openxmlformats.org/officeDocument/2006/relationships/image" Target="../media/image320.png"/><Relationship Id="rId11" Type="http://schemas.openxmlformats.org/officeDocument/2006/relationships/image" Target="../media/image360.png"/><Relationship Id="rId5" Type="http://schemas.openxmlformats.org/officeDocument/2006/relationships/image" Target="../media/image220.png"/><Relationship Id="rId10" Type="http://schemas.openxmlformats.org/officeDocument/2006/relationships/image" Target="../media/image350.png"/><Relationship Id="rId4" Type="http://schemas.openxmlformats.org/officeDocument/2006/relationships/image" Target="../media/image210.png"/></Relationships>
</file>

<file path=ppt/slides/_rels/slide22.xml.rels><?xml version="1.0" encoding="UTF-8" standalone="yes"?>
<Relationships xmlns="http://schemas.openxmlformats.org/package/2006/relationships"><Relationship Id="rId8" Type="http://schemas.openxmlformats.org/officeDocument/2006/relationships/image" Target="../media/image340.png"/><Relationship Id="rId13" Type="http://schemas.openxmlformats.org/officeDocument/2006/relationships/image" Target="../media/image380.png"/><Relationship Id="rId7" Type="http://schemas.openxmlformats.org/officeDocument/2006/relationships/image" Target="../media/image330.png"/><Relationship Id="rId12" Type="http://schemas.openxmlformats.org/officeDocument/2006/relationships/image" Target="../media/image370.png"/><Relationship Id="rId2" Type="http://schemas.openxmlformats.org/officeDocument/2006/relationships/image" Target="../media/image230.png"/><Relationship Id="rId1" Type="http://schemas.openxmlformats.org/officeDocument/2006/relationships/slideLayout" Target="../slideLayouts/slideLayout67.xml"/><Relationship Id="rId6" Type="http://schemas.openxmlformats.org/officeDocument/2006/relationships/image" Target="../media/image320.png"/><Relationship Id="rId11" Type="http://schemas.openxmlformats.org/officeDocument/2006/relationships/image" Target="../media/image360.png"/><Relationship Id="rId5" Type="http://schemas.openxmlformats.org/officeDocument/2006/relationships/image" Target="../media/image220.png"/><Relationship Id="rId15" Type="http://schemas.openxmlformats.org/officeDocument/2006/relationships/image" Target="../media/image54.png"/><Relationship Id="rId10" Type="http://schemas.openxmlformats.org/officeDocument/2006/relationships/image" Target="../media/image350.png"/><Relationship Id="rId4" Type="http://schemas.openxmlformats.org/officeDocument/2006/relationships/image" Target="../media/image210.png"/><Relationship Id="rId14" Type="http://schemas.openxmlformats.org/officeDocument/2006/relationships/image" Target="../media/image390.png"/></Relationships>
</file>

<file path=ppt/slides/_rels/slide23.xml.rels><?xml version="1.0" encoding="UTF-8" standalone="yes"?>
<Relationships xmlns="http://schemas.openxmlformats.org/package/2006/relationships"><Relationship Id="rId8" Type="http://schemas.openxmlformats.org/officeDocument/2006/relationships/image" Target="../media/image340.png"/><Relationship Id="rId13" Type="http://schemas.openxmlformats.org/officeDocument/2006/relationships/image" Target="../media/image380.png"/><Relationship Id="rId7" Type="http://schemas.openxmlformats.org/officeDocument/2006/relationships/image" Target="../media/image330.png"/><Relationship Id="rId12" Type="http://schemas.openxmlformats.org/officeDocument/2006/relationships/image" Target="../media/image370.png"/><Relationship Id="rId2" Type="http://schemas.openxmlformats.org/officeDocument/2006/relationships/image" Target="../media/image230.png"/><Relationship Id="rId1" Type="http://schemas.openxmlformats.org/officeDocument/2006/relationships/slideLayout" Target="../slideLayouts/slideLayout67.xml"/><Relationship Id="rId6" Type="http://schemas.openxmlformats.org/officeDocument/2006/relationships/image" Target="../media/image320.png"/><Relationship Id="rId11" Type="http://schemas.openxmlformats.org/officeDocument/2006/relationships/image" Target="../media/image360.png"/><Relationship Id="rId5" Type="http://schemas.openxmlformats.org/officeDocument/2006/relationships/image" Target="../media/image220.png"/><Relationship Id="rId15" Type="http://schemas.openxmlformats.org/officeDocument/2006/relationships/image" Target="../media/image54.png"/><Relationship Id="rId10" Type="http://schemas.openxmlformats.org/officeDocument/2006/relationships/image" Target="../media/image350.png"/><Relationship Id="rId4" Type="http://schemas.openxmlformats.org/officeDocument/2006/relationships/image" Target="../media/image210.png"/><Relationship Id="rId9" Type="http://schemas.openxmlformats.org/officeDocument/2006/relationships/image" Target="../media/image260.png"/><Relationship Id="rId14" Type="http://schemas.openxmlformats.org/officeDocument/2006/relationships/image" Target="../media/image390.png"/></Relationships>
</file>

<file path=ppt/slides/_rels/slide2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7.xml"/></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73.jpeg"/><Relationship Id="rId1" Type="http://schemas.openxmlformats.org/officeDocument/2006/relationships/slideLayout" Target="../slideLayouts/slideLayout69.xml"/></Relationships>
</file>

<file path=ppt/slides/_rels/slide2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69.xml"/><Relationship Id="rId4" Type="http://schemas.openxmlformats.org/officeDocument/2006/relationships/image" Target="../media/image76.png"/></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77.png"/><Relationship Id="rId1" Type="http://schemas.openxmlformats.org/officeDocument/2006/relationships/slideLayout" Target="../slideLayouts/slideLayout68.xml"/></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xml"/><Relationship Id="rId1" Type="http://schemas.openxmlformats.org/officeDocument/2006/relationships/slideLayout" Target="../slideLayouts/slideLayout69.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30.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jpe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51.xml"/><Relationship Id="rId6" Type="http://schemas.openxmlformats.org/officeDocument/2006/relationships/image" Target="../media/image82.wmf"/><Relationship Id="rId5" Type="http://schemas.openxmlformats.org/officeDocument/2006/relationships/image" Target="../media/image81.jpeg"/><Relationship Id="rId4" Type="http://schemas.openxmlformats.org/officeDocument/2006/relationships/image" Target="../media/image80.png"/><Relationship Id="rId9" Type="http://schemas.openxmlformats.org/officeDocument/2006/relationships/image" Target="../media/image85.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32.xml.rels><?xml version="1.0" encoding="UTF-8" standalone="yes"?>
<Relationships xmlns="http://schemas.openxmlformats.org/package/2006/relationships"><Relationship Id="rId8" Type="http://schemas.openxmlformats.org/officeDocument/2006/relationships/chart" Target="../charts/chart2.xml"/><Relationship Id="rId3" Type="http://schemas.openxmlformats.org/officeDocument/2006/relationships/image" Target="../media/image86.jpeg"/><Relationship Id="rId7" Type="http://schemas.openxmlformats.org/officeDocument/2006/relationships/chart" Target="../charts/chart1.xml"/><Relationship Id="rId12" Type="http://schemas.openxmlformats.org/officeDocument/2006/relationships/image" Target="../media/image91.png"/><Relationship Id="rId2" Type="http://schemas.openxmlformats.org/officeDocument/2006/relationships/notesSlide" Target="../notesSlides/notesSlide8.xml"/><Relationship Id="rId1" Type="http://schemas.openxmlformats.org/officeDocument/2006/relationships/slideLayout" Target="../slideLayouts/slideLayout51.xml"/><Relationship Id="rId6" Type="http://schemas.openxmlformats.org/officeDocument/2006/relationships/image" Target="../media/image87.jpeg"/><Relationship Id="rId11" Type="http://schemas.openxmlformats.org/officeDocument/2006/relationships/image" Target="../media/image90.jpeg"/><Relationship Id="rId5" Type="http://schemas.openxmlformats.org/officeDocument/2006/relationships/image" Target="../media/image79.jpeg"/><Relationship Id="rId10" Type="http://schemas.openxmlformats.org/officeDocument/2006/relationships/image" Target="../media/image89.emf"/><Relationship Id="rId4" Type="http://schemas.openxmlformats.org/officeDocument/2006/relationships/image" Target="../media/image78.png"/><Relationship Id="rId9" Type="http://schemas.openxmlformats.org/officeDocument/2006/relationships/image" Target="../media/image88.emf"/></Relationships>
</file>

<file path=ppt/slides/_rels/slide33.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3.png"/><Relationship Id="rId18" Type="http://schemas.openxmlformats.org/officeDocument/2006/relationships/image" Target="../media/image107.tmp"/><Relationship Id="rId3" Type="http://schemas.openxmlformats.org/officeDocument/2006/relationships/image" Target="../media/image93.png"/><Relationship Id="rId7" Type="http://schemas.openxmlformats.org/officeDocument/2006/relationships/image" Target="../media/image97.jpeg"/><Relationship Id="rId12" Type="http://schemas.openxmlformats.org/officeDocument/2006/relationships/image" Target="../media/image102.png"/><Relationship Id="rId17" Type="http://schemas.openxmlformats.org/officeDocument/2006/relationships/image" Target="../media/image106.png"/><Relationship Id="rId2" Type="http://schemas.openxmlformats.org/officeDocument/2006/relationships/image" Target="../media/image92.jpeg"/><Relationship Id="rId16" Type="http://schemas.openxmlformats.org/officeDocument/2006/relationships/image" Target="../media/image105.png"/><Relationship Id="rId1" Type="http://schemas.openxmlformats.org/officeDocument/2006/relationships/slideLayout" Target="../slideLayouts/slideLayout77.xml"/><Relationship Id="rId6" Type="http://schemas.openxmlformats.org/officeDocument/2006/relationships/image" Target="../media/image96.png"/><Relationship Id="rId11" Type="http://schemas.openxmlformats.org/officeDocument/2006/relationships/image" Target="../media/image101.png"/><Relationship Id="rId5" Type="http://schemas.openxmlformats.org/officeDocument/2006/relationships/image" Target="../media/image95.jpeg"/><Relationship Id="rId15" Type="http://schemas.openxmlformats.org/officeDocument/2006/relationships/image" Target="../media/image104.png"/><Relationship Id="rId10" Type="http://schemas.openxmlformats.org/officeDocument/2006/relationships/image" Target="../media/image100.png"/><Relationship Id="rId19" Type="http://schemas.openxmlformats.org/officeDocument/2006/relationships/image" Target="../media/image108.png"/><Relationship Id="rId4" Type="http://schemas.openxmlformats.org/officeDocument/2006/relationships/image" Target="../media/image94.png"/><Relationship Id="rId9" Type="http://schemas.openxmlformats.org/officeDocument/2006/relationships/image" Target="../media/image99.png"/><Relationship Id="rId14" Type="http://schemas.openxmlformats.org/officeDocument/2006/relationships/image" Target="../media/image84.png"/></Relationships>
</file>

<file path=ppt/slides/_rels/slide3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77.xml"/><Relationship Id="rId4" Type="http://schemas.openxmlformats.org/officeDocument/2006/relationships/image" Target="../media/image111.png"/></Relationships>
</file>

<file path=ppt/slides/_rels/slide35.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3.xml"/></Relationships>
</file>

<file path=ppt/slides/_rels/slide3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63.xml"/><Relationship Id="rId5" Type="http://schemas.openxmlformats.org/officeDocument/2006/relationships/image" Target="../media/image116.png"/><Relationship Id="rId4" Type="http://schemas.openxmlformats.org/officeDocument/2006/relationships/image" Target="../media/image115.png"/></Relationships>
</file>

<file path=ppt/slides/_rels/slide3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7.xml"/><Relationship Id="rId5" Type="http://schemas.openxmlformats.org/officeDocument/2006/relationships/image" Target="../media/image120.png"/><Relationship Id="rId4" Type="http://schemas.openxmlformats.org/officeDocument/2006/relationships/image" Target="../media/image119.png"/></Relationships>
</file>

<file path=ppt/slides/_rels/slide38.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9.wmf"/><Relationship Id="rId18" Type="http://schemas.openxmlformats.org/officeDocument/2006/relationships/image" Target="../media/image134.png"/><Relationship Id="rId3" Type="http://schemas.openxmlformats.org/officeDocument/2006/relationships/image" Target="../media/image121.jpeg"/><Relationship Id="rId21" Type="http://schemas.openxmlformats.org/officeDocument/2006/relationships/image" Target="../media/image137.png"/><Relationship Id="rId7" Type="http://schemas.openxmlformats.org/officeDocument/2006/relationships/image" Target="../media/image82.wmf"/><Relationship Id="rId12" Type="http://schemas.openxmlformats.org/officeDocument/2006/relationships/image" Target="../media/image128.jpeg"/><Relationship Id="rId17" Type="http://schemas.openxmlformats.org/officeDocument/2006/relationships/image" Target="../media/image133.png"/><Relationship Id="rId2" Type="http://schemas.openxmlformats.org/officeDocument/2006/relationships/notesSlide" Target="../notesSlides/notesSlide9.xml"/><Relationship Id="rId16" Type="http://schemas.openxmlformats.org/officeDocument/2006/relationships/image" Target="../media/image132.png"/><Relationship Id="rId20" Type="http://schemas.openxmlformats.org/officeDocument/2006/relationships/image" Target="../media/image136.png"/><Relationship Id="rId1" Type="http://schemas.openxmlformats.org/officeDocument/2006/relationships/slideLayout" Target="../slideLayouts/slideLayout51.xml"/><Relationship Id="rId6" Type="http://schemas.openxmlformats.org/officeDocument/2006/relationships/image" Target="../media/image123.jpeg"/><Relationship Id="rId11" Type="http://schemas.openxmlformats.org/officeDocument/2006/relationships/image" Target="../media/image127.wmf"/><Relationship Id="rId5" Type="http://schemas.openxmlformats.org/officeDocument/2006/relationships/image" Target="../media/image96.png"/><Relationship Id="rId15" Type="http://schemas.openxmlformats.org/officeDocument/2006/relationships/image" Target="../media/image131.wmf"/><Relationship Id="rId23" Type="http://schemas.openxmlformats.org/officeDocument/2006/relationships/image" Target="../media/image139.png"/><Relationship Id="rId10" Type="http://schemas.openxmlformats.org/officeDocument/2006/relationships/image" Target="../media/image126.wmf"/><Relationship Id="rId19" Type="http://schemas.openxmlformats.org/officeDocument/2006/relationships/image" Target="../media/image135.png"/><Relationship Id="rId4" Type="http://schemas.openxmlformats.org/officeDocument/2006/relationships/image" Target="../media/image122.jpeg"/><Relationship Id="rId9" Type="http://schemas.openxmlformats.org/officeDocument/2006/relationships/image" Target="../media/image125.wmf"/><Relationship Id="rId14" Type="http://schemas.openxmlformats.org/officeDocument/2006/relationships/image" Target="../media/image130.wmf"/><Relationship Id="rId22" Type="http://schemas.openxmlformats.org/officeDocument/2006/relationships/image" Target="../media/image138.png"/></Relationships>
</file>

<file path=ppt/slides/_rels/slide39.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1.png"/><Relationship Id="rId18" Type="http://schemas.openxmlformats.org/officeDocument/2006/relationships/image" Target="../media/image156.png"/><Relationship Id="rId3" Type="http://schemas.openxmlformats.org/officeDocument/2006/relationships/image" Target="../media/image141.png"/><Relationship Id="rId21" Type="http://schemas.openxmlformats.org/officeDocument/2006/relationships/image" Target="../media/image159.png"/><Relationship Id="rId7" Type="http://schemas.openxmlformats.org/officeDocument/2006/relationships/image" Target="../media/image145.png"/><Relationship Id="rId12" Type="http://schemas.openxmlformats.org/officeDocument/2006/relationships/image" Target="../media/image150.png"/><Relationship Id="rId17" Type="http://schemas.openxmlformats.org/officeDocument/2006/relationships/image" Target="../media/image155.png"/><Relationship Id="rId2" Type="http://schemas.openxmlformats.org/officeDocument/2006/relationships/image" Target="../media/image140.png"/><Relationship Id="rId16" Type="http://schemas.openxmlformats.org/officeDocument/2006/relationships/image" Target="../media/image154.png"/><Relationship Id="rId20" Type="http://schemas.openxmlformats.org/officeDocument/2006/relationships/image" Target="../media/image158.png"/><Relationship Id="rId1" Type="http://schemas.openxmlformats.org/officeDocument/2006/relationships/slideLayout" Target="../slideLayouts/slideLayout2.xml"/><Relationship Id="rId6" Type="http://schemas.openxmlformats.org/officeDocument/2006/relationships/image" Target="../media/image144.png"/><Relationship Id="rId11" Type="http://schemas.openxmlformats.org/officeDocument/2006/relationships/image" Target="../media/image149.png"/><Relationship Id="rId5" Type="http://schemas.openxmlformats.org/officeDocument/2006/relationships/image" Target="../media/image143.png"/><Relationship Id="rId15" Type="http://schemas.openxmlformats.org/officeDocument/2006/relationships/image" Target="../media/image153.png"/><Relationship Id="rId10" Type="http://schemas.openxmlformats.org/officeDocument/2006/relationships/image" Target="../media/image148.png"/><Relationship Id="rId19" Type="http://schemas.openxmlformats.org/officeDocument/2006/relationships/image" Target="../media/image157.png"/><Relationship Id="rId4" Type="http://schemas.openxmlformats.org/officeDocument/2006/relationships/image" Target="../media/image142.png"/><Relationship Id="rId9" Type="http://schemas.openxmlformats.org/officeDocument/2006/relationships/image" Target="../media/image147.png"/><Relationship Id="rId14" Type="http://schemas.openxmlformats.org/officeDocument/2006/relationships/image" Target="../media/image152.png"/></Relationships>
</file>

<file path=ppt/slides/_rels/slide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6.xml"/><Relationship Id="rId5" Type="http://schemas.openxmlformats.org/officeDocument/2006/relationships/image" Target="../media/image44.jpeg"/><Relationship Id="rId4" Type="http://schemas.openxmlformats.org/officeDocument/2006/relationships/image" Target="../media/image43.png"/></Relationships>
</file>

<file path=ppt/slides/_rels/slide4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07.xml"/></Relationships>
</file>

<file path=ppt/slides/_rels/slide41.xml.rels><?xml version="1.0" encoding="UTF-8" standalone="yes"?>
<Relationships xmlns="http://schemas.openxmlformats.org/package/2006/relationships"><Relationship Id="rId8" Type="http://schemas.openxmlformats.org/officeDocument/2006/relationships/image" Target="../media/image167.png"/><Relationship Id="rId13" Type="http://schemas.openxmlformats.org/officeDocument/2006/relationships/image" Target="../media/image172.png"/><Relationship Id="rId3" Type="http://schemas.openxmlformats.org/officeDocument/2006/relationships/image" Target="../media/image162.png"/><Relationship Id="rId7" Type="http://schemas.openxmlformats.org/officeDocument/2006/relationships/image" Target="../media/image166.png"/><Relationship Id="rId12" Type="http://schemas.openxmlformats.org/officeDocument/2006/relationships/image" Target="../media/image171.png"/><Relationship Id="rId2" Type="http://schemas.openxmlformats.org/officeDocument/2006/relationships/image" Target="../media/image161.png"/><Relationship Id="rId16" Type="http://schemas.openxmlformats.org/officeDocument/2006/relationships/image" Target="../media/image175.png"/><Relationship Id="rId1" Type="http://schemas.openxmlformats.org/officeDocument/2006/relationships/slideLayout" Target="../slideLayouts/slideLayout63.xml"/><Relationship Id="rId6" Type="http://schemas.openxmlformats.org/officeDocument/2006/relationships/image" Target="../media/image165.png"/><Relationship Id="rId11" Type="http://schemas.openxmlformats.org/officeDocument/2006/relationships/image" Target="../media/image170.png"/><Relationship Id="rId5" Type="http://schemas.openxmlformats.org/officeDocument/2006/relationships/image" Target="../media/image164.png"/><Relationship Id="rId15" Type="http://schemas.openxmlformats.org/officeDocument/2006/relationships/image" Target="../media/image174.png"/><Relationship Id="rId10" Type="http://schemas.openxmlformats.org/officeDocument/2006/relationships/image" Target="../media/image169.png"/><Relationship Id="rId4" Type="http://schemas.openxmlformats.org/officeDocument/2006/relationships/image" Target="../media/image163.png"/><Relationship Id="rId9" Type="http://schemas.openxmlformats.org/officeDocument/2006/relationships/image" Target="../media/image168.png"/><Relationship Id="rId14" Type="http://schemas.openxmlformats.org/officeDocument/2006/relationships/image" Target="../media/image173.png"/></Relationships>
</file>

<file path=ppt/slides/_rels/slide4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64.xml"/></Relationships>
</file>

<file path=ppt/slides/_rels/slide43.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62.xml"/><Relationship Id="rId5" Type="http://schemas.openxmlformats.org/officeDocument/2006/relationships/image" Target="../media/image181.png"/><Relationship Id="rId4" Type="http://schemas.openxmlformats.org/officeDocument/2006/relationships/image" Target="../media/image180.png"/></Relationships>
</file>

<file path=ppt/slides/_rels/slide44.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64.xml"/><Relationship Id="rId4" Type="http://schemas.openxmlformats.org/officeDocument/2006/relationships/image" Target="../media/image184.png"/></Relationships>
</file>

<file path=ppt/slides/_rels/slide45.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65.xml"/><Relationship Id="rId4" Type="http://schemas.openxmlformats.org/officeDocument/2006/relationships/image" Target="../media/image37.png"/></Relationships>
</file>

<file path=ppt/slides/_rels/slide46.xml.rels><?xml version="1.0" encoding="UTF-8" standalone="yes"?>
<Relationships xmlns="http://schemas.openxmlformats.org/package/2006/relationships"><Relationship Id="rId3" Type="http://schemas.openxmlformats.org/officeDocument/2006/relationships/image" Target="../media/image188.png"/><Relationship Id="rId7" Type="http://schemas.openxmlformats.org/officeDocument/2006/relationships/image" Target="../media/image192.png"/><Relationship Id="rId2" Type="http://schemas.openxmlformats.org/officeDocument/2006/relationships/image" Target="../media/image187.png"/><Relationship Id="rId1" Type="http://schemas.openxmlformats.org/officeDocument/2006/relationships/slideLayout" Target="../slideLayouts/slideLayout77.xml"/><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48.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195.png"/><Relationship Id="rId4" Type="http://schemas.openxmlformats.org/officeDocument/2006/relationships/image" Target="../media/image194.png"/></Relationships>
</file>

<file path=ppt/slides/_rels/slide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 Id="rId5" Type="http://schemas.openxmlformats.org/officeDocument/2006/relationships/image" Target="../media/image48.png"/><Relationship Id="rId4" Type="http://schemas.openxmlformats.org/officeDocument/2006/relationships/image" Target="../media/image47.png"/></Relationships>
</file>

<file path=ppt/slides/_rels/slide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8" Type="http://schemas.openxmlformats.org/officeDocument/2006/relationships/image" Target="../media/image50.tiff"/><Relationship Id="rId13" Type="http://schemas.microsoft.com/office/2007/relationships/diagramDrawing" Target="../diagrams/drawing2.xml"/><Relationship Id="rId18" Type="http://schemas.microsoft.com/office/2007/relationships/diagramDrawing" Target="../diagrams/drawing3.xml"/><Relationship Id="rId26" Type="http://schemas.openxmlformats.org/officeDocument/2006/relationships/diagramQuickStyle" Target="../diagrams/quickStyle5.xml"/><Relationship Id="rId3" Type="http://schemas.openxmlformats.org/officeDocument/2006/relationships/diagramData" Target="../diagrams/data1.xml"/><Relationship Id="rId21" Type="http://schemas.openxmlformats.org/officeDocument/2006/relationships/diagramQuickStyle" Target="../diagrams/quickStyle4.xml"/><Relationship Id="rId7" Type="http://schemas.microsoft.com/office/2007/relationships/diagramDrawing" Target="../diagrams/drawing1.xml"/><Relationship Id="rId12" Type="http://schemas.openxmlformats.org/officeDocument/2006/relationships/diagramColors" Target="../diagrams/colors2.xml"/><Relationship Id="rId17" Type="http://schemas.openxmlformats.org/officeDocument/2006/relationships/diagramColors" Target="../diagrams/colors3.xml"/><Relationship Id="rId25" Type="http://schemas.openxmlformats.org/officeDocument/2006/relationships/diagramLayout" Target="../diagrams/layout5.xml"/><Relationship Id="rId2" Type="http://schemas.openxmlformats.org/officeDocument/2006/relationships/notesSlide" Target="../notesSlides/notesSlide3.xml"/><Relationship Id="rId16" Type="http://schemas.openxmlformats.org/officeDocument/2006/relationships/diagramQuickStyle" Target="../diagrams/quickStyle3.xml"/><Relationship Id="rId20" Type="http://schemas.openxmlformats.org/officeDocument/2006/relationships/diagramLayout" Target="../diagrams/layout4.xml"/><Relationship Id="rId29" Type="http://schemas.openxmlformats.org/officeDocument/2006/relationships/image" Target="../media/image51.png"/><Relationship Id="rId1" Type="http://schemas.openxmlformats.org/officeDocument/2006/relationships/slideLayout" Target="../slideLayouts/slideLayout25.xml"/><Relationship Id="rId6" Type="http://schemas.openxmlformats.org/officeDocument/2006/relationships/diagramColors" Target="../diagrams/colors1.xml"/><Relationship Id="rId11" Type="http://schemas.openxmlformats.org/officeDocument/2006/relationships/diagramQuickStyle" Target="../diagrams/quickStyle2.xml"/><Relationship Id="rId24" Type="http://schemas.openxmlformats.org/officeDocument/2006/relationships/diagramData" Target="../diagrams/data5.xml"/><Relationship Id="rId32" Type="http://schemas.openxmlformats.org/officeDocument/2006/relationships/image" Target="../media/image54.png"/><Relationship Id="rId5" Type="http://schemas.openxmlformats.org/officeDocument/2006/relationships/diagramQuickStyle" Target="../diagrams/quickStyle1.xml"/><Relationship Id="rId15" Type="http://schemas.openxmlformats.org/officeDocument/2006/relationships/diagramLayout" Target="../diagrams/layout3.xml"/><Relationship Id="rId23" Type="http://schemas.microsoft.com/office/2007/relationships/diagramDrawing" Target="../diagrams/drawing4.xml"/><Relationship Id="rId28" Type="http://schemas.microsoft.com/office/2007/relationships/diagramDrawing" Target="../diagrams/drawing5.xml"/><Relationship Id="rId10" Type="http://schemas.openxmlformats.org/officeDocument/2006/relationships/diagramLayout" Target="../diagrams/layout2.xml"/><Relationship Id="rId19" Type="http://schemas.openxmlformats.org/officeDocument/2006/relationships/diagramData" Target="../diagrams/data4.xml"/><Relationship Id="rId31" Type="http://schemas.openxmlformats.org/officeDocument/2006/relationships/image" Target="../media/image53.png"/><Relationship Id="rId4" Type="http://schemas.openxmlformats.org/officeDocument/2006/relationships/diagramLayout" Target="../diagrams/layout1.xml"/><Relationship Id="rId9" Type="http://schemas.openxmlformats.org/officeDocument/2006/relationships/diagramData" Target="../diagrams/data2.xml"/><Relationship Id="rId14" Type="http://schemas.openxmlformats.org/officeDocument/2006/relationships/diagramData" Target="../diagrams/data3.xml"/><Relationship Id="rId22" Type="http://schemas.openxmlformats.org/officeDocument/2006/relationships/diagramColors" Target="../diagrams/colors4.xml"/><Relationship Id="rId27" Type="http://schemas.openxmlformats.org/officeDocument/2006/relationships/diagramColors" Target="../diagrams/colors5.xml"/><Relationship Id="rId30" Type="http://schemas.openxmlformats.org/officeDocument/2006/relationships/image" Target="../media/image52.png"/></Relationships>
</file>

<file path=ppt/slides/_rels/slide8.xml.rels><?xml version="1.0" encoding="UTF-8" standalone="yes"?>
<Relationships xmlns="http://schemas.openxmlformats.org/package/2006/relationships"><Relationship Id="rId8" Type="http://schemas.openxmlformats.org/officeDocument/2006/relationships/image" Target="../media/image50.tiff"/><Relationship Id="rId13" Type="http://schemas.microsoft.com/office/2007/relationships/diagramDrawing" Target="../diagrams/drawing7.xml"/><Relationship Id="rId18" Type="http://schemas.microsoft.com/office/2007/relationships/diagramDrawing" Target="../diagrams/drawing8.xml"/><Relationship Id="rId26" Type="http://schemas.openxmlformats.org/officeDocument/2006/relationships/image" Target="../media/image53.png"/><Relationship Id="rId3" Type="http://schemas.openxmlformats.org/officeDocument/2006/relationships/diagramData" Target="../diagrams/data6.xml"/><Relationship Id="rId21" Type="http://schemas.openxmlformats.org/officeDocument/2006/relationships/diagramQuickStyle" Target="../diagrams/quickStyle9.xml"/><Relationship Id="rId7" Type="http://schemas.microsoft.com/office/2007/relationships/diagramDrawing" Target="../diagrams/drawing6.xml"/><Relationship Id="rId12" Type="http://schemas.openxmlformats.org/officeDocument/2006/relationships/diagramColors" Target="../diagrams/colors7.xml"/><Relationship Id="rId17" Type="http://schemas.openxmlformats.org/officeDocument/2006/relationships/diagramColors" Target="../diagrams/colors8.xml"/><Relationship Id="rId25" Type="http://schemas.openxmlformats.org/officeDocument/2006/relationships/image" Target="../media/image52.png"/><Relationship Id="rId2" Type="http://schemas.openxmlformats.org/officeDocument/2006/relationships/notesSlide" Target="../notesSlides/notesSlide4.xml"/><Relationship Id="rId16" Type="http://schemas.openxmlformats.org/officeDocument/2006/relationships/diagramQuickStyle" Target="../diagrams/quickStyle8.xml"/><Relationship Id="rId20" Type="http://schemas.openxmlformats.org/officeDocument/2006/relationships/diagramLayout" Target="../diagrams/layout9.xml"/><Relationship Id="rId29" Type="http://schemas.openxmlformats.org/officeDocument/2006/relationships/diagramQuickStyle" Target="../diagrams/quickStyle10.xml"/><Relationship Id="rId1" Type="http://schemas.openxmlformats.org/officeDocument/2006/relationships/slideLayout" Target="../slideLayouts/slideLayout2.xml"/><Relationship Id="rId6" Type="http://schemas.openxmlformats.org/officeDocument/2006/relationships/diagramColors" Target="../diagrams/colors6.xml"/><Relationship Id="rId11" Type="http://schemas.openxmlformats.org/officeDocument/2006/relationships/diagramQuickStyle" Target="../diagrams/quickStyle7.xml"/><Relationship Id="rId24" Type="http://schemas.openxmlformats.org/officeDocument/2006/relationships/image" Target="../media/image51.png"/><Relationship Id="rId32" Type="http://schemas.openxmlformats.org/officeDocument/2006/relationships/image" Target="../media/image54.png"/><Relationship Id="rId5" Type="http://schemas.openxmlformats.org/officeDocument/2006/relationships/diagramQuickStyle" Target="../diagrams/quickStyle6.xml"/><Relationship Id="rId15" Type="http://schemas.openxmlformats.org/officeDocument/2006/relationships/diagramLayout" Target="../diagrams/layout8.xml"/><Relationship Id="rId23" Type="http://schemas.microsoft.com/office/2007/relationships/diagramDrawing" Target="../diagrams/drawing9.xml"/><Relationship Id="rId28" Type="http://schemas.openxmlformats.org/officeDocument/2006/relationships/diagramLayout" Target="../diagrams/layout10.xml"/><Relationship Id="rId10" Type="http://schemas.openxmlformats.org/officeDocument/2006/relationships/diagramLayout" Target="../diagrams/layout7.xml"/><Relationship Id="rId19" Type="http://schemas.openxmlformats.org/officeDocument/2006/relationships/diagramData" Target="../diagrams/data9.xml"/><Relationship Id="rId31" Type="http://schemas.microsoft.com/office/2007/relationships/diagramDrawing" Target="../diagrams/drawing10.xml"/><Relationship Id="rId4" Type="http://schemas.openxmlformats.org/officeDocument/2006/relationships/diagramLayout" Target="../diagrams/layout6.xml"/><Relationship Id="rId9" Type="http://schemas.openxmlformats.org/officeDocument/2006/relationships/diagramData" Target="../diagrams/data7.xml"/><Relationship Id="rId14" Type="http://schemas.openxmlformats.org/officeDocument/2006/relationships/diagramData" Target="../diagrams/data8.xml"/><Relationship Id="rId22" Type="http://schemas.openxmlformats.org/officeDocument/2006/relationships/diagramColors" Target="../diagrams/colors9.xml"/><Relationship Id="rId27" Type="http://schemas.openxmlformats.org/officeDocument/2006/relationships/diagramData" Target="../diagrams/data10.xml"/><Relationship Id="rId30" Type="http://schemas.openxmlformats.org/officeDocument/2006/relationships/diagramColors" Target="../diagrams/colors10.xml"/></Relationships>
</file>

<file path=ppt/slides/_rels/slide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36.xml"/><Relationship Id="rId5" Type="http://schemas.openxmlformats.org/officeDocument/2006/relationships/image" Target="../media/image58.png"/><Relationship Id="rId4" Type="http://schemas.openxmlformats.org/officeDocument/2006/relationships/image" Target="../media/image5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2"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6019800"/>
            <a:ext cx="13716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5" name="Text Box 56"/>
          <p:cNvSpPr txBox="1">
            <a:spLocks noChangeArrowheads="1"/>
          </p:cNvSpPr>
          <p:nvPr/>
        </p:nvSpPr>
        <p:spPr bwMode="auto">
          <a:xfrm>
            <a:off x="6980238" y="6637339"/>
            <a:ext cx="762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0" fontAlgn="base" hangingPunct="0">
              <a:spcBef>
                <a:spcPct val="50000"/>
              </a:spcBef>
              <a:spcAft>
                <a:spcPct val="0"/>
              </a:spcAft>
              <a:buNone/>
            </a:pPr>
            <a:r>
              <a:rPr lang="en-GB" altLang="en-US" sz="1200" dirty="0">
                <a:solidFill>
                  <a:srgbClr val="FFFFFF"/>
                </a:solidFill>
                <a:latin typeface="Arial" panose="020B0604020202020204" pitchFamily="34" charset="0"/>
                <a:ea typeface="ヒラギノ角ゴ Pro W3" pitchFamily="28" charset="-128"/>
              </a:rPr>
              <a:t>Google</a:t>
            </a:r>
          </a:p>
        </p:txBody>
      </p:sp>
      <p:pic>
        <p:nvPicPr>
          <p:cNvPr id="8" name="Picture 7"/>
          <p:cNvPicPr>
            <a:picLocks noChangeAspect="1"/>
          </p:cNvPicPr>
          <p:nvPr/>
        </p:nvPicPr>
        <p:blipFill>
          <a:blip r:embed="rId4"/>
          <a:stretch>
            <a:fillRect/>
          </a:stretch>
        </p:blipFill>
        <p:spPr>
          <a:xfrm>
            <a:off x="6185515" y="120572"/>
            <a:ext cx="4352921" cy="1152244"/>
          </a:xfrm>
          <a:prstGeom prst="rect">
            <a:avLst/>
          </a:prstGeom>
        </p:spPr>
      </p:pic>
      <p:sp>
        <p:nvSpPr>
          <p:cNvPr id="25" name="Title 1">
            <a:extLst>
              <a:ext uri="{FF2B5EF4-FFF2-40B4-BE49-F238E27FC236}">
                <a16:creationId xmlns:a16="http://schemas.microsoft.com/office/drawing/2014/main" id="{9ACB4348-1ECA-4FF5-83B7-053C7ED774E4}"/>
              </a:ext>
            </a:extLst>
          </p:cNvPr>
          <p:cNvSpPr txBox="1">
            <a:spLocks/>
          </p:cNvSpPr>
          <p:nvPr/>
        </p:nvSpPr>
        <p:spPr bwMode="auto">
          <a:xfrm>
            <a:off x="323528" y="2130425"/>
            <a:ext cx="9056848" cy="3746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lvl1pPr algn="l" rtl="0" eaLnBrk="1" fontAlgn="base" hangingPunct="1">
              <a:spcBef>
                <a:spcPct val="0"/>
              </a:spcBef>
              <a:spcAft>
                <a:spcPct val="0"/>
              </a:spcAft>
              <a:defRPr sz="3200" b="1">
                <a:solidFill>
                  <a:schemeClr val="bg1"/>
                </a:solidFill>
                <a:latin typeface="+mj-lt"/>
                <a:ea typeface="+mj-ea"/>
                <a:cs typeface="+mj-cs"/>
              </a:defRPr>
            </a:lvl1pPr>
            <a:lvl2pPr algn="l" rtl="0" eaLnBrk="1" fontAlgn="base" hangingPunct="1">
              <a:spcBef>
                <a:spcPct val="0"/>
              </a:spcBef>
              <a:spcAft>
                <a:spcPct val="0"/>
              </a:spcAft>
              <a:defRPr sz="3200" b="1">
                <a:solidFill>
                  <a:srgbClr val="003399"/>
                </a:solidFill>
                <a:latin typeface="Arial" charset="0"/>
                <a:ea typeface="ヒラギノ角ゴ Pro W3" pitchFamily="28" charset="-128"/>
              </a:defRPr>
            </a:lvl2pPr>
            <a:lvl3pPr algn="l" rtl="0" eaLnBrk="1" fontAlgn="base" hangingPunct="1">
              <a:spcBef>
                <a:spcPct val="0"/>
              </a:spcBef>
              <a:spcAft>
                <a:spcPct val="0"/>
              </a:spcAft>
              <a:defRPr sz="3200" b="1">
                <a:solidFill>
                  <a:srgbClr val="003399"/>
                </a:solidFill>
                <a:latin typeface="Arial" charset="0"/>
                <a:ea typeface="ヒラギノ角ゴ Pro W3" pitchFamily="28" charset="-128"/>
              </a:defRPr>
            </a:lvl3pPr>
            <a:lvl4pPr algn="l" rtl="0" eaLnBrk="1" fontAlgn="base" hangingPunct="1">
              <a:spcBef>
                <a:spcPct val="0"/>
              </a:spcBef>
              <a:spcAft>
                <a:spcPct val="0"/>
              </a:spcAft>
              <a:defRPr sz="3200" b="1">
                <a:solidFill>
                  <a:srgbClr val="003399"/>
                </a:solidFill>
                <a:latin typeface="Arial" charset="0"/>
                <a:ea typeface="ヒラギノ角ゴ Pro W3" pitchFamily="28" charset="-128"/>
              </a:defRPr>
            </a:lvl4pPr>
            <a:lvl5pPr algn="l" rtl="0" eaLnBrk="1" fontAlgn="base" hangingPunct="1">
              <a:spcBef>
                <a:spcPct val="0"/>
              </a:spcBef>
              <a:spcAft>
                <a:spcPct val="0"/>
              </a:spcAft>
              <a:defRPr sz="3200" b="1">
                <a:solidFill>
                  <a:srgbClr val="003399"/>
                </a:solidFill>
                <a:latin typeface="Arial" charset="0"/>
                <a:ea typeface="ヒラギノ角ゴ Pro W3" pitchFamily="28" charset="-128"/>
              </a:defRPr>
            </a:lvl5pPr>
            <a:lvl6pPr marL="457200" algn="l" rtl="0" eaLnBrk="1" fontAlgn="base" hangingPunct="1">
              <a:spcBef>
                <a:spcPct val="0"/>
              </a:spcBef>
              <a:spcAft>
                <a:spcPct val="0"/>
              </a:spcAft>
              <a:defRPr sz="3200" b="1">
                <a:solidFill>
                  <a:srgbClr val="003399"/>
                </a:solidFill>
                <a:latin typeface="Arial" charset="0"/>
                <a:ea typeface="ヒラギノ角ゴ Pro W3" pitchFamily="28" charset="-128"/>
              </a:defRPr>
            </a:lvl6pPr>
            <a:lvl7pPr marL="914400" algn="l" rtl="0" eaLnBrk="1" fontAlgn="base" hangingPunct="1">
              <a:spcBef>
                <a:spcPct val="0"/>
              </a:spcBef>
              <a:spcAft>
                <a:spcPct val="0"/>
              </a:spcAft>
              <a:defRPr sz="3200" b="1">
                <a:solidFill>
                  <a:srgbClr val="003399"/>
                </a:solidFill>
                <a:latin typeface="Arial" charset="0"/>
                <a:ea typeface="ヒラギノ角ゴ Pro W3" pitchFamily="28" charset="-128"/>
              </a:defRPr>
            </a:lvl7pPr>
            <a:lvl8pPr marL="1371600" algn="l" rtl="0" eaLnBrk="1" fontAlgn="base" hangingPunct="1">
              <a:spcBef>
                <a:spcPct val="0"/>
              </a:spcBef>
              <a:spcAft>
                <a:spcPct val="0"/>
              </a:spcAft>
              <a:defRPr sz="3200" b="1">
                <a:solidFill>
                  <a:srgbClr val="003399"/>
                </a:solidFill>
                <a:latin typeface="Arial" charset="0"/>
                <a:ea typeface="ヒラギノ角ゴ Pro W3" pitchFamily="28" charset="-128"/>
              </a:defRPr>
            </a:lvl8pPr>
            <a:lvl9pPr marL="1828800" algn="l" rtl="0" eaLnBrk="1" fontAlgn="base" hangingPunct="1">
              <a:spcBef>
                <a:spcPct val="0"/>
              </a:spcBef>
              <a:spcAft>
                <a:spcPct val="0"/>
              </a:spcAft>
              <a:defRPr sz="3200" b="1">
                <a:solidFill>
                  <a:srgbClr val="003399"/>
                </a:solidFill>
                <a:latin typeface="Arial" charset="0"/>
                <a:ea typeface="ヒラギノ角ゴ Pro W3" pitchFamily="28"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GB" sz="2800" b="1" i="0" u="none" strike="noStrike" kern="0" cap="none" spc="0" normalizeH="0" baseline="0" noProof="0" dirty="0">
                <a:ln>
                  <a:noFill/>
                </a:ln>
                <a:solidFill>
                  <a:sysClr val="window" lastClr="FFFFFF"/>
                </a:solidFill>
                <a:effectLst/>
                <a:uLnTx/>
                <a:uFillTx/>
                <a:latin typeface="Arial"/>
                <a:ea typeface="+mj-ea"/>
                <a:cs typeface="+mj-cs"/>
              </a:rPr>
              <a:t>Quality Assurance for EO and CEOS activities</a:t>
            </a:r>
            <a:br>
              <a:rPr kumimoji="0" lang="en-GB" sz="3200" b="1" i="0" u="none" strike="noStrike" kern="0" cap="none" spc="0" normalizeH="0" baseline="0" noProof="0" dirty="0">
                <a:ln>
                  <a:noFill/>
                </a:ln>
                <a:solidFill>
                  <a:sysClr val="window" lastClr="FFFFFF"/>
                </a:solidFill>
                <a:effectLst/>
                <a:uLnTx/>
                <a:uFillTx/>
                <a:latin typeface="Arial"/>
                <a:ea typeface="+mj-ea"/>
                <a:cs typeface="+mj-cs"/>
              </a:rPr>
            </a:br>
            <a:br>
              <a:rPr kumimoji="0" lang="en-GB" sz="3200" b="1" i="0" u="none" strike="noStrike" kern="0" cap="none" spc="0" normalizeH="0" baseline="0" noProof="0" dirty="0">
                <a:ln>
                  <a:noFill/>
                </a:ln>
                <a:solidFill>
                  <a:sysClr val="window" lastClr="FFFFFF"/>
                </a:solidFill>
                <a:effectLst/>
                <a:uLnTx/>
                <a:uFillTx/>
                <a:latin typeface="Arial"/>
                <a:ea typeface="+mj-ea"/>
                <a:cs typeface="+mj-cs"/>
              </a:rPr>
            </a:br>
            <a:br>
              <a:rPr kumimoji="0" lang="en-GB" sz="3200" b="1" i="0" u="none" strike="noStrike" kern="0" cap="none" spc="0" normalizeH="0" baseline="0" noProof="0" dirty="0">
                <a:ln>
                  <a:noFill/>
                </a:ln>
                <a:solidFill>
                  <a:sysClr val="window" lastClr="FFFFFF"/>
                </a:solidFill>
                <a:effectLst/>
                <a:uLnTx/>
                <a:uFillTx/>
                <a:latin typeface="Arial"/>
                <a:ea typeface="+mj-ea"/>
                <a:cs typeface="+mj-cs"/>
              </a:rPr>
            </a:br>
            <a:r>
              <a:rPr kumimoji="0" lang="en-GB" sz="2800" i="0" u="none" strike="noStrike" kern="0" cap="none" spc="0" normalizeH="0" baseline="0" noProof="0" dirty="0">
                <a:ln>
                  <a:noFill/>
                </a:ln>
                <a:solidFill>
                  <a:srgbClr val="FFFF00"/>
                </a:solidFill>
                <a:effectLst/>
                <a:uLnTx/>
                <a:uFillTx/>
                <a:latin typeface="Arial"/>
                <a:ea typeface="+mj-ea"/>
                <a:cs typeface="+mj-cs"/>
              </a:rPr>
              <a:t>Professor Nigel Fox</a:t>
            </a:r>
          </a:p>
          <a:p>
            <a:pPr marL="0" marR="0" lvl="0" indent="0" algn="l" defTabSz="914400" rtl="0" eaLnBrk="1" fontAlgn="base" latinLnBrk="0" hangingPunct="1">
              <a:lnSpc>
                <a:spcPct val="100000"/>
              </a:lnSpc>
              <a:spcBef>
                <a:spcPct val="20000"/>
              </a:spcBef>
              <a:spcAft>
                <a:spcPct val="0"/>
              </a:spcAft>
              <a:buClrTx/>
              <a:buSzTx/>
              <a:buFontTx/>
              <a:buNone/>
              <a:tabLst/>
              <a:defRPr/>
            </a:pPr>
            <a:r>
              <a:rPr lang="en-GB" sz="2800" b="0" kern="0" dirty="0">
                <a:solidFill>
                  <a:sysClr val="window" lastClr="FFFFFF"/>
                </a:solidFill>
                <a:latin typeface="Arial"/>
              </a:rPr>
              <a:t>Head of Earth Observation, Climate and Optical, NPL</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GB" sz="2800" b="0" i="0" u="none" strike="noStrike" kern="0" cap="none" spc="0" normalizeH="0" baseline="0" noProof="0" dirty="0">
                <a:ln>
                  <a:noFill/>
                </a:ln>
                <a:solidFill>
                  <a:sysClr val="window" lastClr="FFFFFF"/>
                </a:solidFill>
                <a:effectLst/>
                <a:uLnTx/>
                <a:uFillTx/>
                <a:latin typeface="Arial"/>
                <a:ea typeface="+mj-ea"/>
                <a:cs typeface="+mj-cs"/>
              </a:rPr>
              <a:t>Chair CEOS WGCV IVOS sub-group</a:t>
            </a:r>
          </a:p>
        </p:txBody>
      </p:sp>
      <p:pic>
        <p:nvPicPr>
          <p:cNvPr id="6" name="Picture 5">
            <a:extLst>
              <a:ext uri="{FF2B5EF4-FFF2-40B4-BE49-F238E27FC236}">
                <a16:creationId xmlns:a16="http://schemas.microsoft.com/office/drawing/2014/main" id="{5F393182-561A-4C15-9EA6-32229109C7B1}"/>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0194131" y="5957889"/>
            <a:ext cx="1575435" cy="603884"/>
          </a:xfrm>
          <a:prstGeom prst="rect">
            <a:avLst/>
          </a:prstGeom>
          <a:noFill/>
        </p:spPr>
      </p:pic>
    </p:spTree>
    <p:extLst>
      <p:ext uri="{BB962C8B-B14F-4D97-AF65-F5344CB8AC3E}">
        <p14:creationId xmlns:p14="http://schemas.microsoft.com/office/powerpoint/2010/main" val="39585129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5FD793-A0A5-4729-AB3D-D4C8321C7D15}"/>
              </a:ext>
            </a:extLst>
          </p:cNvPr>
          <p:cNvSpPr>
            <a:spLocks noGrp="1"/>
          </p:cNvSpPr>
          <p:nvPr>
            <p:ph type="title"/>
          </p:nvPr>
        </p:nvSpPr>
        <p:spPr/>
        <p:txBody>
          <a:bodyPr/>
          <a:lstStyle/>
          <a:p>
            <a:r>
              <a:rPr lang="en-GB" dirty="0"/>
              <a:t>Lead project to establish QA framework for EU C3S</a:t>
            </a:r>
          </a:p>
        </p:txBody>
      </p:sp>
      <p:sp>
        <p:nvSpPr>
          <p:cNvPr id="3" name="Content Placeholder 2">
            <a:extLst>
              <a:ext uri="{FF2B5EF4-FFF2-40B4-BE49-F238E27FC236}">
                <a16:creationId xmlns:a16="http://schemas.microsoft.com/office/drawing/2014/main" id="{D1C372A5-0AE4-422C-8380-FE2C9FCA7D73}"/>
              </a:ext>
            </a:extLst>
          </p:cNvPr>
          <p:cNvSpPr>
            <a:spLocks noGrp="1"/>
          </p:cNvSpPr>
          <p:nvPr>
            <p:ph idx="1"/>
          </p:nvPr>
        </p:nvSpPr>
        <p:spPr>
          <a:xfrm>
            <a:off x="2354678" y="2493114"/>
            <a:ext cx="9724572" cy="5584086"/>
          </a:xfrm>
        </p:spPr>
        <p:txBody>
          <a:bodyPr/>
          <a:lstStyle/>
          <a:p>
            <a:endParaRPr lang="en-GB" dirty="0"/>
          </a:p>
        </p:txBody>
      </p:sp>
      <p:pic>
        <p:nvPicPr>
          <p:cNvPr id="1026" name="Picture 1" descr="image005">
            <a:extLst>
              <a:ext uri="{FF2B5EF4-FFF2-40B4-BE49-F238E27FC236}">
                <a16:creationId xmlns:a16="http://schemas.microsoft.com/office/drawing/2014/main" id="{67AC7D6D-FB7F-4ED4-8D58-053536A4C6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9718" y="1476375"/>
            <a:ext cx="9108282" cy="510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42112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clrChange>
              <a:clrFrom>
                <a:srgbClr val="FFFFFF"/>
              </a:clrFrom>
              <a:clrTo>
                <a:srgbClr val="FFFFFF">
                  <a:alpha val="0"/>
                </a:srgbClr>
              </a:clrTo>
            </a:clrChange>
          </a:blip>
          <a:stretch>
            <a:fillRect/>
          </a:stretch>
        </p:blipFill>
        <p:spPr>
          <a:xfrm>
            <a:off x="1441842" y="1152143"/>
            <a:ext cx="9855654" cy="5738973"/>
          </a:xfrm>
          <a:prstGeom prst="rect">
            <a:avLst/>
          </a:prstGeom>
        </p:spPr>
      </p:pic>
      <p:pic>
        <p:nvPicPr>
          <p:cNvPr id="8" name="Picture 7"/>
          <p:cNvPicPr>
            <a:picLocks noChangeAspect="1"/>
          </p:cNvPicPr>
          <p:nvPr/>
        </p:nvPicPr>
        <p:blipFill rotWithShape="1">
          <a:blip r:embed="rId2">
            <a:clrChange>
              <a:clrFrom>
                <a:srgbClr val="FFFFFF"/>
              </a:clrFrom>
              <a:clrTo>
                <a:srgbClr val="FFFFFF">
                  <a:alpha val="0"/>
                </a:srgbClr>
              </a:clrTo>
            </a:clrChange>
          </a:blip>
          <a:srcRect b="85051"/>
          <a:stretch/>
        </p:blipFill>
        <p:spPr>
          <a:xfrm>
            <a:off x="1437720" y="1156259"/>
            <a:ext cx="9855654" cy="857889"/>
          </a:xfrm>
          <a:prstGeom prst="rect">
            <a:avLst/>
          </a:prstGeom>
        </p:spPr>
      </p:pic>
      <p:pic>
        <p:nvPicPr>
          <p:cNvPr id="7" name="Picture 6"/>
          <p:cNvPicPr>
            <a:picLocks noChangeAspect="1"/>
          </p:cNvPicPr>
          <p:nvPr/>
        </p:nvPicPr>
        <p:blipFill>
          <a:blip r:embed="rId3"/>
          <a:stretch>
            <a:fillRect/>
          </a:stretch>
        </p:blipFill>
        <p:spPr>
          <a:xfrm>
            <a:off x="129677" y="5411074"/>
            <a:ext cx="1100045" cy="1287478"/>
          </a:xfrm>
          <a:prstGeom prst="rect">
            <a:avLst/>
          </a:prstGeom>
        </p:spPr>
      </p:pic>
      <p:sp>
        <p:nvSpPr>
          <p:cNvPr id="3" name="Title 2"/>
          <p:cNvSpPr>
            <a:spLocks noGrp="1"/>
          </p:cNvSpPr>
          <p:nvPr>
            <p:ph type="title"/>
          </p:nvPr>
        </p:nvSpPr>
        <p:spPr>
          <a:xfrm>
            <a:off x="1156939" y="313342"/>
            <a:ext cx="10425461" cy="838801"/>
          </a:xfrm>
        </p:spPr>
        <p:txBody>
          <a:bodyPr/>
          <a:lstStyle/>
          <a:p>
            <a:r>
              <a:rPr lang="en-GB" kern="0" spc="300" dirty="0">
                <a:latin typeface="+mn-lt"/>
              </a:rPr>
              <a:t>Quality Assurance Report</a:t>
            </a:r>
            <a:endParaRPr lang="en-GB" spc="300" dirty="0">
              <a:latin typeface="+mn-lt"/>
            </a:endParaRPr>
          </a:p>
        </p:txBody>
      </p:sp>
      <p:sp>
        <p:nvSpPr>
          <p:cNvPr id="2" name="Rounded Rectangle 1"/>
          <p:cNvSpPr/>
          <p:nvPr/>
        </p:nvSpPr>
        <p:spPr>
          <a:xfrm>
            <a:off x="1028700" y="2010032"/>
            <a:ext cx="4729638" cy="3673795"/>
          </a:xfrm>
          <a:prstGeom prst="roundRect">
            <a:avLst/>
          </a:prstGeom>
          <a:solidFill>
            <a:schemeClr val="bg1"/>
          </a:solid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Calibri"/>
                <a:ea typeface="+mn-ea"/>
                <a:cs typeface="+mn-cs"/>
              </a:rPr>
              <a:t>The QAR will document the type of uncertainty characterisation and its method: </a:t>
            </a:r>
            <a:endParaRPr kumimoji="0" lang="en-GB" sz="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0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400" b="0" i="0" u="none" strike="noStrike" kern="1200" cap="none" spc="0" normalizeH="0" baseline="0" noProof="0" dirty="0">
                <a:ln>
                  <a:noFill/>
                </a:ln>
                <a:solidFill>
                  <a:prstClr val="black"/>
                </a:solidFill>
                <a:effectLst/>
                <a:uLnTx/>
                <a:uFillTx/>
                <a:latin typeface="Calibri"/>
                <a:ea typeface="+mn-ea"/>
                <a:cs typeface="+mn-cs"/>
              </a:rPr>
              <a:t>through validation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400" b="0" i="0" u="none" strike="noStrike" kern="1200" cap="none" spc="0" normalizeH="0" baseline="0" noProof="0" dirty="0">
                <a:ln>
                  <a:noFill/>
                </a:ln>
                <a:solidFill>
                  <a:prstClr val="black"/>
                </a:solidFill>
                <a:effectLst/>
                <a:uLnTx/>
                <a:uFillTx/>
                <a:latin typeface="Calibri"/>
                <a:ea typeface="+mn-ea"/>
                <a:cs typeface="+mn-cs"/>
              </a:rPr>
              <a:t>partial algorithm propagation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400" b="0" i="0" u="none" strike="noStrike" kern="1200" cap="none" spc="0" normalizeH="0" baseline="0" noProof="0" dirty="0">
                <a:ln>
                  <a:noFill/>
                </a:ln>
                <a:solidFill>
                  <a:prstClr val="black"/>
                </a:solidFill>
                <a:effectLst/>
                <a:uLnTx/>
                <a:uFillTx/>
                <a:latin typeface="Calibri"/>
                <a:ea typeface="+mn-ea"/>
                <a:cs typeface="+mn-cs"/>
              </a:rPr>
              <a:t>statistical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400" b="0" i="0" u="none" strike="noStrike" kern="1200" cap="none" spc="0" normalizeH="0" baseline="0" noProof="0" dirty="0">
                <a:ln>
                  <a:noFill/>
                </a:ln>
                <a:solidFill>
                  <a:prstClr val="black"/>
                </a:solidFill>
                <a:effectLst/>
                <a:uLnTx/>
                <a:uFillTx/>
                <a:latin typeface="Calibri"/>
                <a:ea typeface="+mn-ea"/>
                <a:cs typeface="+mn-cs"/>
              </a:rPr>
              <a:t>fully metrologically propagated</a:t>
            </a:r>
          </a:p>
        </p:txBody>
      </p:sp>
      <p:pic>
        <p:nvPicPr>
          <p:cNvPr id="6" name="Picture 2" descr="Image result for magnifying glass"/>
          <p:cNvPicPr>
            <a:picLocks noChangeAspect="1" noChangeArrowheads="1"/>
          </p:cNvPicPr>
          <p:nvPr/>
        </p:nvPicPr>
        <p:blipFill>
          <a:blip r:embed="rId4" cstate="print">
            <a:clrChange>
              <a:clrFrom>
                <a:srgbClr val="FEFEFE"/>
              </a:clrFrom>
              <a:clrTo>
                <a:srgbClr val="FEFEFE">
                  <a:alpha val="0"/>
                </a:srgbClr>
              </a:clrTo>
            </a:clrChange>
            <a:duotone>
              <a:prstClr val="black"/>
              <a:srgbClr val="0070C0">
                <a:tint val="45000"/>
                <a:satMod val="400000"/>
              </a:srgbClr>
            </a:duotone>
            <a:extLst>
              <a:ext uri="{28A0092B-C50C-407E-A947-70E740481C1C}">
                <a14:useLocalDpi xmlns:a14="http://schemas.microsoft.com/office/drawing/2010/main" val="0"/>
              </a:ext>
            </a:extLst>
          </a:blip>
          <a:srcRect/>
          <a:stretch>
            <a:fillRect/>
          </a:stretch>
        </p:blipFill>
        <p:spPr bwMode="auto">
          <a:xfrm flipH="1">
            <a:off x="5037767" y="1583175"/>
            <a:ext cx="3246819" cy="22637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950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56939" y="313342"/>
            <a:ext cx="10425461" cy="838801"/>
          </a:xfrm>
        </p:spPr>
        <p:txBody>
          <a:bodyPr/>
          <a:lstStyle/>
          <a:p>
            <a:r>
              <a:rPr lang="en-GB" kern="0" spc="300" dirty="0">
                <a:latin typeface="+mn-lt"/>
              </a:rPr>
              <a:t>Quality Assurance Report</a:t>
            </a:r>
            <a:endParaRPr lang="en-GB" spc="300" dirty="0">
              <a:latin typeface="+mn-lt"/>
            </a:endParaRPr>
          </a:p>
        </p:txBody>
      </p:sp>
      <p:pic>
        <p:nvPicPr>
          <p:cNvPr id="9" name="Picture 8"/>
          <p:cNvPicPr>
            <a:picLocks noChangeAspect="1"/>
          </p:cNvPicPr>
          <p:nvPr/>
        </p:nvPicPr>
        <p:blipFill rotWithShape="1">
          <a:blip r:embed="rId2">
            <a:clrChange>
              <a:clrFrom>
                <a:srgbClr val="FFFFFF"/>
              </a:clrFrom>
              <a:clrTo>
                <a:srgbClr val="FFFFFF">
                  <a:alpha val="0"/>
                </a:srgbClr>
              </a:clrTo>
            </a:clrChange>
          </a:blip>
          <a:srcRect b="85051"/>
          <a:stretch/>
        </p:blipFill>
        <p:spPr>
          <a:xfrm>
            <a:off x="1441842" y="1152143"/>
            <a:ext cx="9855654" cy="857889"/>
          </a:xfrm>
          <a:prstGeom prst="rect">
            <a:avLst/>
          </a:prstGeom>
        </p:spPr>
      </p:pic>
      <p:pic>
        <p:nvPicPr>
          <p:cNvPr id="5" name="Picture 4"/>
          <p:cNvPicPr>
            <a:picLocks noChangeAspect="1"/>
          </p:cNvPicPr>
          <p:nvPr/>
        </p:nvPicPr>
        <p:blipFill>
          <a:blip r:embed="rId2">
            <a:clrChange>
              <a:clrFrom>
                <a:srgbClr val="FFFFFF"/>
              </a:clrFrom>
              <a:clrTo>
                <a:srgbClr val="FFFFFF">
                  <a:alpha val="0"/>
                </a:srgbClr>
              </a:clrTo>
            </a:clrChange>
          </a:blip>
          <a:stretch>
            <a:fillRect/>
          </a:stretch>
        </p:blipFill>
        <p:spPr>
          <a:xfrm>
            <a:off x="1441842" y="1152143"/>
            <a:ext cx="9855654" cy="5738973"/>
          </a:xfrm>
          <a:prstGeom prst="rect">
            <a:avLst/>
          </a:prstGeom>
        </p:spPr>
      </p:pic>
      <p:pic>
        <p:nvPicPr>
          <p:cNvPr id="7" name="Picture 6"/>
          <p:cNvPicPr>
            <a:picLocks noChangeAspect="1"/>
          </p:cNvPicPr>
          <p:nvPr/>
        </p:nvPicPr>
        <p:blipFill>
          <a:blip r:embed="rId3"/>
          <a:stretch>
            <a:fillRect/>
          </a:stretch>
        </p:blipFill>
        <p:spPr>
          <a:xfrm>
            <a:off x="129677" y="5411074"/>
            <a:ext cx="1100045" cy="1287478"/>
          </a:xfrm>
          <a:prstGeom prst="rect">
            <a:avLst/>
          </a:prstGeom>
        </p:spPr>
      </p:pic>
      <p:sp>
        <p:nvSpPr>
          <p:cNvPr id="2" name="Rounded Rectangle 1"/>
          <p:cNvSpPr/>
          <p:nvPr/>
        </p:nvSpPr>
        <p:spPr>
          <a:xfrm>
            <a:off x="1012016" y="1947828"/>
            <a:ext cx="6064194" cy="3819270"/>
          </a:xfrm>
          <a:prstGeom prst="roundRect">
            <a:avLst/>
          </a:prstGeom>
          <a:solidFill>
            <a:schemeClr val="bg1"/>
          </a:solid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Calibri"/>
                <a:ea typeface="+mn-ea"/>
                <a:cs typeface="+mn-cs"/>
              </a:rPr>
              <a:t>Every measurement has an uncertainty.</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Calibri"/>
                <a:ea typeface="+mn-ea"/>
                <a:cs typeface="+mn-cs"/>
              </a:rPr>
              <a:t>To validate the satellite data, the satellite measurement and its uncertainty should be compared with the reference data and its uncertainty.</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Calibri"/>
                <a:ea typeface="+mn-ea"/>
                <a:cs typeface="+mn-cs"/>
              </a:rPr>
              <a:t>The confidence in each measurement allows you to compare the two more meaningfully.</a:t>
            </a:r>
          </a:p>
        </p:txBody>
      </p:sp>
      <p:pic>
        <p:nvPicPr>
          <p:cNvPr id="6" name="Picture 2" descr="Image result for magnifying glass"/>
          <p:cNvPicPr>
            <a:picLocks noChangeAspect="1" noChangeArrowheads="1"/>
          </p:cNvPicPr>
          <p:nvPr/>
        </p:nvPicPr>
        <p:blipFill>
          <a:blip r:embed="rId4" cstate="print">
            <a:clrChange>
              <a:clrFrom>
                <a:srgbClr val="FEFEFE"/>
              </a:clrFrom>
              <a:clrTo>
                <a:srgbClr val="FEFEFE">
                  <a:alpha val="0"/>
                </a:srgbClr>
              </a:clrTo>
            </a:clrChange>
            <a:duotone>
              <a:prstClr val="black"/>
              <a:srgbClr val="0070C0">
                <a:tint val="45000"/>
                <a:satMod val="400000"/>
              </a:srgbClr>
            </a:duotone>
            <a:extLst>
              <a:ext uri="{28A0092B-C50C-407E-A947-70E740481C1C}">
                <a14:useLocalDpi xmlns:a14="http://schemas.microsoft.com/office/drawing/2010/main" val="0"/>
              </a:ext>
            </a:extLst>
          </a:blip>
          <a:srcRect/>
          <a:stretch>
            <a:fillRect/>
          </a:stretch>
        </p:blipFill>
        <p:spPr bwMode="auto">
          <a:xfrm flipH="1">
            <a:off x="6473536" y="2259557"/>
            <a:ext cx="3504767" cy="22637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892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clrChange>
              <a:clrFrom>
                <a:srgbClr val="FFFFFF"/>
              </a:clrFrom>
              <a:clrTo>
                <a:srgbClr val="FFFFFF">
                  <a:alpha val="0"/>
                </a:srgbClr>
              </a:clrTo>
            </a:clrChange>
          </a:blip>
          <a:stretch>
            <a:fillRect/>
          </a:stretch>
        </p:blipFill>
        <p:spPr>
          <a:xfrm>
            <a:off x="1441842" y="1152143"/>
            <a:ext cx="9855654" cy="5738973"/>
          </a:xfrm>
          <a:prstGeom prst="rect">
            <a:avLst/>
          </a:prstGeom>
        </p:spPr>
      </p:pic>
      <p:sp>
        <p:nvSpPr>
          <p:cNvPr id="3" name="Title 2"/>
          <p:cNvSpPr>
            <a:spLocks noGrp="1"/>
          </p:cNvSpPr>
          <p:nvPr>
            <p:ph type="title"/>
          </p:nvPr>
        </p:nvSpPr>
        <p:spPr>
          <a:xfrm>
            <a:off x="1156939" y="313342"/>
            <a:ext cx="10425461" cy="838801"/>
          </a:xfrm>
        </p:spPr>
        <p:txBody>
          <a:bodyPr/>
          <a:lstStyle/>
          <a:p>
            <a:r>
              <a:rPr lang="en-GB" kern="0" spc="300" dirty="0">
                <a:latin typeface="+mn-lt"/>
              </a:rPr>
              <a:t>Quality Assurance Report (QAR)</a:t>
            </a:r>
            <a:endParaRPr lang="en-GB" spc="300" dirty="0">
              <a:latin typeface="+mn-lt"/>
            </a:endParaRPr>
          </a:p>
        </p:txBody>
      </p:sp>
      <p:sp>
        <p:nvSpPr>
          <p:cNvPr id="10" name="Rectangle 9"/>
          <p:cNvSpPr/>
          <p:nvPr/>
        </p:nvSpPr>
        <p:spPr>
          <a:xfrm>
            <a:off x="6619009" y="2010033"/>
            <a:ext cx="5325856" cy="4044780"/>
          </a:xfrm>
          <a:prstGeom prst="rect">
            <a:avLst/>
          </a:prstGeom>
          <a:solidFill>
            <a:schemeClr val="bg1">
              <a:lumMod val="95000"/>
            </a:schemeClr>
          </a:solidFill>
          <a:ln w="76200">
            <a:solidFill>
              <a:srgbClr val="7E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sysClr val="windowText" lastClr="000000"/>
                </a:solidFill>
                <a:effectLst/>
                <a:uLnTx/>
                <a:uFillTx/>
                <a:latin typeface="Verdana" panose="020B0604030504040204" pitchFamily="34" charset="0"/>
                <a:ea typeface="Verdana" panose="020B0604030504040204" pitchFamily="34" charset="0"/>
                <a:cs typeface="Verdana" panose="020B0604030504040204" pitchFamily="34" charset="0"/>
              </a:rPr>
              <a:t>Why have a QAR?</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ysClr val="windowText" lastClr="000000"/>
              </a:solidFill>
              <a:effectLst/>
              <a:uLnTx/>
              <a:uFillTx/>
              <a:latin typeface="Calibri"/>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2000" b="0" i="0" u="none" strike="noStrike" kern="1200" cap="none" spc="0" normalizeH="0" baseline="0" noProof="0" dirty="0">
                <a:ln>
                  <a:noFill/>
                </a:ln>
                <a:solidFill>
                  <a:sysClr val="windowText" lastClr="000000"/>
                </a:solidFill>
                <a:effectLst/>
                <a:uLnTx/>
                <a:uFillTx/>
                <a:latin typeface="Verdana" panose="020B0604030504040204" pitchFamily="34" charset="0"/>
                <a:ea typeface="Verdana" panose="020B0604030504040204" pitchFamily="34" charset="0"/>
                <a:cs typeface="Verdana" panose="020B0604030504040204" pitchFamily="34" charset="0"/>
              </a:rPr>
              <a:t>Standardised form makes it easy for users to compare data products</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2000" b="0" i="0" u="none" strike="noStrike" kern="1200" cap="none" spc="0" normalizeH="0" baseline="0" noProof="0" dirty="0">
              <a:ln>
                <a:noFill/>
              </a:ln>
              <a:solidFill>
                <a:sysClr val="windowText" lastClr="000000"/>
              </a:solidFill>
              <a:effectLst/>
              <a:uLnTx/>
              <a:uFillTx/>
              <a:latin typeface="Verdana" panose="020B0604030504040204" pitchFamily="34" charset="0"/>
              <a:ea typeface="Verdana" panose="020B0604030504040204" pitchFamily="34" charset="0"/>
              <a:cs typeface="Verdana" panose="020B060403050404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2000" b="0" i="0" u="none" strike="noStrike" kern="1200" cap="none" spc="0" normalizeH="0" baseline="0" noProof="0" dirty="0">
                <a:ln>
                  <a:noFill/>
                </a:ln>
                <a:solidFill>
                  <a:sysClr val="windowText" lastClr="000000"/>
                </a:solidFill>
                <a:effectLst/>
                <a:uLnTx/>
                <a:uFillTx/>
                <a:latin typeface="Verdana" panose="020B0604030504040204" pitchFamily="34" charset="0"/>
                <a:ea typeface="Verdana" panose="020B0604030504040204" pitchFamily="34" charset="0"/>
                <a:cs typeface="Verdana" panose="020B0604030504040204" pitchFamily="34" charset="0"/>
              </a:rPr>
              <a:t>Covers key product information and contains references to more detailed information</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GB" sz="2000" b="0" i="0" u="none" strike="noStrike" kern="1200" cap="none" spc="0" normalizeH="0" baseline="0" noProof="0" dirty="0">
              <a:ln>
                <a:noFill/>
              </a:ln>
              <a:solidFill>
                <a:sysClr val="windowText" lastClr="000000"/>
              </a:solidFill>
              <a:effectLst/>
              <a:uLnTx/>
              <a:uFillTx/>
              <a:latin typeface="Verdana" panose="020B0604030504040204" pitchFamily="34" charset="0"/>
              <a:ea typeface="Verdana" panose="020B0604030504040204" pitchFamily="34" charset="0"/>
              <a:cs typeface="Verdana" panose="020B0604030504040204" pitchFamily="34"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GB" sz="2000" b="0"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ims to guide product producers on the information that should be provided with a data product</a:t>
            </a:r>
          </a:p>
        </p:txBody>
      </p:sp>
      <p:pic>
        <p:nvPicPr>
          <p:cNvPr id="4" name="Picture 3"/>
          <p:cNvPicPr>
            <a:picLocks noChangeAspect="1"/>
          </p:cNvPicPr>
          <p:nvPr/>
        </p:nvPicPr>
        <p:blipFill>
          <a:blip r:embed="rId3"/>
          <a:stretch>
            <a:fillRect/>
          </a:stretch>
        </p:blipFill>
        <p:spPr>
          <a:xfrm>
            <a:off x="129677" y="5411074"/>
            <a:ext cx="1100045" cy="1287478"/>
          </a:xfrm>
          <a:prstGeom prst="rect">
            <a:avLst/>
          </a:prstGeom>
        </p:spPr>
      </p:pic>
    </p:spTree>
    <p:extLst>
      <p:ext uri="{BB962C8B-B14F-4D97-AF65-F5344CB8AC3E}">
        <p14:creationId xmlns:p14="http://schemas.microsoft.com/office/powerpoint/2010/main" val="4088366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5664501" y="4982685"/>
            <a:ext cx="6172856" cy="141577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gt; To understand whether the product producer provides </a:t>
            </a:r>
            <a:r>
              <a:rPr kumimoji="0" lang="en-GB" sz="1800" b="1"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sufficient information </a:t>
            </a:r>
            <a:r>
              <a:rPr kumimoji="0" lang="en-GB" sz="1600" b="0"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to allow a user to fully understand the status of the data product and to determine if </a:t>
            </a:r>
            <a:r>
              <a:rPr kumimoji="0" lang="en-GB" sz="1800" b="1"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best practices</a:t>
            </a:r>
            <a:r>
              <a:rPr kumimoji="0" lang="en-GB" sz="1800" b="0"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a:t>
            </a:r>
            <a:r>
              <a:rPr kumimoji="0" lang="en-GB" sz="1600" b="0"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re being followed in generating the product</a:t>
            </a:r>
          </a:p>
        </p:txBody>
      </p:sp>
      <p:sp>
        <p:nvSpPr>
          <p:cNvPr id="14" name="TextBox 13"/>
          <p:cNvSpPr txBox="1"/>
          <p:nvPr/>
        </p:nvSpPr>
        <p:spPr>
          <a:xfrm>
            <a:off x="4169663" y="155448"/>
            <a:ext cx="553450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Calibri"/>
                <a:ea typeface="+mn-ea"/>
                <a:cs typeface="+mn-cs"/>
              </a:rPr>
              <a:t>Quality Assurance Evaluation</a:t>
            </a:r>
          </a:p>
        </p:txBody>
      </p:sp>
      <p:pic>
        <p:nvPicPr>
          <p:cNvPr id="6" name="Picture 5"/>
          <p:cNvPicPr>
            <a:picLocks noChangeAspect="1"/>
          </p:cNvPicPr>
          <p:nvPr/>
        </p:nvPicPr>
        <p:blipFill>
          <a:blip r:embed="rId2"/>
          <a:stretch>
            <a:fillRect/>
          </a:stretch>
        </p:blipFill>
        <p:spPr>
          <a:xfrm>
            <a:off x="10801866" y="1023768"/>
            <a:ext cx="1035491" cy="2383414"/>
          </a:xfrm>
          <a:prstGeom prst="rect">
            <a:avLst/>
          </a:prstGeom>
        </p:spPr>
      </p:pic>
      <p:pic>
        <p:nvPicPr>
          <p:cNvPr id="7" name="Picture 6"/>
          <p:cNvPicPr>
            <a:picLocks noChangeAspect="1"/>
          </p:cNvPicPr>
          <p:nvPr/>
        </p:nvPicPr>
        <p:blipFill>
          <a:blip r:embed="rId3"/>
          <a:stretch>
            <a:fillRect/>
          </a:stretch>
        </p:blipFill>
        <p:spPr>
          <a:xfrm>
            <a:off x="129677" y="5411074"/>
            <a:ext cx="1100045" cy="1287478"/>
          </a:xfrm>
          <a:prstGeom prst="rect">
            <a:avLst/>
          </a:prstGeom>
        </p:spPr>
      </p:pic>
      <p:pic>
        <p:nvPicPr>
          <p:cNvPr id="3" name="Picture 2"/>
          <p:cNvPicPr>
            <a:picLocks noChangeAspect="1"/>
          </p:cNvPicPr>
          <p:nvPr/>
        </p:nvPicPr>
        <p:blipFill>
          <a:blip r:embed="rId4">
            <a:clrChange>
              <a:clrFrom>
                <a:srgbClr val="FFFFFF"/>
              </a:clrFrom>
              <a:clrTo>
                <a:srgbClr val="FFFFFF">
                  <a:alpha val="0"/>
                </a:srgbClr>
              </a:clrTo>
            </a:clrChange>
          </a:blip>
          <a:stretch>
            <a:fillRect/>
          </a:stretch>
        </p:blipFill>
        <p:spPr>
          <a:xfrm>
            <a:off x="1513674" y="859493"/>
            <a:ext cx="9088451" cy="4940389"/>
          </a:xfrm>
          <a:prstGeom prst="rect">
            <a:avLst/>
          </a:prstGeom>
        </p:spPr>
      </p:pic>
    </p:spTree>
    <p:extLst>
      <p:ext uri="{BB962C8B-B14F-4D97-AF65-F5344CB8AC3E}">
        <p14:creationId xmlns:p14="http://schemas.microsoft.com/office/powerpoint/2010/main" val="861686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8D33ED-8596-40B7-ACD7-9407543C5778}"/>
              </a:ext>
            </a:extLst>
          </p:cNvPr>
          <p:cNvSpPr>
            <a:spLocks noGrp="1"/>
          </p:cNvSpPr>
          <p:nvPr>
            <p:ph type="title"/>
          </p:nvPr>
        </p:nvSpPr>
        <p:spPr/>
        <p:txBody>
          <a:bodyPr/>
          <a:lstStyle/>
          <a:p>
            <a:r>
              <a:rPr lang="en-GB" dirty="0"/>
              <a:t>QA matrix adapted for Level 1 and 2 products</a:t>
            </a:r>
          </a:p>
        </p:txBody>
      </p:sp>
      <p:pic>
        <p:nvPicPr>
          <p:cNvPr id="4" name="Content Placeholder 3">
            <a:extLst>
              <a:ext uri="{FF2B5EF4-FFF2-40B4-BE49-F238E27FC236}">
                <a16:creationId xmlns:a16="http://schemas.microsoft.com/office/drawing/2014/main" id="{8327E505-AB1B-4438-89B3-D1CF15A33C2C}"/>
              </a:ext>
            </a:extLst>
          </p:cNvPr>
          <p:cNvPicPr>
            <a:picLocks noGrp="1" noChangeAspect="1"/>
          </p:cNvPicPr>
          <p:nvPr>
            <p:ph idx="1"/>
          </p:nvPr>
        </p:nvPicPr>
        <p:blipFill>
          <a:blip r:embed="rId2"/>
          <a:stretch>
            <a:fillRect/>
          </a:stretch>
        </p:blipFill>
        <p:spPr>
          <a:xfrm>
            <a:off x="491412" y="1161045"/>
            <a:ext cx="8749871" cy="5249113"/>
          </a:xfrm>
          <a:prstGeom prst="rect">
            <a:avLst/>
          </a:prstGeom>
        </p:spPr>
      </p:pic>
      <p:pic>
        <p:nvPicPr>
          <p:cNvPr id="5" name="Picture 4">
            <a:extLst>
              <a:ext uri="{FF2B5EF4-FFF2-40B4-BE49-F238E27FC236}">
                <a16:creationId xmlns:a16="http://schemas.microsoft.com/office/drawing/2014/main" id="{991E2587-7143-44FA-8ADC-0339DB2CB2B1}"/>
              </a:ext>
            </a:extLst>
          </p:cNvPr>
          <p:cNvPicPr>
            <a:picLocks noChangeAspect="1"/>
          </p:cNvPicPr>
          <p:nvPr/>
        </p:nvPicPr>
        <p:blipFill>
          <a:blip r:embed="rId3"/>
          <a:stretch>
            <a:fillRect/>
          </a:stretch>
        </p:blipFill>
        <p:spPr>
          <a:xfrm>
            <a:off x="9560528" y="1517780"/>
            <a:ext cx="2631472" cy="2319337"/>
          </a:xfrm>
          <a:prstGeom prst="rect">
            <a:avLst/>
          </a:prstGeom>
        </p:spPr>
      </p:pic>
      <p:pic>
        <p:nvPicPr>
          <p:cNvPr id="6" name="Picture 5">
            <a:extLst>
              <a:ext uri="{FF2B5EF4-FFF2-40B4-BE49-F238E27FC236}">
                <a16:creationId xmlns:a16="http://schemas.microsoft.com/office/drawing/2014/main" id="{5A4E33D8-C045-4106-B430-7664346EFD9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0592578" y="5959151"/>
            <a:ext cx="1400370" cy="612775"/>
          </a:xfrm>
          <a:prstGeom prst="rect">
            <a:avLst/>
          </a:prstGeom>
        </p:spPr>
      </p:pic>
    </p:spTree>
    <p:extLst>
      <p:ext uri="{BB962C8B-B14F-4D97-AF65-F5344CB8AC3E}">
        <p14:creationId xmlns:p14="http://schemas.microsoft.com/office/powerpoint/2010/main" val="18690436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a:extLst>
              <a:ext uri="{FF2B5EF4-FFF2-40B4-BE49-F238E27FC236}">
                <a16:creationId xmlns:a16="http://schemas.microsoft.com/office/drawing/2014/main" id="{F3BC1F60-5AC2-4B27-8168-07E7B2596EFE}"/>
              </a:ext>
            </a:extLst>
          </p:cNvPr>
          <p:cNvCxnSpPr/>
          <p:nvPr/>
        </p:nvCxnSpPr>
        <p:spPr>
          <a:xfrm flipH="1" flipV="1">
            <a:off x="2157413" y="1939925"/>
            <a:ext cx="31750" cy="360203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38CAA1C7-6132-4CC8-BDF6-BF2AE8A0D869}"/>
              </a:ext>
            </a:extLst>
          </p:cNvPr>
          <p:cNvSpPr txBox="1"/>
          <p:nvPr/>
        </p:nvSpPr>
        <p:spPr>
          <a:xfrm>
            <a:off x="2209800" y="1827214"/>
            <a:ext cx="2597150" cy="369887"/>
          </a:xfrm>
          <a:prstGeom prst="rect">
            <a:avLst/>
          </a:prstGeom>
          <a:noFill/>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a:ln>
                  <a:noFill/>
                </a:ln>
                <a:solidFill>
                  <a:prstClr val="black"/>
                </a:solidFill>
                <a:effectLst/>
                <a:uLnTx/>
                <a:uFillTx/>
                <a:latin typeface="Calibri"/>
                <a:ea typeface="ヒラギノ角ゴ Pro W3" pitchFamily="28" charset="-128"/>
                <a:cs typeface="+mn-cs"/>
              </a:rPr>
              <a:t>Band Integrated Radiance</a:t>
            </a:r>
          </a:p>
        </p:txBody>
      </p:sp>
      <p:cxnSp>
        <p:nvCxnSpPr>
          <p:cNvPr id="6" name="Straight Arrow Connector 5">
            <a:extLst>
              <a:ext uri="{FF2B5EF4-FFF2-40B4-BE49-F238E27FC236}">
                <a16:creationId xmlns:a16="http://schemas.microsoft.com/office/drawing/2014/main" id="{DBB3AC09-6F20-4F87-A78F-932727C735A4}"/>
              </a:ext>
            </a:extLst>
          </p:cNvPr>
          <p:cNvCxnSpPr/>
          <p:nvPr/>
        </p:nvCxnSpPr>
        <p:spPr>
          <a:xfrm>
            <a:off x="2209800" y="5541963"/>
            <a:ext cx="74295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194D5B81-81F8-4C65-9FAA-911BEB020A55}"/>
              </a:ext>
            </a:extLst>
          </p:cNvPr>
          <p:cNvSpPr txBox="1"/>
          <p:nvPr/>
        </p:nvSpPr>
        <p:spPr>
          <a:xfrm>
            <a:off x="8763001" y="5541963"/>
            <a:ext cx="1336675" cy="368300"/>
          </a:xfrm>
          <a:prstGeom prst="rect">
            <a:avLst/>
          </a:prstGeom>
          <a:noFill/>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a:ln>
                  <a:noFill/>
                </a:ln>
                <a:solidFill>
                  <a:prstClr val="black"/>
                </a:solidFill>
                <a:effectLst/>
                <a:uLnTx/>
                <a:uFillTx/>
                <a:latin typeface="Calibri"/>
                <a:ea typeface="ヒラギノ角ゴ Pro W3" pitchFamily="28" charset="-128"/>
                <a:cs typeface="+mn-cs"/>
              </a:rPr>
              <a:t>Time (years)</a:t>
            </a:r>
          </a:p>
        </p:txBody>
      </p:sp>
      <p:sp>
        <p:nvSpPr>
          <p:cNvPr id="8" name="Freeform 7">
            <a:extLst>
              <a:ext uri="{FF2B5EF4-FFF2-40B4-BE49-F238E27FC236}">
                <a16:creationId xmlns:a16="http://schemas.microsoft.com/office/drawing/2014/main" id="{C8E92623-5024-4C14-9BEC-1039A7A8A78E}"/>
              </a:ext>
            </a:extLst>
          </p:cNvPr>
          <p:cNvSpPr/>
          <p:nvPr/>
        </p:nvSpPr>
        <p:spPr>
          <a:xfrm>
            <a:off x="8018464" y="2795589"/>
            <a:ext cx="1309687" cy="331787"/>
          </a:xfrm>
          <a:custGeom>
            <a:avLst/>
            <a:gdLst>
              <a:gd name="connsiteX0" fmla="*/ 0 w 1309254"/>
              <a:gd name="connsiteY0" fmla="*/ 0 h 332509"/>
              <a:gd name="connsiteX1" fmla="*/ 280554 w 1309254"/>
              <a:gd name="connsiteY1" fmla="*/ 83127 h 332509"/>
              <a:gd name="connsiteX2" fmla="*/ 311727 w 1309254"/>
              <a:gd name="connsiteY2" fmla="*/ 62346 h 332509"/>
              <a:gd name="connsiteX3" fmla="*/ 540327 w 1309254"/>
              <a:gd name="connsiteY3" fmla="*/ 10391 h 332509"/>
              <a:gd name="connsiteX4" fmla="*/ 893618 w 1309254"/>
              <a:gd name="connsiteY4" fmla="*/ 83127 h 332509"/>
              <a:gd name="connsiteX5" fmla="*/ 1309254 w 1309254"/>
              <a:gd name="connsiteY5" fmla="*/ 332509 h 332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9254" h="332509">
                <a:moveTo>
                  <a:pt x="0" y="0"/>
                </a:moveTo>
                <a:cubicBezTo>
                  <a:pt x="114300" y="36368"/>
                  <a:pt x="228600" y="72736"/>
                  <a:pt x="280554" y="83127"/>
                </a:cubicBezTo>
                <a:cubicBezTo>
                  <a:pt x="332509" y="93518"/>
                  <a:pt x="268432" y="74469"/>
                  <a:pt x="311727" y="62346"/>
                </a:cubicBezTo>
                <a:cubicBezTo>
                  <a:pt x="355022" y="50223"/>
                  <a:pt x="443345" y="6928"/>
                  <a:pt x="540327" y="10391"/>
                </a:cubicBezTo>
                <a:cubicBezTo>
                  <a:pt x="637309" y="13854"/>
                  <a:pt x="765464" y="29441"/>
                  <a:pt x="893618" y="83127"/>
                </a:cubicBezTo>
                <a:cubicBezTo>
                  <a:pt x="1021773" y="136813"/>
                  <a:pt x="1165513" y="234661"/>
                  <a:pt x="1309254" y="332509"/>
                </a:cubicBezTo>
              </a:path>
            </a:pathLst>
          </a:custGeom>
        </p:spPr>
        <p:style>
          <a:lnRef idx="1">
            <a:schemeClr val="accent6"/>
          </a:lnRef>
          <a:fillRef idx="0">
            <a:schemeClr val="accent6"/>
          </a:fillRef>
          <a:effectRef idx="0">
            <a:schemeClr val="accent6"/>
          </a:effectRef>
          <a:fontRef idx="minor">
            <a:schemeClr val="tx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Calibri"/>
              <a:ea typeface="+mn-ea"/>
              <a:cs typeface="+mn-cs"/>
            </a:endParaRPr>
          </a:p>
        </p:txBody>
      </p:sp>
      <p:grpSp>
        <p:nvGrpSpPr>
          <p:cNvPr id="41992" name="Group 8">
            <a:extLst>
              <a:ext uri="{FF2B5EF4-FFF2-40B4-BE49-F238E27FC236}">
                <a16:creationId xmlns:a16="http://schemas.microsoft.com/office/drawing/2014/main" id="{FE8A3BAF-3295-4677-9BB2-030BCE5FBC92}"/>
              </a:ext>
            </a:extLst>
          </p:cNvPr>
          <p:cNvGrpSpPr>
            <a:grpSpLocks/>
          </p:cNvGrpSpPr>
          <p:nvPr/>
        </p:nvGrpSpPr>
        <p:grpSpPr bwMode="auto">
          <a:xfrm>
            <a:off x="2563814" y="2532064"/>
            <a:ext cx="2078037" cy="649287"/>
            <a:chOff x="1049482" y="2275261"/>
            <a:chExt cx="2078182" cy="648821"/>
          </a:xfrm>
        </p:grpSpPr>
        <p:sp>
          <p:nvSpPr>
            <p:cNvPr id="10" name="Freeform 9">
              <a:extLst>
                <a:ext uri="{FF2B5EF4-FFF2-40B4-BE49-F238E27FC236}">
                  <a16:creationId xmlns:a16="http://schemas.microsoft.com/office/drawing/2014/main" id="{63EBB0FA-C57E-4ADF-97AC-4B56240EEA8A}"/>
                </a:ext>
              </a:extLst>
            </p:cNvPr>
            <p:cNvSpPr/>
            <p:nvPr/>
          </p:nvSpPr>
          <p:spPr>
            <a:xfrm>
              <a:off x="1060595" y="2540183"/>
              <a:ext cx="2067069" cy="383899"/>
            </a:xfrm>
            <a:custGeom>
              <a:avLst/>
              <a:gdLst>
                <a:gd name="connsiteX0" fmla="*/ 0 w 2067791"/>
                <a:gd name="connsiteY0" fmla="*/ 384672 h 384672"/>
                <a:gd name="connsiteX1" fmla="*/ 332509 w 2067791"/>
                <a:gd name="connsiteY1" fmla="*/ 156072 h 384672"/>
                <a:gd name="connsiteX2" fmla="*/ 955963 w 2067791"/>
                <a:gd name="connsiteY2" fmla="*/ 187244 h 384672"/>
                <a:gd name="connsiteX3" fmla="*/ 1205345 w 2067791"/>
                <a:gd name="connsiteY3" fmla="*/ 208 h 384672"/>
                <a:gd name="connsiteX4" fmla="*/ 1922318 w 2067791"/>
                <a:gd name="connsiteY4" fmla="*/ 228808 h 384672"/>
                <a:gd name="connsiteX5" fmla="*/ 2067791 w 2067791"/>
                <a:gd name="connsiteY5" fmla="*/ 259981 h 384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67791" h="384672">
                  <a:moveTo>
                    <a:pt x="0" y="384672"/>
                  </a:moveTo>
                  <a:cubicBezTo>
                    <a:pt x="86591" y="286824"/>
                    <a:pt x="173182" y="188977"/>
                    <a:pt x="332509" y="156072"/>
                  </a:cubicBezTo>
                  <a:cubicBezTo>
                    <a:pt x="491836" y="123167"/>
                    <a:pt x="810490" y="213221"/>
                    <a:pt x="955963" y="187244"/>
                  </a:cubicBezTo>
                  <a:cubicBezTo>
                    <a:pt x="1101436" y="161267"/>
                    <a:pt x="1044286" y="-6719"/>
                    <a:pt x="1205345" y="208"/>
                  </a:cubicBezTo>
                  <a:cubicBezTo>
                    <a:pt x="1366404" y="7135"/>
                    <a:pt x="1778577" y="185512"/>
                    <a:pt x="1922318" y="228808"/>
                  </a:cubicBezTo>
                  <a:cubicBezTo>
                    <a:pt x="2066059" y="272104"/>
                    <a:pt x="2066925" y="266042"/>
                    <a:pt x="2067791" y="259981"/>
                  </a:cubicBezTo>
                </a:path>
              </a:pathLst>
            </a:custGeom>
          </p:spPr>
          <p:style>
            <a:lnRef idx="1">
              <a:schemeClr val="accent2"/>
            </a:lnRef>
            <a:fillRef idx="0">
              <a:schemeClr val="accent2"/>
            </a:fillRef>
            <a:effectRef idx="0">
              <a:schemeClr val="accent2"/>
            </a:effectRef>
            <a:fontRef idx="minor">
              <a:schemeClr val="tx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Calibri"/>
                <a:ea typeface="+mn-ea"/>
                <a:cs typeface="+mn-cs"/>
              </a:endParaRPr>
            </a:p>
          </p:txBody>
        </p:sp>
        <p:sp>
          <p:nvSpPr>
            <p:cNvPr id="11" name="Freeform 10">
              <a:extLst>
                <a:ext uri="{FF2B5EF4-FFF2-40B4-BE49-F238E27FC236}">
                  <a16:creationId xmlns:a16="http://schemas.microsoft.com/office/drawing/2014/main" id="{3117C67C-DCDC-4248-9254-6141A223527D}"/>
                </a:ext>
              </a:extLst>
            </p:cNvPr>
            <p:cNvSpPr/>
            <p:nvPr/>
          </p:nvSpPr>
          <p:spPr>
            <a:xfrm>
              <a:off x="1049482" y="2275261"/>
              <a:ext cx="2067069" cy="383899"/>
            </a:xfrm>
            <a:custGeom>
              <a:avLst/>
              <a:gdLst>
                <a:gd name="connsiteX0" fmla="*/ 0 w 2067791"/>
                <a:gd name="connsiteY0" fmla="*/ 384672 h 384672"/>
                <a:gd name="connsiteX1" fmla="*/ 332509 w 2067791"/>
                <a:gd name="connsiteY1" fmla="*/ 156072 h 384672"/>
                <a:gd name="connsiteX2" fmla="*/ 955963 w 2067791"/>
                <a:gd name="connsiteY2" fmla="*/ 187244 h 384672"/>
                <a:gd name="connsiteX3" fmla="*/ 1205345 w 2067791"/>
                <a:gd name="connsiteY3" fmla="*/ 208 h 384672"/>
                <a:gd name="connsiteX4" fmla="*/ 1922318 w 2067791"/>
                <a:gd name="connsiteY4" fmla="*/ 228808 h 384672"/>
                <a:gd name="connsiteX5" fmla="*/ 2067791 w 2067791"/>
                <a:gd name="connsiteY5" fmla="*/ 259981 h 384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67791" h="384672">
                  <a:moveTo>
                    <a:pt x="0" y="384672"/>
                  </a:moveTo>
                  <a:cubicBezTo>
                    <a:pt x="86591" y="286824"/>
                    <a:pt x="173182" y="188977"/>
                    <a:pt x="332509" y="156072"/>
                  </a:cubicBezTo>
                  <a:cubicBezTo>
                    <a:pt x="491836" y="123167"/>
                    <a:pt x="810490" y="213221"/>
                    <a:pt x="955963" y="187244"/>
                  </a:cubicBezTo>
                  <a:cubicBezTo>
                    <a:pt x="1101436" y="161267"/>
                    <a:pt x="1044286" y="-6719"/>
                    <a:pt x="1205345" y="208"/>
                  </a:cubicBezTo>
                  <a:cubicBezTo>
                    <a:pt x="1366404" y="7135"/>
                    <a:pt x="1778577" y="185512"/>
                    <a:pt x="1922318" y="228808"/>
                  </a:cubicBezTo>
                  <a:cubicBezTo>
                    <a:pt x="2066059" y="272104"/>
                    <a:pt x="2066925" y="266042"/>
                    <a:pt x="2067791" y="259981"/>
                  </a:cubicBezTo>
                </a:path>
              </a:pathLst>
            </a:custGeom>
            <a:ln>
              <a:prstDash val="dash"/>
            </a:ln>
          </p:spPr>
          <p:style>
            <a:lnRef idx="1">
              <a:schemeClr val="accent2"/>
            </a:lnRef>
            <a:fillRef idx="0">
              <a:schemeClr val="accent2"/>
            </a:fillRef>
            <a:effectRef idx="0">
              <a:schemeClr val="accent2"/>
            </a:effectRef>
            <a:fontRef idx="minor">
              <a:schemeClr val="tx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Calibri"/>
                <a:ea typeface="+mn-ea"/>
                <a:cs typeface="+mn-cs"/>
              </a:endParaRPr>
            </a:p>
          </p:txBody>
        </p:sp>
      </p:grpSp>
      <p:grpSp>
        <p:nvGrpSpPr>
          <p:cNvPr id="41993" name="Group 11">
            <a:extLst>
              <a:ext uri="{FF2B5EF4-FFF2-40B4-BE49-F238E27FC236}">
                <a16:creationId xmlns:a16="http://schemas.microsoft.com/office/drawing/2014/main" id="{C8B91135-7A60-482C-B21F-1FF0FA4FABB2}"/>
              </a:ext>
            </a:extLst>
          </p:cNvPr>
          <p:cNvGrpSpPr>
            <a:grpSpLocks/>
          </p:cNvGrpSpPr>
          <p:nvPr/>
        </p:nvGrpSpPr>
        <p:grpSpPr bwMode="auto">
          <a:xfrm>
            <a:off x="4152900" y="2611438"/>
            <a:ext cx="2389188" cy="1092200"/>
            <a:chOff x="2712026" y="2267560"/>
            <a:chExt cx="2389910" cy="1092128"/>
          </a:xfrm>
        </p:grpSpPr>
        <p:sp>
          <p:nvSpPr>
            <p:cNvPr id="13" name="Freeform 12">
              <a:extLst>
                <a:ext uri="{FF2B5EF4-FFF2-40B4-BE49-F238E27FC236}">
                  <a16:creationId xmlns:a16="http://schemas.microsoft.com/office/drawing/2014/main" id="{82C68B67-0377-4FB5-9B48-4B0489F3EC77}"/>
                </a:ext>
              </a:extLst>
            </p:cNvPr>
            <p:cNvSpPr/>
            <p:nvPr/>
          </p:nvSpPr>
          <p:spPr>
            <a:xfrm>
              <a:off x="2712026" y="3016811"/>
              <a:ext cx="2389910" cy="342877"/>
            </a:xfrm>
            <a:custGeom>
              <a:avLst/>
              <a:gdLst>
                <a:gd name="connsiteX0" fmla="*/ 0 w 2389909"/>
                <a:gd name="connsiteY0" fmla="*/ 0 h 342914"/>
                <a:gd name="connsiteX1" fmla="*/ 675409 w 2389909"/>
                <a:gd name="connsiteY1" fmla="*/ 249382 h 342914"/>
                <a:gd name="connsiteX2" fmla="*/ 1018309 w 2389909"/>
                <a:gd name="connsiteY2" fmla="*/ 228600 h 342914"/>
                <a:gd name="connsiteX3" fmla="*/ 1569028 w 2389909"/>
                <a:gd name="connsiteY3" fmla="*/ 166255 h 342914"/>
                <a:gd name="connsiteX4" fmla="*/ 1839191 w 2389909"/>
                <a:gd name="connsiteY4" fmla="*/ 342900 h 342914"/>
                <a:gd name="connsiteX5" fmla="*/ 2389909 w 2389909"/>
                <a:gd name="connsiteY5" fmla="*/ 155864 h 342914"/>
                <a:gd name="connsiteX6" fmla="*/ 2389909 w 2389909"/>
                <a:gd name="connsiteY6" fmla="*/ 155864 h 3429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9909" h="342914">
                  <a:moveTo>
                    <a:pt x="0" y="0"/>
                  </a:moveTo>
                  <a:cubicBezTo>
                    <a:pt x="252845" y="105641"/>
                    <a:pt x="505691" y="211282"/>
                    <a:pt x="675409" y="249382"/>
                  </a:cubicBezTo>
                  <a:cubicBezTo>
                    <a:pt x="845127" y="287482"/>
                    <a:pt x="869373" y="242454"/>
                    <a:pt x="1018309" y="228600"/>
                  </a:cubicBezTo>
                  <a:cubicBezTo>
                    <a:pt x="1167245" y="214746"/>
                    <a:pt x="1432214" y="147205"/>
                    <a:pt x="1569028" y="166255"/>
                  </a:cubicBezTo>
                  <a:cubicBezTo>
                    <a:pt x="1705842" y="185305"/>
                    <a:pt x="1702378" y="344632"/>
                    <a:pt x="1839191" y="342900"/>
                  </a:cubicBezTo>
                  <a:cubicBezTo>
                    <a:pt x="1976005" y="341168"/>
                    <a:pt x="2389909" y="155864"/>
                    <a:pt x="2389909" y="155864"/>
                  </a:cubicBezTo>
                  <a:lnTo>
                    <a:pt x="2389909" y="155864"/>
                  </a:lnTo>
                </a:path>
              </a:pathLst>
            </a:custGeom>
            <a:noFill/>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a typeface="+mn-ea"/>
                <a:cs typeface="+mn-cs"/>
              </a:endParaRPr>
            </a:p>
          </p:txBody>
        </p:sp>
        <p:sp>
          <p:nvSpPr>
            <p:cNvPr id="14" name="Freeform 13">
              <a:extLst>
                <a:ext uri="{FF2B5EF4-FFF2-40B4-BE49-F238E27FC236}">
                  <a16:creationId xmlns:a16="http://schemas.microsoft.com/office/drawing/2014/main" id="{098FE6BD-8891-4E38-A966-70D05B12E326}"/>
                </a:ext>
              </a:extLst>
            </p:cNvPr>
            <p:cNvSpPr/>
            <p:nvPr/>
          </p:nvSpPr>
          <p:spPr>
            <a:xfrm>
              <a:off x="2712026" y="2267560"/>
              <a:ext cx="2389910" cy="342877"/>
            </a:xfrm>
            <a:custGeom>
              <a:avLst/>
              <a:gdLst>
                <a:gd name="connsiteX0" fmla="*/ 0 w 2389909"/>
                <a:gd name="connsiteY0" fmla="*/ 0 h 342914"/>
                <a:gd name="connsiteX1" fmla="*/ 675409 w 2389909"/>
                <a:gd name="connsiteY1" fmla="*/ 249382 h 342914"/>
                <a:gd name="connsiteX2" fmla="*/ 1018309 w 2389909"/>
                <a:gd name="connsiteY2" fmla="*/ 228600 h 342914"/>
                <a:gd name="connsiteX3" fmla="*/ 1569028 w 2389909"/>
                <a:gd name="connsiteY3" fmla="*/ 166255 h 342914"/>
                <a:gd name="connsiteX4" fmla="*/ 1839191 w 2389909"/>
                <a:gd name="connsiteY4" fmla="*/ 342900 h 342914"/>
                <a:gd name="connsiteX5" fmla="*/ 2389909 w 2389909"/>
                <a:gd name="connsiteY5" fmla="*/ 155864 h 342914"/>
                <a:gd name="connsiteX6" fmla="*/ 2389909 w 2389909"/>
                <a:gd name="connsiteY6" fmla="*/ 155864 h 3429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89909" h="342914">
                  <a:moveTo>
                    <a:pt x="0" y="0"/>
                  </a:moveTo>
                  <a:cubicBezTo>
                    <a:pt x="252845" y="105641"/>
                    <a:pt x="505691" y="211282"/>
                    <a:pt x="675409" y="249382"/>
                  </a:cubicBezTo>
                  <a:cubicBezTo>
                    <a:pt x="845127" y="287482"/>
                    <a:pt x="869373" y="242454"/>
                    <a:pt x="1018309" y="228600"/>
                  </a:cubicBezTo>
                  <a:cubicBezTo>
                    <a:pt x="1167245" y="214746"/>
                    <a:pt x="1432214" y="147205"/>
                    <a:pt x="1569028" y="166255"/>
                  </a:cubicBezTo>
                  <a:cubicBezTo>
                    <a:pt x="1705842" y="185305"/>
                    <a:pt x="1702378" y="344632"/>
                    <a:pt x="1839191" y="342900"/>
                  </a:cubicBezTo>
                  <a:cubicBezTo>
                    <a:pt x="1976005" y="341168"/>
                    <a:pt x="2389909" y="155864"/>
                    <a:pt x="2389909" y="155864"/>
                  </a:cubicBezTo>
                  <a:lnTo>
                    <a:pt x="2389909" y="155864"/>
                  </a:lnTo>
                </a:path>
              </a:pathLst>
            </a:custGeom>
            <a:noFill/>
            <a:ln>
              <a:prstDash val="dash"/>
            </a:ln>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a typeface="+mn-ea"/>
                <a:cs typeface="+mn-cs"/>
              </a:endParaRPr>
            </a:p>
          </p:txBody>
        </p:sp>
      </p:grpSp>
      <p:grpSp>
        <p:nvGrpSpPr>
          <p:cNvPr id="41994" name="Group 14">
            <a:extLst>
              <a:ext uri="{FF2B5EF4-FFF2-40B4-BE49-F238E27FC236}">
                <a16:creationId xmlns:a16="http://schemas.microsoft.com/office/drawing/2014/main" id="{421D93DE-DE7E-446E-A1BF-BDA4977FC5D7}"/>
              </a:ext>
            </a:extLst>
          </p:cNvPr>
          <p:cNvGrpSpPr>
            <a:grpSpLocks/>
          </p:cNvGrpSpPr>
          <p:nvPr/>
        </p:nvGrpSpPr>
        <p:grpSpPr bwMode="auto">
          <a:xfrm>
            <a:off x="6043614" y="2624138"/>
            <a:ext cx="2162175" cy="341312"/>
            <a:chOff x="4530436" y="2163445"/>
            <a:chExt cx="2161310" cy="340907"/>
          </a:xfrm>
        </p:grpSpPr>
        <p:sp>
          <p:nvSpPr>
            <p:cNvPr id="16" name="Freeform 15">
              <a:extLst>
                <a:ext uri="{FF2B5EF4-FFF2-40B4-BE49-F238E27FC236}">
                  <a16:creationId xmlns:a16="http://schemas.microsoft.com/office/drawing/2014/main" id="{37ED91E0-4EEE-411A-A25A-B5FC4F879221}"/>
                </a:ext>
              </a:extLst>
            </p:cNvPr>
            <p:cNvSpPr/>
            <p:nvPr/>
          </p:nvSpPr>
          <p:spPr>
            <a:xfrm>
              <a:off x="4530436" y="2163445"/>
              <a:ext cx="2150201" cy="218815"/>
            </a:xfrm>
            <a:custGeom>
              <a:avLst/>
              <a:gdLst>
                <a:gd name="connsiteX0" fmla="*/ 0 w 2150919"/>
                <a:gd name="connsiteY0" fmla="*/ 218636 h 218636"/>
                <a:gd name="connsiteX1" fmla="*/ 290946 w 2150919"/>
                <a:gd name="connsiteY1" fmla="*/ 104336 h 218636"/>
                <a:gd name="connsiteX2" fmla="*/ 633846 w 2150919"/>
                <a:gd name="connsiteY2" fmla="*/ 426 h 218636"/>
                <a:gd name="connsiteX3" fmla="*/ 1184564 w 2150919"/>
                <a:gd name="connsiteY3" fmla="*/ 73163 h 218636"/>
                <a:gd name="connsiteX4" fmla="*/ 1381991 w 2150919"/>
                <a:gd name="connsiteY4" fmla="*/ 208245 h 218636"/>
                <a:gd name="connsiteX5" fmla="*/ 1662546 w 2150919"/>
                <a:gd name="connsiteY5" fmla="*/ 31599 h 218636"/>
                <a:gd name="connsiteX6" fmla="*/ 2130137 w 2150919"/>
                <a:gd name="connsiteY6" fmla="*/ 93945 h 218636"/>
                <a:gd name="connsiteX7" fmla="*/ 2130137 w 2150919"/>
                <a:gd name="connsiteY7" fmla="*/ 93945 h 218636"/>
                <a:gd name="connsiteX8" fmla="*/ 2150919 w 2150919"/>
                <a:gd name="connsiteY8" fmla="*/ 83554 h 218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0919" h="218636">
                  <a:moveTo>
                    <a:pt x="0" y="218636"/>
                  </a:moveTo>
                  <a:cubicBezTo>
                    <a:pt x="92652" y="179670"/>
                    <a:pt x="185305" y="140704"/>
                    <a:pt x="290946" y="104336"/>
                  </a:cubicBezTo>
                  <a:cubicBezTo>
                    <a:pt x="396587" y="67968"/>
                    <a:pt x="484910" y="5621"/>
                    <a:pt x="633846" y="426"/>
                  </a:cubicBezTo>
                  <a:cubicBezTo>
                    <a:pt x="782782" y="-4769"/>
                    <a:pt x="1059873" y="38527"/>
                    <a:pt x="1184564" y="73163"/>
                  </a:cubicBezTo>
                  <a:cubicBezTo>
                    <a:pt x="1309255" y="107799"/>
                    <a:pt x="1302327" y="215172"/>
                    <a:pt x="1381991" y="208245"/>
                  </a:cubicBezTo>
                  <a:cubicBezTo>
                    <a:pt x="1461655" y="201318"/>
                    <a:pt x="1537855" y="50649"/>
                    <a:pt x="1662546" y="31599"/>
                  </a:cubicBezTo>
                  <a:cubicBezTo>
                    <a:pt x="1787237" y="12549"/>
                    <a:pt x="2130137" y="93945"/>
                    <a:pt x="2130137" y="93945"/>
                  </a:cubicBezTo>
                  <a:lnTo>
                    <a:pt x="2130137" y="93945"/>
                  </a:lnTo>
                  <a:lnTo>
                    <a:pt x="2150919" y="83554"/>
                  </a:lnTo>
                </a:path>
              </a:pathLst>
            </a:custGeom>
          </p:spPr>
          <p:style>
            <a:lnRef idx="1">
              <a:schemeClr val="accent3"/>
            </a:lnRef>
            <a:fillRef idx="0">
              <a:schemeClr val="accent3"/>
            </a:fillRef>
            <a:effectRef idx="0">
              <a:schemeClr val="accent3"/>
            </a:effectRef>
            <a:fontRef idx="minor">
              <a:schemeClr val="tx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Calibri"/>
                <a:ea typeface="+mn-ea"/>
                <a:cs typeface="+mn-cs"/>
              </a:endParaRPr>
            </a:p>
          </p:txBody>
        </p:sp>
        <p:sp>
          <p:nvSpPr>
            <p:cNvPr id="17" name="Freeform 16">
              <a:extLst>
                <a:ext uri="{FF2B5EF4-FFF2-40B4-BE49-F238E27FC236}">
                  <a16:creationId xmlns:a16="http://schemas.microsoft.com/office/drawing/2014/main" id="{24B843D3-0A84-441A-A719-0A8644AF4365}"/>
                </a:ext>
              </a:extLst>
            </p:cNvPr>
            <p:cNvSpPr/>
            <p:nvPr/>
          </p:nvSpPr>
          <p:spPr>
            <a:xfrm>
              <a:off x="4541544" y="2285537"/>
              <a:ext cx="2150202" cy="218815"/>
            </a:xfrm>
            <a:custGeom>
              <a:avLst/>
              <a:gdLst>
                <a:gd name="connsiteX0" fmla="*/ 0 w 2150919"/>
                <a:gd name="connsiteY0" fmla="*/ 218636 h 218636"/>
                <a:gd name="connsiteX1" fmla="*/ 290946 w 2150919"/>
                <a:gd name="connsiteY1" fmla="*/ 104336 h 218636"/>
                <a:gd name="connsiteX2" fmla="*/ 633846 w 2150919"/>
                <a:gd name="connsiteY2" fmla="*/ 426 h 218636"/>
                <a:gd name="connsiteX3" fmla="*/ 1184564 w 2150919"/>
                <a:gd name="connsiteY3" fmla="*/ 73163 h 218636"/>
                <a:gd name="connsiteX4" fmla="*/ 1381991 w 2150919"/>
                <a:gd name="connsiteY4" fmla="*/ 208245 h 218636"/>
                <a:gd name="connsiteX5" fmla="*/ 1662546 w 2150919"/>
                <a:gd name="connsiteY5" fmla="*/ 31599 h 218636"/>
                <a:gd name="connsiteX6" fmla="*/ 2130137 w 2150919"/>
                <a:gd name="connsiteY6" fmla="*/ 93945 h 218636"/>
                <a:gd name="connsiteX7" fmla="*/ 2130137 w 2150919"/>
                <a:gd name="connsiteY7" fmla="*/ 93945 h 218636"/>
                <a:gd name="connsiteX8" fmla="*/ 2150919 w 2150919"/>
                <a:gd name="connsiteY8" fmla="*/ 83554 h 218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50919" h="218636">
                  <a:moveTo>
                    <a:pt x="0" y="218636"/>
                  </a:moveTo>
                  <a:cubicBezTo>
                    <a:pt x="92652" y="179670"/>
                    <a:pt x="185305" y="140704"/>
                    <a:pt x="290946" y="104336"/>
                  </a:cubicBezTo>
                  <a:cubicBezTo>
                    <a:pt x="396587" y="67968"/>
                    <a:pt x="484910" y="5621"/>
                    <a:pt x="633846" y="426"/>
                  </a:cubicBezTo>
                  <a:cubicBezTo>
                    <a:pt x="782782" y="-4769"/>
                    <a:pt x="1059873" y="38527"/>
                    <a:pt x="1184564" y="73163"/>
                  </a:cubicBezTo>
                  <a:cubicBezTo>
                    <a:pt x="1309255" y="107799"/>
                    <a:pt x="1302327" y="215172"/>
                    <a:pt x="1381991" y="208245"/>
                  </a:cubicBezTo>
                  <a:cubicBezTo>
                    <a:pt x="1461655" y="201318"/>
                    <a:pt x="1537855" y="50649"/>
                    <a:pt x="1662546" y="31599"/>
                  </a:cubicBezTo>
                  <a:cubicBezTo>
                    <a:pt x="1787237" y="12549"/>
                    <a:pt x="2130137" y="93945"/>
                    <a:pt x="2130137" y="93945"/>
                  </a:cubicBezTo>
                  <a:lnTo>
                    <a:pt x="2130137" y="93945"/>
                  </a:lnTo>
                  <a:lnTo>
                    <a:pt x="2150919" y="83554"/>
                  </a:lnTo>
                </a:path>
              </a:pathLst>
            </a:custGeom>
            <a:ln>
              <a:prstDash val="dash"/>
            </a:ln>
          </p:spPr>
          <p:style>
            <a:lnRef idx="1">
              <a:schemeClr val="accent3"/>
            </a:lnRef>
            <a:fillRef idx="0">
              <a:schemeClr val="accent3"/>
            </a:fillRef>
            <a:effectRef idx="0">
              <a:schemeClr val="accent3"/>
            </a:effectRef>
            <a:fontRef idx="minor">
              <a:schemeClr val="tx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Calibri"/>
                <a:ea typeface="+mn-ea"/>
                <a:cs typeface="+mn-cs"/>
              </a:endParaRPr>
            </a:p>
          </p:txBody>
        </p:sp>
      </p:grpSp>
      <p:pic>
        <p:nvPicPr>
          <p:cNvPr id="41995" name="Picture 21" descr="http://journals.ametsoc.org/na101/home/literatum/publisher/ams/journals/content/atot/2009/15200426-26.5/2008jtecho636.1/production/images/large/i1520-0426-26-5-996-f07.jpeg">
            <a:extLst>
              <a:ext uri="{FF2B5EF4-FFF2-40B4-BE49-F238E27FC236}">
                <a16:creationId xmlns:a16="http://schemas.microsoft.com/office/drawing/2014/main" id="{A809BD22-996D-4FB7-97DA-52C5739D3A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9609" b="50893"/>
          <a:stretch>
            <a:fillRect/>
          </a:stretch>
        </p:blipFill>
        <p:spPr bwMode="auto">
          <a:xfrm>
            <a:off x="8763001" y="3393282"/>
            <a:ext cx="248285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6" name="Object 17">
            <a:extLst>
              <a:ext uri="{FF2B5EF4-FFF2-40B4-BE49-F238E27FC236}">
                <a16:creationId xmlns:a16="http://schemas.microsoft.com/office/drawing/2014/main" id="{B865FDE3-CEB4-491B-932B-8E1D7E495ED8}"/>
              </a:ext>
            </a:extLst>
          </p:cNvPr>
          <p:cNvGraphicFramePr>
            <a:graphicFrameLocks noChangeAspect="1"/>
          </p:cNvGraphicFramePr>
          <p:nvPr>
            <p:extLst>
              <p:ext uri="{D42A27DB-BD31-4B8C-83A1-F6EECF244321}">
                <p14:modId xmlns:p14="http://schemas.microsoft.com/office/powerpoint/2010/main" val="2584529769"/>
              </p:ext>
            </p:extLst>
          </p:nvPr>
        </p:nvGraphicFramePr>
        <p:xfrm>
          <a:off x="3180782" y="1227688"/>
          <a:ext cx="5832475" cy="673100"/>
        </p:xfrm>
        <a:graphic>
          <a:graphicData uri="http://schemas.openxmlformats.org/presentationml/2006/ole">
            <mc:AlternateContent xmlns:mc="http://schemas.openxmlformats.org/markup-compatibility/2006">
              <mc:Choice xmlns:v="urn:schemas-microsoft-com:vml" Requires="v">
                <p:oleObj spid="_x0000_s5156" name="Equation" r:id="rId5" imgW="2082800" imgH="241300" progId="Equation.DSMT4">
                  <p:embed/>
                </p:oleObj>
              </mc:Choice>
              <mc:Fallback>
                <p:oleObj name="Equation" r:id="rId5" imgW="2082800" imgH="241300" progId="Equation.DSMT4">
                  <p:embed/>
                  <p:pic>
                    <p:nvPicPr>
                      <p:cNvPr id="41996" name="Object 17">
                        <a:extLst>
                          <a:ext uri="{FF2B5EF4-FFF2-40B4-BE49-F238E27FC236}">
                            <a16:creationId xmlns:a16="http://schemas.microsoft.com/office/drawing/2014/main" id="{B865FDE3-CEB4-491B-932B-8E1D7E495E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0782" y="1227688"/>
                        <a:ext cx="5832475" cy="673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7" name="TextBox 2">
            <a:extLst>
              <a:ext uri="{FF2B5EF4-FFF2-40B4-BE49-F238E27FC236}">
                <a16:creationId xmlns:a16="http://schemas.microsoft.com/office/drawing/2014/main" id="{EF3D665B-78B4-4FC3-B0DF-66B26EB2FD36}"/>
              </a:ext>
            </a:extLst>
          </p:cNvPr>
          <p:cNvSpPr txBox="1">
            <a:spLocks noChangeArrowheads="1"/>
          </p:cNvSpPr>
          <p:nvPr/>
        </p:nvSpPr>
        <p:spPr bwMode="auto">
          <a:xfrm>
            <a:off x="2336006" y="3718720"/>
            <a:ext cx="5511801"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Times New Roman" panose="02020603050405020304" pitchFamily="18" charset="0"/>
                <a:ea typeface="Avenir Roman"/>
                <a:cs typeface="Avenir Roman"/>
              </a:defRPr>
            </a:lvl1pPr>
            <a:lvl2pPr marL="742950" indent="-285750">
              <a:defRPr sz="2000">
                <a:solidFill>
                  <a:schemeClr val="tx1"/>
                </a:solidFill>
                <a:latin typeface="Times New Roman" panose="02020603050405020304" pitchFamily="18" charset="0"/>
                <a:ea typeface="Avenir Roman"/>
                <a:cs typeface="Avenir Roman"/>
              </a:defRPr>
            </a:lvl2pPr>
            <a:lvl3pPr marL="1143000" indent="-228600">
              <a:defRPr sz="2000">
                <a:solidFill>
                  <a:schemeClr val="tx1"/>
                </a:solidFill>
                <a:latin typeface="Times New Roman" panose="02020603050405020304" pitchFamily="18" charset="0"/>
                <a:ea typeface="Avenir Roman"/>
                <a:cs typeface="Avenir Roman"/>
              </a:defRPr>
            </a:lvl3pPr>
            <a:lvl4pPr marL="1600200" indent="-228600">
              <a:defRPr sz="2000">
                <a:solidFill>
                  <a:schemeClr val="tx1"/>
                </a:solidFill>
                <a:latin typeface="Times New Roman" panose="02020603050405020304" pitchFamily="18" charset="0"/>
                <a:ea typeface="Avenir Roman"/>
                <a:cs typeface="Avenir Roman"/>
              </a:defRPr>
            </a:lvl4pPr>
            <a:lvl5pPr marL="2057400" indent="-228600">
              <a:defRPr sz="2000">
                <a:solidFill>
                  <a:schemeClr val="tx1"/>
                </a:solidFill>
                <a:latin typeface="Times New Roman" panose="02020603050405020304" pitchFamily="18" charset="0"/>
                <a:ea typeface="Avenir Roman"/>
                <a:cs typeface="Avenir Roman"/>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ea typeface="Avenir Roman"/>
                <a:cs typeface="Avenir Roman"/>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ea typeface="Avenir Roman"/>
                <a:cs typeface="Avenir Roman"/>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ea typeface="Avenir Roman"/>
                <a:cs typeface="Avenir Roman"/>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ea typeface="Avenir Roman"/>
                <a:cs typeface="Avenir Roman"/>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2400" b="0" i="0" u="none" strike="noStrike" kern="1200" cap="none" spc="0" normalizeH="0" baseline="0" noProof="0" dirty="0">
                <a:ln>
                  <a:noFill/>
                </a:ln>
                <a:solidFill>
                  <a:srgbClr val="000000"/>
                </a:solidFill>
                <a:effectLst/>
                <a:uLnTx/>
                <a:uFillTx/>
                <a:latin typeface="Arial" panose="020B0604020202020204" pitchFamily="34" charset="0"/>
                <a:ea typeface="ヒラギノ角ゴ Pro W3"/>
                <a:cs typeface="ヒラギノ角ゴ Pro W3"/>
              </a:rPr>
              <a:t>Maintain sensor characteristics in viewing ‘reference’ do not force sensor A to appear to be sensor B otherwise likely to have scene dependent bias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altLang="en-US" sz="2400" b="0" i="0" u="none" strike="noStrike" kern="1200" cap="none" spc="0" normalizeH="0" baseline="0" noProof="0" dirty="0">
              <a:ln>
                <a:noFill/>
              </a:ln>
              <a:solidFill>
                <a:srgbClr val="000000"/>
              </a:solidFill>
              <a:effectLst/>
              <a:uLnTx/>
              <a:uFillTx/>
              <a:latin typeface="Arial" panose="020B0604020202020204" pitchFamily="34" charset="0"/>
              <a:ea typeface="ヒラギノ角ゴ Pro W3"/>
              <a:cs typeface="ヒラギノ角ゴ Pro W3"/>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2400" b="0" i="0" u="none" strike="noStrike" kern="1200" cap="none" spc="0" normalizeH="0" baseline="0" noProof="0" dirty="0">
                <a:ln>
                  <a:noFill/>
                </a:ln>
                <a:solidFill>
                  <a:srgbClr val="003399"/>
                </a:solidFill>
                <a:effectLst/>
                <a:uLnTx/>
                <a:uFillTx/>
                <a:latin typeface="Arial" panose="020B0604020202020204" pitchFamily="34" charset="0"/>
                <a:ea typeface="ヒラギノ角ゴ Pro W3"/>
                <a:cs typeface="ヒラギノ角ゴ Pro W3"/>
              </a:rPr>
              <a:t>Need to consider the measurement equation of sensor and how it interacts</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en-US" sz="2400" dirty="0">
                <a:solidFill>
                  <a:srgbClr val="003399"/>
                </a:solidFill>
                <a:latin typeface="Arial" panose="020B0604020202020204" pitchFamily="34" charset="0"/>
                <a:ea typeface="ヒラギノ角ゴ Pro W3"/>
                <a:cs typeface="ヒラギノ角ゴ Pro W3"/>
              </a:rPr>
              <a:t>Incorporating pre-flight information</a:t>
            </a:r>
            <a:endParaRPr kumimoji="0" lang="en-GB" altLang="en-US" sz="2400" b="0" i="0" u="none" strike="noStrike" kern="1200" cap="none" spc="0" normalizeH="0" baseline="0" noProof="0" dirty="0">
              <a:ln>
                <a:noFill/>
              </a:ln>
              <a:solidFill>
                <a:srgbClr val="003399"/>
              </a:solidFill>
              <a:effectLst/>
              <a:uLnTx/>
              <a:uFillTx/>
              <a:latin typeface="Arial" panose="020B0604020202020204" pitchFamily="34" charset="0"/>
              <a:ea typeface="ヒラギノ角ゴ Pro W3"/>
              <a:cs typeface="ヒラギノ角ゴ Pro W3"/>
            </a:endParaRPr>
          </a:p>
        </p:txBody>
      </p:sp>
      <p:graphicFrame>
        <p:nvGraphicFramePr>
          <p:cNvPr id="41998" name="Object 19">
            <a:extLst>
              <a:ext uri="{FF2B5EF4-FFF2-40B4-BE49-F238E27FC236}">
                <a16:creationId xmlns:a16="http://schemas.microsoft.com/office/drawing/2014/main" id="{62CAE354-7CC8-43C8-BBDC-6C0EB80A7766}"/>
              </a:ext>
            </a:extLst>
          </p:cNvPr>
          <p:cNvGraphicFramePr>
            <a:graphicFrameLocks noChangeAspect="1"/>
          </p:cNvGraphicFramePr>
          <p:nvPr/>
        </p:nvGraphicFramePr>
        <p:xfrm>
          <a:off x="7858126" y="5972971"/>
          <a:ext cx="3692525" cy="758825"/>
        </p:xfrm>
        <a:graphic>
          <a:graphicData uri="http://schemas.openxmlformats.org/presentationml/2006/ole">
            <mc:AlternateContent xmlns:mc="http://schemas.openxmlformats.org/markup-compatibility/2006">
              <mc:Choice xmlns:v="urn:schemas-microsoft-com:vml" Requires="v">
                <p:oleObj spid="_x0000_s5157" name="Equation" r:id="rId7" imgW="2222500" imgH="457200" progId="Equation.DSMT4">
                  <p:embed/>
                </p:oleObj>
              </mc:Choice>
              <mc:Fallback>
                <p:oleObj name="Equation" r:id="rId7" imgW="2222500" imgH="457200" progId="Equation.DSMT4">
                  <p:embed/>
                  <p:pic>
                    <p:nvPicPr>
                      <p:cNvPr id="41998" name="Object 19">
                        <a:extLst>
                          <a:ext uri="{FF2B5EF4-FFF2-40B4-BE49-F238E27FC236}">
                            <a16:creationId xmlns:a16="http://schemas.microsoft.com/office/drawing/2014/main" id="{62CAE354-7CC8-43C8-BBDC-6C0EB80A77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26" y="5972971"/>
                        <a:ext cx="3692525"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a:extLst>
              <a:ext uri="{FF2B5EF4-FFF2-40B4-BE49-F238E27FC236}">
                <a16:creationId xmlns:a16="http://schemas.microsoft.com/office/drawing/2014/main" id="{8BA16AF9-326F-4B47-A9AE-9D38320B0D07}"/>
              </a:ext>
            </a:extLst>
          </p:cNvPr>
          <p:cNvPicPr>
            <a:picLocks noChangeAspect="1"/>
          </p:cNvPicPr>
          <p:nvPr/>
        </p:nvPicPr>
        <p:blipFill>
          <a:blip r:embed="rId9"/>
          <a:stretch>
            <a:fillRect/>
          </a:stretch>
        </p:blipFill>
        <p:spPr>
          <a:xfrm>
            <a:off x="210756" y="282706"/>
            <a:ext cx="8839966" cy="969348"/>
          </a:xfrm>
          <a:prstGeom prst="rect">
            <a:avLst/>
          </a:prstGeom>
        </p:spPr>
      </p:pic>
    </p:spTree>
    <p:extLst>
      <p:ext uri="{BB962C8B-B14F-4D97-AF65-F5344CB8AC3E}">
        <p14:creationId xmlns:p14="http://schemas.microsoft.com/office/powerpoint/2010/main" val="81256313"/>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52701" y="4841555"/>
            <a:ext cx="10515600" cy="928227"/>
          </a:xfrm>
        </p:spPr>
        <p:txBody>
          <a:bodyPr>
            <a:normAutofit/>
          </a:bodyPr>
          <a:lstStyle/>
          <a:p>
            <a:r>
              <a:rPr lang="en-GB" sz="4800" dirty="0"/>
              <a:t>Measurement Function Analysis</a:t>
            </a:r>
          </a:p>
        </p:txBody>
      </p:sp>
      <p:pic>
        <p:nvPicPr>
          <p:cNvPr id="114" name="Picture 113"/>
          <p:cNvPicPr>
            <a:picLocks noChangeAspect="1"/>
          </p:cNvPicPr>
          <p:nvPr/>
        </p:nvPicPr>
        <p:blipFill>
          <a:blip r:embed="rId2"/>
          <a:stretch>
            <a:fillRect/>
          </a:stretch>
        </p:blipFill>
        <p:spPr>
          <a:xfrm>
            <a:off x="3517751" y="699837"/>
            <a:ext cx="8382324" cy="3555640"/>
          </a:xfrm>
          <a:prstGeom prst="rect">
            <a:avLst/>
          </a:prstGeom>
        </p:spPr>
      </p:pic>
      <p:pic>
        <p:nvPicPr>
          <p:cNvPr id="8" name="Content Placeholder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29817750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Uncertainty Tree</a:t>
            </a:r>
          </a:p>
        </p:txBody>
      </p:sp>
      <p:sp>
        <p:nvSpPr>
          <p:cNvPr id="3" name="Content Placeholder 2"/>
          <p:cNvSpPr>
            <a:spLocks noGrp="1"/>
          </p:cNvSpPr>
          <p:nvPr>
            <p:ph idx="1"/>
          </p:nvPr>
        </p:nvSpPr>
        <p:spPr/>
        <p:txBody>
          <a:bodyPr>
            <a:normAutofit/>
          </a:bodyPr>
          <a:lstStyle/>
          <a:p>
            <a:r>
              <a:rPr lang="en-GB" dirty="0"/>
              <a:t>Given the measurement equation we then need to investigate </a:t>
            </a:r>
            <a:r>
              <a:rPr lang="en-GB" dirty="0">
                <a:solidFill>
                  <a:srgbClr val="FF0000"/>
                </a:solidFill>
              </a:rPr>
              <a:t>all the possible sources of uncertainty</a:t>
            </a:r>
            <a:r>
              <a:rPr lang="en-GB" dirty="0"/>
              <a:t> that feed into the final total</a:t>
            </a:r>
          </a:p>
          <a:p>
            <a:r>
              <a:rPr lang="en-GB" dirty="0"/>
              <a:t>Involves thinking about each term in the measurement function and breaking it down into all sub-processes down to the originating process for uncertainty</a:t>
            </a:r>
          </a:p>
          <a:p>
            <a:r>
              <a:rPr lang="en-GB" dirty="0"/>
              <a:t>We represent this process by an Uncertainty Tree Diagram</a:t>
            </a:r>
          </a:p>
        </p:txBody>
      </p:sp>
      <p:pic>
        <p:nvPicPr>
          <p:cNvPr id="7" name="Content Placeholder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11948844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04/10/2018</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FRM4SOC Workshop</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6EC4F5-0794-417D-8826-A065A57FB9AE}" type="slidenum">
              <a:rPr kumimoji="0" lang="en-GB"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TextBox 6"/>
              <p:cNvSpPr txBox="1"/>
              <p:nvPr/>
            </p:nvSpPr>
            <p:spPr>
              <a:xfrm>
                <a:off x="4473365" y="3175089"/>
                <a:ext cx="2297232"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d>
                        <m:d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e>
                      </m:d>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473365" y="3175089"/>
                <a:ext cx="2297232" cy="307777"/>
              </a:xfrm>
              <a:prstGeom prst="rect">
                <a:avLst/>
              </a:prstGeom>
              <a:blipFill rotWithShape="0">
                <a:blip r:embed="rId2"/>
                <a:stretch>
                  <a:fillRect l="-2122" r="-1857" b="-34000"/>
                </a:stretch>
              </a:blipFill>
            </p:spPr>
            <p:txBody>
              <a:bodyPr/>
              <a:lstStyle/>
              <a:p>
                <a:r>
                  <a:rPr lang="en-GB">
                    <a:noFill/>
                  </a:rPr>
                  <a:t> </a:t>
                </a:r>
              </a:p>
            </p:txBody>
          </p:sp>
        </mc:Fallback>
      </mc:AlternateContent>
      <p:sp>
        <p:nvSpPr>
          <p:cNvPr id="8" name="Rectangle 7"/>
          <p:cNvSpPr/>
          <p:nvPr/>
        </p:nvSpPr>
        <p:spPr>
          <a:xfrm>
            <a:off x="4192426" y="3041384"/>
            <a:ext cx="2859110" cy="575187"/>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9" name="Content Placeholder 6">
            <a:extLst>
              <a:ext uri="{FF2B5EF4-FFF2-40B4-BE49-F238E27FC236}">
                <a16:creationId xmlns:a16="http://schemas.microsoft.com/office/drawing/2014/main" id="{3333DC2C-FB92-4B77-AFC3-86CFE83AC35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16336032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2698196" y="201612"/>
            <a:ext cx="5746196" cy="1143001"/>
          </a:xfrm>
        </p:spPr>
        <p:txBody>
          <a:bodyPr/>
          <a:lstStyle/>
          <a:p>
            <a:r>
              <a:rPr lang="en-GB" altLang="en-US" b="1" dirty="0"/>
              <a:t>CEOS WGCV IVOS: Vision</a:t>
            </a:r>
          </a:p>
        </p:txBody>
      </p:sp>
      <p:sp>
        <p:nvSpPr>
          <p:cNvPr id="3" name="Content Placeholder 2"/>
          <p:cNvSpPr>
            <a:spLocks noGrp="1"/>
          </p:cNvSpPr>
          <p:nvPr>
            <p:ph idx="1"/>
          </p:nvPr>
        </p:nvSpPr>
        <p:spPr>
          <a:xfrm>
            <a:off x="288435" y="1426865"/>
            <a:ext cx="11850378" cy="4114800"/>
          </a:xfrm>
        </p:spPr>
        <p:txBody>
          <a:bodyPr/>
          <a:lstStyle/>
          <a:p>
            <a:pPr marL="0" indent="0">
              <a:buNone/>
              <a:defRPr/>
            </a:pPr>
            <a:r>
              <a:rPr lang="en-GB" b="1" i="1" dirty="0">
                <a:solidFill>
                  <a:schemeClr val="accent2"/>
                </a:solidFill>
              </a:rPr>
              <a:t>To facilitate the provision of ‘fit for purpose’ information through enabling data interoperability and performance assessment through an ‘operational’ CEOS coordinated &amp; internationally harmonised Cal/Val infrastructure consistent with QA4EO principles.</a:t>
            </a:r>
          </a:p>
          <a:p>
            <a:pPr>
              <a:defRPr/>
            </a:pPr>
            <a:r>
              <a:rPr lang="en-GB" b="1" i="1" dirty="0"/>
              <a:t>Pre-flight characterisation &amp; calibration</a:t>
            </a:r>
          </a:p>
          <a:p>
            <a:pPr>
              <a:defRPr/>
            </a:pPr>
            <a:r>
              <a:rPr lang="en-GB" b="1" i="1" dirty="0"/>
              <a:t>Test – sites  - post-launch Cal/Val</a:t>
            </a:r>
          </a:p>
          <a:p>
            <a:pPr>
              <a:defRPr/>
            </a:pPr>
            <a:r>
              <a:rPr lang="en-GB" b="1" i="1" dirty="0"/>
              <a:t>Comparisons – satellites/validation systems </a:t>
            </a:r>
          </a:p>
          <a:p>
            <a:pPr>
              <a:defRPr/>
            </a:pPr>
            <a:r>
              <a:rPr lang="en-GB" b="1" i="1" dirty="0"/>
              <a:t>Agreed methodologies</a:t>
            </a:r>
          </a:p>
          <a:p>
            <a:pPr>
              <a:defRPr/>
            </a:pPr>
            <a:r>
              <a:rPr lang="en-GB" b="1" i="1" dirty="0"/>
              <a:t>Community Good Practises</a:t>
            </a:r>
          </a:p>
          <a:p>
            <a:pPr>
              <a:defRPr/>
            </a:pPr>
            <a:r>
              <a:rPr lang="en-GB" b="1" i="1" dirty="0"/>
              <a:t>Interchangeable/readable formats</a:t>
            </a:r>
          </a:p>
          <a:p>
            <a:pPr>
              <a:defRPr/>
            </a:pPr>
            <a:r>
              <a:rPr lang="en-GB" b="1" i="1" dirty="0"/>
              <a:t>Results/metadata - databases  </a:t>
            </a:r>
          </a:p>
        </p:txBody>
      </p:sp>
      <p:sp>
        <p:nvSpPr>
          <p:cNvPr id="65540" name="TextBox 3"/>
          <p:cNvSpPr txBox="1">
            <a:spLocks noChangeArrowheads="1"/>
          </p:cNvSpPr>
          <p:nvPr/>
        </p:nvSpPr>
        <p:spPr bwMode="auto">
          <a:xfrm>
            <a:off x="266955" y="6170878"/>
            <a:ext cx="118933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457200" eaLnBrk="1" hangingPunct="1">
              <a:spcBef>
                <a:spcPct val="0"/>
              </a:spcBef>
              <a:buNone/>
              <a:defRPr/>
            </a:pPr>
            <a:r>
              <a:rPr lang="en-GB" altLang="en-US" sz="2000" b="1" kern="0" dirty="0">
                <a:solidFill>
                  <a:srgbClr val="FF0000"/>
                </a:solidFill>
              </a:rPr>
              <a:t>Key Infrastructure to be established and maintained independent of sensor specific projects and/or agencies</a:t>
            </a:r>
          </a:p>
        </p:txBody>
      </p:sp>
    </p:spTree>
    <p:extLst>
      <p:ext uri="{BB962C8B-B14F-4D97-AF65-F5344CB8AC3E}">
        <p14:creationId xmlns:p14="http://schemas.microsoft.com/office/powerpoint/2010/main" val="5983724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04/10/2018</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FRM4SOC Workshop</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6EC4F5-0794-417D-8826-A065A57FB9AE}" type="slidenum">
              <a:rPr kumimoji="0" lang="en-GB"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TextBox 6"/>
              <p:cNvSpPr txBox="1"/>
              <p:nvPr/>
            </p:nvSpPr>
            <p:spPr>
              <a:xfrm>
                <a:off x="4473365" y="3175089"/>
                <a:ext cx="2297232"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d>
                        <m:d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e>
                      </m:d>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473365" y="3175089"/>
                <a:ext cx="2297232" cy="307777"/>
              </a:xfrm>
              <a:prstGeom prst="rect">
                <a:avLst/>
              </a:prstGeom>
              <a:blipFill rotWithShape="0">
                <a:blip r:embed="rId2"/>
                <a:stretch>
                  <a:fillRect l="-2122" r="-1857" b="-34000"/>
                </a:stretch>
              </a:blipFill>
            </p:spPr>
            <p:txBody>
              <a:bodyPr/>
              <a:lstStyle/>
              <a:p>
                <a:r>
                  <a:rPr lang="en-GB">
                    <a:noFill/>
                  </a:rPr>
                  <a:t> </a:t>
                </a:r>
              </a:p>
            </p:txBody>
          </p:sp>
        </mc:Fallback>
      </mc:AlternateContent>
      <p:sp>
        <p:nvSpPr>
          <p:cNvPr id="8" name="Rectangle 7"/>
          <p:cNvSpPr/>
          <p:nvPr/>
        </p:nvSpPr>
        <p:spPr>
          <a:xfrm>
            <a:off x="4192426" y="3041384"/>
            <a:ext cx="2859110" cy="575187"/>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9" name="Group 8"/>
          <p:cNvGrpSpPr/>
          <p:nvPr/>
        </p:nvGrpSpPr>
        <p:grpSpPr>
          <a:xfrm>
            <a:off x="2036927" y="3196212"/>
            <a:ext cx="4132441" cy="1480120"/>
            <a:chOff x="777063" y="3442018"/>
            <a:chExt cx="4132441" cy="1480120"/>
          </a:xfrm>
        </p:grpSpPr>
        <p:sp>
          <p:nvSpPr>
            <p:cNvPr id="10" name="Rectangle 9"/>
            <p:cNvSpPr/>
            <p:nvPr/>
          </p:nvSpPr>
          <p:spPr>
            <a:xfrm>
              <a:off x="4668204" y="3442018"/>
              <a:ext cx="241300" cy="312308"/>
            </a:xfrm>
            <a:prstGeom prst="rect">
              <a:avLst/>
            </a:prstGeom>
            <a:solidFill>
              <a:srgbClr val="FFC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1" name="Elbow Connector 10"/>
            <p:cNvCxnSpPr>
              <a:stCxn id="10" idx="2"/>
              <a:endCxn id="14" idx="3"/>
            </p:cNvCxnSpPr>
            <p:nvPr/>
          </p:nvCxnSpPr>
          <p:spPr>
            <a:xfrm rot="5400000">
              <a:off x="3572614" y="3521232"/>
              <a:ext cx="983146" cy="1449335"/>
            </a:xfrm>
            <a:prstGeom prst="bentConnector2">
              <a:avLst/>
            </a:prstGeom>
            <a:ln w="22225">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77063" y="4579354"/>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s</a:t>
              </a:r>
            </a:p>
          </p:txBody>
        </p:sp>
        <p:cxnSp>
          <p:nvCxnSpPr>
            <p:cNvPr id="13" name="Straight Connector 12"/>
            <p:cNvCxnSpPr/>
            <p:nvPr/>
          </p:nvCxnSpPr>
          <p:spPr>
            <a:xfrm rot="16200000">
              <a:off x="2205699" y="4400541"/>
              <a:ext cx="0" cy="668338"/>
            </a:xfrm>
            <a:prstGeom prst="line">
              <a:avLst/>
            </a:prstGeom>
            <a:ln w="22225">
              <a:solidFill>
                <a:srgbClr val="FFC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2542186" y="4552806"/>
                  <a:ext cx="797333" cy="369332"/>
                </a:xfrm>
                <a:prstGeom prst="rect">
                  <a:avLst/>
                </a:prstGeom>
                <a:noFill/>
                <a:ln w="22225">
                  <a:solidFill>
                    <a:srgbClr val="FFC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2542186" y="4552806"/>
                  <a:ext cx="797333" cy="369332"/>
                </a:xfrm>
                <a:prstGeom prst="rect">
                  <a:avLst/>
                </a:prstGeom>
                <a:blipFill rotWithShape="0">
                  <a:blip r:embed="rId4"/>
                  <a:stretch>
                    <a:fillRect b="-9375"/>
                  </a:stretch>
                </a:blipFill>
                <a:ln w="22225">
                  <a:solidFill>
                    <a:srgbClr val="FFC000"/>
                  </a:solidFill>
                </a:ln>
              </p:spPr>
              <p:txBody>
                <a:bodyPr/>
                <a:lstStyle/>
                <a:p>
                  <a:r>
                    <a:rPr lang="en-GB">
                      <a:noFill/>
                    </a:rPr>
                    <a:t> </a:t>
                  </a:r>
                </a:p>
              </p:txBody>
            </p:sp>
          </mc:Fallback>
        </mc:AlternateContent>
      </p:grpSp>
      <p:grpSp>
        <p:nvGrpSpPr>
          <p:cNvPr id="50" name="Group 49"/>
          <p:cNvGrpSpPr/>
          <p:nvPr/>
        </p:nvGrpSpPr>
        <p:grpSpPr>
          <a:xfrm>
            <a:off x="5160015" y="4242100"/>
            <a:ext cx="441473" cy="458104"/>
            <a:chOff x="3900151" y="4487906"/>
            <a:chExt cx="441473" cy="458104"/>
          </a:xfrm>
        </p:grpSpPr>
        <p:sp>
          <p:nvSpPr>
            <p:cNvPr id="51" name="Rounded Rectangle 50"/>
            <p:cNvSpPr/>
            <p:nvPr/>
          </p:nvSpPr>
          <p:spPr>
            <a:xfrm>
              <a:off x="3900151" y="4487906"/>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2" name="TextBox 51"/>
                <p:cNvSpPr txBox="1"/>
                <p:nvPr/>
              </p:nvSpPr>
              <p:spPr>
                <a:xfrm>
                  <a:off x="3947516" y="4506898"/>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3947516" y="4506898"/>
                  <a:ext cx="324999" cy="369332"/>
                </a:xfrm>
                <a:prstGeom prst="rect">
                  <a:avLst/>
                </a:prstGeom>
                <a:blipFill rotWithShape="0">
                  <a:blip r:embed="rId12"/>
                  <a:stretch>
                    <a:fillRect r="-5660"/>
                  </a:stretch>
                </a:blipFill>
              </p:spPr>
              <p:txBody>
                <a:bodyPr/>
                <a:lstStyle/>
                <a:p>
                  <a:r>
                    <a:rPr lang="en-GB">
                      <a:noFill/>
                    </a:rPr>
                    <a:t> </a:t>
                  </a:r>
                </a:p>
              </p:txBody>
            </p:sp>
          </mc:Fallback>
        </mc:AlternateContent>
      </p:grpSp>
      <p:grpSp>
        <p:nvGrpSpPr>
          <p:cNvPr id="59" name="Group 58"/>
          <p:cNvGrpSpPr/>
          <p:nvPr/>
        </p:nvGrpSpPr>
        <p:grpSpPr>
          <a:xfrm>
            <a:off x="2004851" y="1454330"/>
            <a:ext cx="3477564" cy="2054190"/>
            <a:chOff x="744987" y="1700136"/>
            <a:chExt cx="3477564" cy="2054190"/>
          </a:xfrm>
        </p:grpSpPr>
        <p:sp>
          <p:nvSpPr>
            <p:cNvPr id="60" name="Rectangle 59"/>
            <p:cNvSpPr/>
            <p:nvPr/>
          </p:nvSpPr>
          <p:spPr>
            <a:xfrm>
              <a:off x="3981251" y="3442018"/>
              <a:ext cx="241300" cy="312308"/>
            </a:xfrm>
            <a:prstGeom prst="rect">
              <a:avLst/>
            </a:prstGeom>
            <a:solidFill>
              <a:srgbClr val="C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61" name="Elbow Connector 60"/>
            <p:cNvCxnSpPr>
              <a:stCxn id="60" idx="0"/>
              <a:endCxn id="62" idx="3"/>
            </p:cNvCxnSpPr>
            <p:nvPr/>
          </p:nvCxnSpPr>
          <p:spPr>
            <a:xfrm rot="16200000" flipV="1">
              <a:off x="3166445" y="2506562"/>
              <a:ext cx="908632" cy="962280"/>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TextBox 61"/>
                <p:cNvSpPr txBox="1"/>
                <p:nvPr/>
              </p:nvSpPr>
              <p:spPr>
                <a:xfrm>
                  <a:off x="2347609" y="2348720"/>
                  <a:ext cx="792012" cy="369332"/>
                </a:xfrm>
                <a:prstGeom prst="rect">
                  <a:avLst/>
                </a:prstGeom>
                <a:noFill/>
                <a:ln w="22225">
                  <a:solidFill>
                    <a:srgbClr val="C0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2347609" y="2348720"/>
                  <a:ext cx="792012" cy="369332"/>
                </a:xfrm>
                <a:prstGeom prst="rect">
                  <a:avLst/>
                </a:prstGeom>
                <a:blipFill rotWithShape="0">
                  <a:blip r:embed="rId5"/>
                  <a:stretch>
                    <a:fillRect b="-9231"/>
                  </a:stretch>
                </a:blipFill>
                <a:ln w="22225">
                  <a:solidFill>
                    <a:srgbClr val="C00000"/>
                  </a:solidFill>
                </a:ln>
              </p:spPr>
              <p:txBody>
                <a:bodyPr/>
                <a:lstStyle/>
                <a:p>
                  <a:r>
                    <a:rPr lang="en-GB">
                      <a:noFill/>
                    </a:rPr>
                    <a:t> </a:t>
                  </a:r>
                </a:p>
              </p:txBody>
            </p:sp>
          </mc:Fallback>
        </mc:AlternateContent>
        <p:cxnSp>
          <p:nvCxnSpPr>
            <p:cNvPr id="63" name="Elbow Connector 62"/>
            <p:cNvCxnSpPr>
              <a:stCxn id="62" idx="0"/>
            </p:cNvCxnSpPr>
            <p:nvPr/>
          </p:nvCxnSpPr>
          <p:spPr>
            <a:xfrm rot="16200000" flipV="1">
              <a:off x="2005169" y="1610273"/>
              <a:ext cx="573188" cy="903705"/>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Elbow Connector 63"/>
            <p:cNvCxnSpPr>
              <a:stCxn id="62" idx="2"/>
            </p:cNvCxnSpPr>
            <p:nvPr/>
          </p:nvCxnSpPr>
          <p:spPr>
            <a:xfrm rot="5400000">
              <a:off x="2005155" y="2562404"/>
              <a:ext cx="582813" cy="894109"/>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stCxn id="62" idx="1"/>
            </p:cNvCxnSpPr>
            <p:nvPr/>
          </p:nvCxnSpPr>
          <p:spPr>
            <a:xfrm flipH="1" flipV="1">
              <a:off x="1839909" y="2530622"/>
              <a:ext cx="507700" cy="2764"/>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777061" y="1700136"/>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sp>
          <p:nvSpPr>
            <p:cNvPr id="67" name="TextBox 66"/>
            <p:cNvSpPr txBox="1"/>
            <p:nvPr/>
          </p:nvSpPr>
          <p:spPr>
            <a:xfrm>
              <a:off x="777062" y="2400312"/>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sp>
          <p:nvSpPr>
            <p:cNvPr id="68" name="TextBox 67"/>
            <p:cNvSpPr txBox="1"/>
            <p:nvPr/>
          </p:nvSpPr>
          <p:spPr>
            <a:xfrm>
              <a:off x="744987" y="3184223"/>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grpSp>
      <p:grpSp>
        <p:nvGrpSpPr>
          <p:cNvPr id="72" name="Group 71"/>
          <p:cNvGrpSpPr/>
          <p:nvPr/>
        </p:nvGrpSpPr>
        <p:grpSpPr>
          <a:xfrm>
            <a:off x="4637607" y="2069659"/>
            <a:ext cx="441473" cy="458104"/>
            <a:chOff x="3377743" y="2315465"/>
            <a:chExt cx="441473" cy="458104"/>
          </a:xfrm>
        </p:grpSpPr>
        <p:sp>
          <p:nvSpPr>
            <p:cNvPr id="73" name="Rounded Rectangle 72"/>
            <p:cNvSpPr/>
            <p:nvPr/>
          </p:nvSpPr>
          <p:spPr>
            <a:xfrm>
              <a:off x="3377743" y="2315465"/>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4" name="TextBox 73"/>
                <p:cNvSpPr txBox="1"/>
                <p:nvPr/>
              </p:nvSpPr>
              <p:spPr>
                <a:xfrm>
                  <a:off x="3425108" y="2334457"/>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3425108" y="2334457"/>
                  <a:ext cx="324999" cy="369332"/>
                </a:xfrm>
                <a:prstGeom prst="rect">
                  <a:avLst/>
                </a:prstGeom>
                <a:blipFill rotWithShape="0">
                  <a:blip r:embed="rId11"/>
                  <a:stretch>
                    <a:fillRect r="-3774"/>
                  </a:stretch>
                </a:blipFill>
              </p:spPr>
              <p:txBody>
                <a:bodyPr/>
                <a:lstStyle/>
                <a:p>
                  <a:r>
                    <a:rPr lang="en-GB">
                      <a:noFill/>
                    </a:rPr>
                    <a:t> </a:t>
                  </a:r>
                </a:p>
              </p:txBody>
            </p:sp>
          </mc:Fallback>
        </mc:AlternateContent>
      </p:grpSp>
      <p:pic>
        <p:nvPicPr>
          <p:cNvPr id="29" name="Content Placeholder 6">
            <a:extLst>
              <a:ext uri="{FF2B5EF4-FFF2-40B4-BE49-F238E27FC236}">
                <a16:creationId xmlns:a16="http://schemas.microsoft.com/office/drawing/2014/main" id="{37FF9146-2DCA-4705-8F7C-603518659141}"/>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25245593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04/10/2018</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FRM4SOC Workshop</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6EC4F5-0794-417D-8826-A065A57FB9AE}" type="slidenum">
              <a:rPr kumimoji="0" lang="en-GB"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TextBox 6"/>
              <p:cNvSpPr txBox="1"/>
              <p:nvPr/>
            </p:nvSpPr>
            <p:spPr>
              <a:xfrm>
                <a:off x="4473365" y="3175089"/>
                <a:ext cx="2297232"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d>
                        <m:d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e>
                      </m:d>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473365" y="3175089"/>
                <a:ext cx="2297232" cy="307777"/>
              </a:xfrm>
              <a:prstGeom prst="rect">
                <a:avLst/>
              </a:prstGeom>
              <a:blipFill rotWithShape="0">
                <a:blip r:embed="rId2"/>
                <a:stretch>
                  <a:fillRect l="-2122" r="-1857" b="-34000"/>
                </a:stretch>
              </a:blipFill>
            </p:spPr>
            <p:txBody>
              <a:bodyPr/>
              <a:lstStyle/>
              <a:p>
                <a:r>
                  <a:rPr lang="en-GB">
                    <a:noFill/>
                  </a:rPr>
                  <a:t> </a:t>
                </a:r>
              </a:p>
            </p:txBody>
          </p:sp>
        </mc:Fallback>
      </mc:AlternateContent>
      <p:sp>
        <p:nvSpPr>
          <p:cNvPr id="8" name="Rectangle 7"/>
          <p:cNvSpPr/>
          <p:nvPr/>
        </p:nvSpPr>
        <p:spPr>
          <a:xfrm>
            <a:off x="4192426" y="3041384"/>
            <a:ext cx="2859110" cy="575187"/>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9" name="Group 8"/>
          <p:cNvGrpSpPr/>
          <p:nvPr/>
        </p:nvGrpSpPr>
        <p:grpSpPr>
          <a:xfrm>
            <a:off x="2036927" y="3196212"/>
            <a:ext cx="4132441" cy="1480120"/>
            <a:chOff x="777063" y="3442018"/>
            <a:chExt cx="4132441" cy="1480120"/>
          </a:xfrm>
        </p:grpSpPr>
        <p:sp>
          <p:nvSpPr>
            <p:cNvPr id="10" name="Rectangle 9"/>
            <p:cNvSpPr/>
            <p:nvPr/>
          </p:nvSpPr>
          <p:spPr>
            <a:xfrm>
              <a:off x="4668204" y="3442018"/>
              <a:ext cx="241300" cy="312308"/>
            </a:xfrm>
            <a:prstGeom prst="rect">
              <a:avLst/>
            </a:prstGeom>
            <a:solidFill>
              <a:srgbClr val="FFC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1" name="Elbow Connector 10"/>
            <p:cNvCxnSpPr>
              <a:stCxn id="10" idx="2"/>
              <a:endCxn id="14" idx="3"/>
            </p:cNvCxnSpPr>
            <p:nvPr/>
          </p:nvCxnSpPr>
          <p:spPr>
            <a:xfrm rot="5400000">
              <a:off x="3572614" y="3521232"/>
              <a:ext cx="983146" cy="1449335"/>
            </a:xfrm>
            <a:prstGeom prst="bentConnector2">
              <a:avLst/>
            </a:prstGeom>
            <a:ln w="22225">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77063" y="4579354"/>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s</a:t>
              </a:r>
            </a:p>
          </p:txBody>
        </p:sp>
        <p:cxnSp>
          <p:nvCxnSpPr>
            <p:cNvPr id="13" name="Straight Connector 12"/>
            <p:cNvCxnSpPr/>
            <p:nvPr/>
          </p:nvCxnSpPr>
          <p:spPr>
            <a:xfrm rot="16200000">
              <a:off x="2205699" y="4400541"/>
              <a:ext cx="0" cy="668338"/>
            </a:xfrm>
            <a:prstGeom prst="line">
              <a:avLst/>
            </a:prstGeom>
            <a:ln w="22225">
              <a:solidFill>
                <a:srgbClr val="FFC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2542186" y="4552806"/>
                  <a:ext cx="797333" cy="369332"/>
                </a:xfrm>
                <a:prstGeom prst="rect">
                  <a:avLst/>
                </a:prstGeom>
                <a:noFill/>
                <a:ln w="22225">
                  <a:solidFill>
                    <a:srgbClr val="FFC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2542186" y="4552806"/>
                  <a:ext cx="797333" cy="369332"/>
                </a:xfrm>
                <a:prstGeom prst="rect">
                  <a:avLst/>
                </a:prstGeom>
                <a:blipFill rotWithShape="0">
                  <a:blip r:embed="rId4"/>
                  <a:stretch>
                    <a:fillRect b="-9375"/>
                  </a:stretch>
                </a:blipFill>
                <a:ln w="22225">
                  <a:solidFill>
                    <a:srgbClr val="FFC000"/>
                  </a:solidFill>
                </a:ln>
              </p:spPr>
              <p:txBody>
                <a:bodyPr/>
                <a:lstStyle/>
                <a:p>
                  <a:r>
                    <a:rPr lang="en-GB">
                      <a:noFill/>
                    </a:rPr>
                    <a:t> </a:t>
                  </a:r>
                </a:p>
              </p:txBody>
            </p:sp>
          </mc:Fallback>
        </mc:AlternateContent>
      </p:grpSp>
      <p:grpSp>
        <p:nvGrpSpPr>
          <p:cNvPr id="15" name="Group 14"/>
          <p:cNvGrpSpPr/>
          <p:nvPr/>
        </p:nvGrpSpPr>
        <p:grpSpPr>
          <a:xfrm>
            <a:off x="2004851" y="1454330"/>
            <a:ext cx="3477564" cy="2054190"/>
            <a:chOff x="744987" y="1700136"/>
            <a:chExt cx="3477564" cy="2054190"/>
          </a:xfrm>
        </p:grpSpPr>
        <p:sp>
          <p:nvSpPr>
            <p:cNvPr id="16" name="Rectangle 15"/>
            <p:cNvSpPr/>
            <p:nvPr/>
          </p:nvSpPr>
          <p:spPr>
            <a:xfrm>
              <a:off x="3981251" y="3442018"/>
              <a:ext cx="241300" cy="312308"/>
            </a:xfrm>
            <a:prstGeom prst="rect">
              <a:avLst/>
            </a:prstGeom>
            <a:solidFill>
              <a:srgbClr val="C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7" name="Elbow Connector 16"/>
            <p:cNvCxnSpPr>
              <a:stCxn id="16" idx="0"/>
              <a:endCxn id="18" idx="3"/>
            </p:cNvCxnSpPr>
            <p:nvPr/>
          </p:nvCxnSpPr>
          <p:spPr>
            <a:xfrm rot="16200000" flipV="1">
              <a:off x="3166445" y="2506562"/>
              <a:ext cx="908632" cy="962280"/>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2347609" y="2348720"/>
                  <a:ext cx="792012" cy="369332"/>
                </a:xfrm>
                <a:prstGeom prst="rect">
                  <a:avLst/>
                </a:prstGeom>
                <a:noFill/>
                <a:ln w="22225">
                  <a:solidFill>
                    <a:srgbClr val="C0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2347609" y="2348720"/>
                  <a:ext cx="792012" cy="369332"/>
                </a:xfrm>
                <a:prstGeom prst="rect">
                  <a:avLst/>
                </a:prstGeom>
                <a:blipFill rotWithShape="0">
                  <a:blip r:embed="rId5"/>
                  <a:stretch>
                    <a:fillRect b="-9231"/>
                  </a:stretch>
                </a:blipFill>
                <a:ln w="22225">
                  <a:solidFill>
                    <a:srgbClr val="C00000"/>
                  </a:solidFill>
                </a:ln>
              </p:spPr>
              <p:txBody>
                <a:bodyPr/>
                <a:lstStyle/>
                <a:p>
                  <a:r>
                    <a:rPr lang="en-GB">
                      <a:noFill/>
                    </a:rPr>
                    <a:t> </a:t>
                  </a:r>
                </a:p>
              </p:txBody>
            </p:sp>
          </mc:Fallback>
        </mc:AlternateContent>
        <p:cxnSp>
          <p:nvCxnSpPr>
            <p:cNvPr id="19" name="Elbow Connector 18"/>
            <p:cNvCxnSpPr>
              <a:stCxn id="18" idx="0"/>
            </p:cNvCxnSpPr>
            <p:nvPr/>
          </p:nvCxnSpPr>
          <p:spPr>
            <a:xfrm rot="16200000" flipV="1">
              <a:off x="2005169" y="1610273"/>
              <a:ext cx="573188" cy="903705"/>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Elbow Connector 19"/>
            <p:cNvCxnSpPr>
              <a:stCxn id="18" idx="2"/>
            </p:cNvCxnSpPr>
            <p:nvPr/>
          </p:nvCxnSpPr>
          <p:spPr>
            <a:xfrm rot="5400000">
              <a:off x="2005155" y="2562404"/>
              <a:ext cx="582813" cy="894109"/>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8" idx="1"/>
            </p:cNvCxnSpPr>
            <p:nvPr/>
          </p:nvCxnSpPr>
          <p:spPr>
            <a:xfrm flipH="1" flipV="1">
              <a:off x="1839909" y="2530622"/>
              <a:ext cx="507700" cy="2764"/>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061" y="1700136"/>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sp>
          <p:nvSpPr>
            <p:cNvPr id="23" name="TextBox 22"/>
            <p:cNvSpPr txBox="1"/>
            <p:nvPr/>
          </p:nvSpPr>
          <p:spPr>
            <a:xfrm>
              <a:off x="777062" y="2400312"/>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sp>
          <p:nvSpPr>
            <p:cNvPr id="24" name="TextBox 23"/>
            <p:cNvSpPr txBox="1"/>
            <p:nvPr/>
          </p:nvSpPr>
          <p:spPr>
            <a:xfrm>
              <a:off x="744987" y="3184223"/>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grpSp>
      <p:grpSp>
        <p:nvGrpSpPr>
          <p:cNvPr id="25" name="Group 24"/>
          <p:cNvGrpSpPr/>
          <p:nvPr/>
        </p:nvGrpSpPr>
        <p:grpSpPr>
          <a:xfrm>
            <a:off x="5574490" y="2033694"/>
            <a:ext cx="3352688" cy="1474826"/>
            <a:chOff x="4314626" y="2279500"/>
            <a:chExt cx="3352688" cy="1474826"/>
          </a:xfrm>
        </p:grpSpPr>
        <p:sp>
          <p:nvSpPr>
            <p:cNvPr id="26" name="Rectangle 25"/>
            <p:cNvSpPr/>
            <p:nvPr/>
          </p:nvSpPr>
          <p:spPr>
            <a:xfrm>
              <a:off x="4314626" y="3442018"/>
              <a:ext cx="241300" cy="312308"/>
            </a:xfrm>
            <a:prstGeom prst="rect">
              <a:avLst/>
            </a:prstGeom>
            <a:solidFill>
              <a:srgbClr val="00B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27" name="TextBox 26"/>
                <p:cNvSpPr txBox="1"/>
                <p:nvPr/>
              </p:nvSpPr>
              <p:spPr>
                <a:xfrm>
                  <a:off x="5850598" y="2301156"/>
                  <a:ext cx="1816716" cy="369332"/>
                </a:xfrm>
                <a:prstGeom prst="rect">
                  <a:avLst/>
                </a:prstGeom>
                <a:noFill/>
                <a:ln w="22225">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d>
                          <m:d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𝑏</m:t>
                                </m:r>
                              </m:sub>
                            </m:sSub>
                          </m:e>
                        </m:d>
                      </m:oMath>
                    </m:oMathPara>
                  </a14:m>
                  <a:endPar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850598" y="2301156"/>
                  <a:ext cx="1816716" cy="369332"/>
                </a:xfrm>
                <a:prstGeom prst="rect">
                  <a:avLst/>
                </a:prstGeom>
                <a:blipFill rotWithShape="0">
                  <a:blip r:embed="rId6"/>
                  <a:stretch>
                    <a:fillRect b="-3279"/>
                  </a:stretch>
                </a:blipFill>
                <a:ln w="22225">
                  <a:noFill/>
                </a:ln>
              </p:spPr>
              <p:txBody>
                <a:bodyPr/>
                <a:lstStyle/>
                <a:p>
                  <a:r>
                    <a:rPr lang="en-GB">
                      <a:noFill/>
                    </a:rPr>
                    <a:t> </a:t>
                  </a:r>
                </a:p>
              </p:txBody>
            </p:sp>
          </mc:Fallback>
        </mc:AlternateContent>
        <p:cxnSp>
          <p:nvCxnSpPr>
            <p:cNvPr id="28" name="Elbow Connector 27"/>
            <p:cNvCxnSpPr>
              <a:endCxn id="29" idx="1"/>
            </p:cNvCxnSpPr>
            <p:nvPr/>
          </p:nvCxnSpPr>
          <p:spPr>
            <a:xfrm flipV="1">
              <a:off x="4475703" y="2516329"/>
              <a:ext cx="1372452" cy="912863"/>
            </a:xfrm>
            <a:prstGeom prst="bentConnector3">
              <a:avLst>
                <a:gd name="adj1" fmla="val 31"/>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5848155" y="2279500"/>
              <a:ext cx="1748573" cy="473658"/>
            </a:xfrm>
            <a:prstGeom prst="rect">
              <a:avLst/>
            </a:prstGeom>
            <a:noFill/>
            <a:ln w="222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44" name="Group 43"/>
          <p:cNvGrpSpPr/>
          <p:nvPr/>
        </p:nvGrpSpPr>
        <p:grpSpPr>
          <a:xfrm>
            <a:off x="6199234" y="2069659"/>
            <a:ext cx="441473" cy="458104"/>
            <a:chOff x="4939370" y="2315465"/>
            <a:chExt cx="441473" cy="458104"/>
          </a:xfrm>
        </p:grpSpPr>
        <p:sp>
          <p:nvSpPr>
            <p:cNvPr id="45" name="Rounded Rectangle 44"/>
            <p:cNvSpPr/>
            <p:nvPr/>
          </p:nvSpPr>
          <p:spPr>
            <a:xfrm>
              <a:off x="4939370" y="2315465"/>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6" name="TextBox 45"/>
                <p:cNvSpPr txBox="1"/>
                <p:nvPr/>
              </p:nvSpPr>
              <p:spPr>
                <a:xfrm>
                  <a:off x="4986735" y="2334457"/>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986735" y="2334457"/>
                  <a:ext cx="324999" cy="369332"/>
                </a:xfrm>
                <a:prstGeom prst="rect">
                  <a:avLst/>
                </a:prstGeom>
                <a:blipFill rotWithShape="0">
                  <a:blip r:embed="rId10"/>
                  <a:stretch>
                    <a:fillRect r="-7547"/>
                  </a:stretch>
                </a:blipFill>
              </p:spPr>
              <p:txBody>
                <a:bodyPr/>
                <a:lstStyle/>
                <a:p>
                  <a:r>
                    <a:rPr lang="en-GB">
                      <a:noFill/>
                    </a:rPr>
                    <a:t> </a:t>
                  </a:r>
                </a:p>
              </p:txBody>
            </p:sp>
          </mc:Fallback>
        </mc:AlternateContent>
      </p:grpSp>
      <p:grpSp>
        <p:nvGrpSpPr>
          <p:cNvPr id="47" name="Group 46"/>
          <p:cNvGrpSpPr/>
          <p:nvPr/>
        </p:nvGrpSpPr>
        <p:grpSpPr>
          <a:xfrm>
            <a:off x="4637607" y="2069659"/>
            <a:ext cx="441473" cy="458104"/>
            <a:chOff x="3377743" y="2315465"/>
            <a:chExt cx="441473" cy="458104"/>
          </a:xfrm>
        </p:grpSpPr>
        <p:sp>
          <p:nvSpPr>
            <p:cNvPr id="48" name="Rounded Rectangle 47"/>
            <p:cNvSpPr/>
            <p:nvPr/>
          </p:nvSpPr>
          <p:spPr>
            <a:xfrm>
              <a:off x="3377743" y="2315465"/>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9" name="TextBox 48"/>
                <p:cNvSpPr txBox="1"/>
                <p:nvPr/>
              </p:nvSpPr>
              <p:spPr>
                <a:xfrm>
                  <a:off x="3425108" y="2334457"/>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3425108" y="2334457"/>
                  <a:ext cx="324999" cy="369332"/>
                </a:xfrm>
                <a:prstGeom prst="rect">
                  <a:avLst/>
                </a:prstGeom>
                <a:blipFill rotWithShape="0">
                  <a:blip r:embed="rId11"/>
                  <a:stretch>
                    <a:fillRect r="-3774"/>
                  </a:stretch>
                </a:blipFill>
              </p:spPr>
              <p:txBody>
                <a:bodyPr/>
                <a:lstStyle/>
                <a:p>
                  <a:r>
                    <a:rPr lang="en-GB">
                      <a:noFill/>
                    </a:rPr>
                    <a:t> </a:t>
                  </a:r>
                </a:p>
              </p:txBody>
            </p:sp>
          </mc:Fallback>
        </mc:AlternateContent>
      </p:grpSp>
      <p:grpSp>
        <p:nvGrpSpPr>
          <p:cNvPr id="50" name="Group 49"/>
          <p:cNvGrpSpPr/>
          <p:nvPr/>
        </p:nvGrpSpPr>
        <p:grpSpPr>
          <a:xfrm>
            <a:off x="5160015" y="4242100"/>
            <a:ext cx="441473" cy="458104"/>
            <a:chOff x="3900151" y="4487906"/>
            <a:chExt cx="441473" cy="458104"/>
          </a:xfrm>
        </p:grpSpPr>
        <p:sp>
          <p:nvSpPr>
            <p:cNvPr id="51" name="Rounded Rectangle 50"/>
            <p:cNvSpPr/>
            <p:nvPr/>
          </p:nvSpPr>
          <p:spPr>
            <a:xfrm>
              <a:off x="3900151" y="4487906"/>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2" name="TextBox 51"/>
                <p:cNvSpPr txBox="1"/>
                <p:nvPr/>
              </p:nvSpPr>
              <p:spPr>
                <a:xfrm>
                  <a:off x="3947516" y="4506898"/>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3947516" y="4506898"/>
                  <a:ext cx="324999" cy="369332"/>
                </a:xfrm>
                <a:prstGeom prst="rect">
                  <a:avLst/>
                </a:prstGeom>
                <a:blipFill rotWithShape="0">
                  <a:blip r:embed="rId12"/>
                  <a:stretch>
                    <a:fillRect r="-5660"/>
                  </a:stretch>
                </a:blipFill>
              </p:spPr>
              <p:txBody>
                <a:bodyPr/>
                <a:lstStyle/>
                <a:p>
                  <a:r>
                    <a:rPr lang="en-GB">
                      <a:noFill/>
                    </a:rPr>
                    <a:t> </a:t>
                  </a:r>
                </a:p>
              </p:txBody>
            </p:sp>
          </mc:Fallback>
        </mc:AlternateContent>
      </p:grpSp>
      <p:pic>
        <p:nvPicPr>
          <p:cNvPr id="37" name="Content Placeholder 6">
            <a:extLst>
              <a:ext uri="{FF2B5EF4-FFF2-40B4-BE49-F238E27FC236}">
                <a16:creationId xmlns:a16="http://schemas.microsoft.com/office/drawing/2014/main" id="{CF773B4E-1C97-411A-A4B9-07204B469C5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28971934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04/10/2018</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FRM4SOC Workshop</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6EC4F5-0794-417D-8826-A065A57FB9AE}" type="slidenum">
              <a:rPr kumimoji="0" lang="en-GB"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TextBox 6"/>
              <p:cNvSpPr txBox="1"/>
              <p:nvPr/>
            </p:nvSpPr>
            <p:spPr>
              <a:xfrm>
                <a:off x="4473365" y="3175089"/>
                <a:ext cx="2297232"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d>
                        <m:d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e>
                      </m:d>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473365" y="3175089"/>
                <a:ext cx="2297232" cy="307777"/>
              </a:xfrm>
              <a:prstGeom prst="rect">
                <a:avLst/>
              </a:prstGeom>
              <a:blipFill rotWithShape="0">
                <a:blip r:embed="rId2"/>
                <a:stretch>
                  <a:fillRect l="-2122" r="-1857" b="-34000"/>
                </a:stretch>
              </a:blipFill>
            </p:spPr>
            <p:txBody>
              <a:bodyPr/>
              <a:lstStyle/>
              <a:p>
                <a:r>
                  <a:rPr lang="en-GB">
                    <a:noFill/>
                  </a:rPr>
                  <a:t> </a:t>
                </a:r>
              </a:p>
            </p:txBody>
          </p:sp>
        </mc:Fallback>
      </mc:AlternateContent>
      <p:sp>
        <p:nvSpPr>
          <p:cNvPr id="8" name="Rectangle 7"/>
          <p:cNvSpPr/>
          <p:nvPr/>
        </p:nvSpPr>
        <p:spPr>
          <a:xfrm>
            <a:off x="4192426" y="3041384"/>
            <a:ext cx="2859110" cy="575187"/>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9" name="Group 8"/>
          <p:cNvGrpSpPr/>
          <p:nvPr/>
        </p:nvGrpSpPr>
        <p:grpSpPr>
          <a:xfrm>
            <a:off x="2036927" y="3196212"/>
            <a:ext cx="4132441" cy="1480120"/>
            <a:chOff x="777063" y="3442018"/>
            <a:chExt cx="4132441" cy="1480120"/>
          </a:xfrm>
        </p:grpSpPr>
        <p:sp>
          <p:nvSpPr>
            <p:cNvPr id="10" name="Rectangle 9"/>
            <p:cNvSpPr/>
            <p:nvPr/>
          </p:nvSpPr>
          <p:spPr>
            <a:xfrm>
              <a:off x="4668204" y="3442018"/>
              <a:ext cx="241300" cy="312308"/>
            </a:xfrm>
            <a:prstGeom prst="rect">
              <a:avLst/>
            </a:prstGeom>
            <a:solidFill>
              <a:srgbClr val="FFC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1" name="Elbow Connector 10"/>
            <p:cNvCxnSpPr>
              <a:stCxn id="10" idx="2"/>
              <a:endCxn id="14" idx="3"/>
            </p:cNvCxnSpPr>
            <p:nvPr/>
          </p:nvCxnSpPr>
          <p:spPr>
            <a:xfrm rot="5400000">
              <a:off x="3572614" y="3521232"/>
              <a:ext cx="983146" cy="1449335"/>
            </a:xfrm>
            <a:prstGeom prst="bentConnector2">
              <a:avLst/>
            </a:prstGeom>
            <a:ln w="22225">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77063" y="4579354"/>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s</a:t>
              </a:r>
            </a:p>
          </p:txBody>
        </p:sp>
        <p:cxnSp>
          <p:nvCxnSpPr>
            <p:cNvPr id="13" name="Straight Connector 12"/>
            <p:cNvCxnSpPr/>
            <p:nvPr/>
          </p:nvCxnSpPr>
          <p:spPr>
            <a:xfrm rot="16200000">
              <a:off x="2205699" y="4400541"/>
              <a:ext cx="0" cy="668338"/>
            </a:xfrm>
            <a:prstGeom prst="line">
              <a:avLst/>
            </a:prstGeom>
            <a:ln w="22225">
              <a:solidFill>
                <a:srgbClr val="FFC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2542186" y="4552806"/>
                  <a:ext cx="797333" cy="369332"/>
                </a:xfrm>
                <a:prstGeom prst="rect">
                  <a:avLst/>
                </a:prstGeom>
                <a:noFill/>
                <a:ln w="22225">
                  <a:solidFill>
                    <a:srgbClr val="FFC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2542186" y="4552806"/>
                  <a:ext cx="797333" cy="369332"/>
                </a:xfrm>
                <a:prstGeom prst="rect">
                  <a:avLst/>
                </a:prstGeom>
                <a:blipFill rotWithShape="0">
                  <a:blip r:embed="rId4"/>
                  <a:stretch>
                    <a:fillRect b="-9375"/>
                  </a:stretch>
                </a:blipFill>
                <a:ln w="22225">
                  <a:solidFill>
                    <a:srgbClr val="FFC000"/>
                  </a:solidFill>
                </a:ln>
              </p:spPr>
              <p:txBody>
                <a:bodyPr/>
                <a:lstStyle/>
                <a:p>
                  <a:r>
                    <a:rPr lang="en-GB">
                      <a:noFill/>
                    </a:rPr>
                    <a:t> </a:t>
                  </a:r>
                </a:p>
              </p:txBody>
            </p:sp>
          </mc:Fallback>
        </mc:AlternateContent>
      </p:grpSp>
      <p:grpSp>
        <p:nvGrpSpPr>
          <p:cNvPr id="15" name="Group 14"/>
          <p:cNvGrpSpPr/>
          <p:nvPr/>
        </p:nvGrpSpPr>
        <p:grpSpPr>
          <a:xfrm>
            <a:off x="2004851" y="1454330"/>
            <a:ext cx="3477564" cy="2054190"/>
            <a:chOff x="744987" y="1700136"/>
            <a:chExt cx="3477564" cy="2054190"/>
          </a:xfrm>
        </p:grpSpPr>
        <p:sp>
          <p:nvSpPr>
            <p:cNvPr id="16" name="Rectangle 15"/>
            <p:cNvSpPr/>
            <p:nvPr/>
          </p:nvSpPr>
          <p:spPr>
            <a:xfrm>
              <a:off x="3981251" y="3442018"/>
              <a:ext cx="241300" cy="312308"/>
            </a:xfrm>
            <a:prstGeom prst="rect">
              <a:avLst/>
            </a:prstGeom>
            <a:solidFill>
              <a:srgbClr val="C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7" name="Elbow Connector 16"/>
            <p:cNvCxnSpPr>
              <a:stCxn id="16" idx="0"/>
              <a:endCxn id="18" idx="3"/>
            </p:cNvCxnSpPr>
            <p:nvPr/>
          </p:nvCxnSpPr>
          <p:spPr>
            <a:xfrm rot="16200000" flipV="1">
              <a:off x="3166445" y="2506562"/>
              <a:ext cx="908632" cy="962280"/>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2347609" y="2348720"/>
                  <a:ext cx="792012" cy="369332"/>
                </a:xfrm>
                <a:prstGeom prst="rect">
                  <a:avLst/>
                </a:prstGeom>
                <a:noFill/>
                <a:ln w="22225">
                  <a:solidFill>
                    <a:srgbClr val="C0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2347609" y="2348720"/>
                  <a:ext cx="792012" cy="369332"/>
                </a:xfrm>
                <a:prstGeom prst="rect">
                  <a:avLst/>
                </a:prstGeom>
                <a:blipFill rotWithShape="0">
                  <a:blip r:embed="rId5"/>
                  <a:stretch>
                    <a:fillRect b="-9231"/>
                  </a:stretch>
                </a:blipFill>
                <a:ln w="22225">
                  <a:solidFill>
                    <a:srgbClr val="C00000"/>
                  </a:solidFill>
                </a:ln>
              </p:spPr>
              <p:txBody>
                <a:bodyPr/>
                <a:lstStyle/>
                <a:p>
                  <a:r>
                    <a:rPr lang="en-GB">
                      <a:noFill/>
                    </a:rPr>
                    <a:t> </a:t>
                  </a:r>
                </a:p>
              </p:txBody>
            </p:sp>
          </mc:Fallback>
        </mc:AlternateContent>
        <p:cxnSp>
          <p:nvCxnSpPr>
            <p:cNvPr id="19" name="Elbow Connector 18"/>
            <p:cNvCxnSpPr>
              <a:stCxn id="18" idx="0"/>
            </p:cNvCxnSpPr>
            <p:nvPr/>
          </p:nvCxnSpPr>
          <p:spPr>
            <a:xfrm rot="16200000" flipV="1">
              <a:off x="2005169" y="1610273"/>
              <a:ext cx="573188" cy="903705"/>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Elbow Connector 19"/>
            <p:cNvCxnSpPr>
              <a:stCxn id="18" idx="2"/>
            </p:cNvCxnSpPr>
            <p:nvPr/>
          </p:nvCxnSpPr>
          <p:spPr>
            <a:xfrm rot="5400000">
              <a:off x="2005155" y="2562404"/>
              <a:ext cx="582813" cy="894109"/>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8" idx="1"/>
            </p:cNvCxnSpPr>
            <p:nvPr/>
          </p:nvCxnSpPr>
          <p:spPr>
            <a:xfrm flipH="1" flipV="1">
              <a:off x="1839909" y="2530622"/>
              <a:ext cx="507700" cy="2764"/>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061" y="1700136"/>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sp>
          <p:nvSpPr>
            <p:cNvPr id="23" name="TextBox 22"/>
            <p:cNvSpPr txBox="1"/>
            <p:nvPr/>
          </p:nvSpPr>
          <p:spPr>
            <a:xfrm>
              <a:off x="777062" y="2400312"/>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sp>
          <p:nvSpPr>
            <p:cNvPr id="24" name="TextBox 23"/>
            <p:cNvSpPr txBox="1"/>
            <p:nvPr/>
          </p:nvSpPr>
          <p:spPr>
            <a:xfrm>
              <a:off x="744987" y="3184223"/>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grpSp>
      <p:grpSp>
        <p:nvGrpSpPr>
          <p:cNvPr id="25" name="Group 24"/>
          <p:cNvGrpSpPr/>
          <p:nvPr/>
        </p:nvGrpSpPr>
        <p:grpSpPr>
          <a:xfrm>
            <a:off x="5574490" y="912266"/>
            <a:ext cx="5753043" cy="2653278"/>
            <a:chOff x="4314626" y="1158072"/>
            <a:chExt cx="5753043" cy="2653278"/>
          </a:xfrm>
        </p:grpSpPr>
        <p:sp>
          <p:nvSpPr>
            <p:cNvPr id="26" name="Rectangle 25"/>
            <p:cNvSpPr/>
            <p:nvPr/>
          </p:nvSpPr>
          <p:spPr>
            <a:xfrm>
              <a:off x="4314626" y="3442018"/>
              <a:ext cx="241300" cy="312308"/>
            </a:xfrm>
            <a:prstGeom prst="rect">
              <a:avLst/>
            </a:prstGeom>
            <a:solidFill>
              <a:srgbClr val="00B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27" name="TextBox 26"/>
                <p:cNvSpPr txBox="1"/>
                <p:nvPr/>
              </p:nvSpPr>
              <p:spPr>
                <a:xfrm>
                  <a:off x="5850598" y="2301156"/>
                  <a:ext cx="1816716" cy="369332"/>
                </a:xfrm>
                <a:prstGeom prst="rect">
                  <a:avLst/>
                </a:prstGeom>
                <a:noFill/>
                <a:ln w="22225">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d>
                          <m:d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𝑏</m:t>
                                </m:r>
                              </m:sub>
                            </m:sSub>
                          </m:e>
                        </m:d>
                      </m:oMath>
                    </m:oMathPara>
                  </a14:m>
                  <a:endPar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850598" y="2301156"/>
                  <a:ext cx="1816716" cy="369332"/>
                </a:xfrm>
                <a:prstGeom prst="rect">
                  <a:avLst/>
                </a:prstGeom>
                <a:blipFill rotWithShape="0">
                  <a:blip r:embed="rId6"/>
                  <a:stretch>
                    <a:fillRect b="-3279"/>
                  </a:stretch>
                </a:blipFill>
                <a:ln w="22225">
                  <a:noFill/>
                </a:ln>
              </p:spPr>
              <p:txBody>
                <a:bodyPr/>
                <a:lstStyle/>
                <a:p>
                  <a:r>
                    <a:rPr lang="en-GB">
                      <a:noFill/>
                    </a:rPr>
                    <a:t> </a:t>
                  </a:r>
                </a:p>
              </p:txBody>
            </p:sp>
          </mc:Fallback>
        </mc:AlternateContent>
        <p:cxnSp>
          <p:nvCxnSpPr>
            <p:cNvPr id="28" name="Elbow Connector 27"/>
            <p:cNvCxnSpPr>
              <a:endCxn id="29" idx="1"/>
            </p:cNvCxnSpPr>
            <p:nvPr/>
          </p:nvCxnSpPr>
          <p:spPr>
            <a:xfrm flipV="1">
              <a:off x="4475703" y="2516329"/>
              <a:ext cx="1372452" cy="912863"/>
            </a:xfrm>
            <a:prstGeom prst="bentConnector3">
              <a:avLst>
                <a:gd name="adj1" fmla="val 31"/>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5848155" y="2279500"/>
              <a:ext cx="1748573" cy="473658"/>
            </a:xfrm>
            <a:prstGeom prst="rect">
              <a:avLst/>
            </a:prstGeom>
            <a:noFill/>
            <a:ln w="222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0" name="Straight Connector 29"/>
            <p:cNvCxnSpPr>
              <a:stCxn id="31" idx="3"/>
              <a:endCxn id="32" idx="1"/>
            </p:cNvCxnSpPr>
            <p:nvPr/>
          </p:nvCxnSpPr>
          <p:spPr>
            <a:xfrm>
              <a:off x="7921727" y="1342738"/>
              <a:ext cx="79017" cy="0"/>
            </a:xfrm>
            <a:prstGeom prst="line">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p:cNvSpPr txBox="1"/>
                <p:nvPr/>
              </p:nvSpPr>
              <p:spPr>
                <a:xfrm>
                  <a:off x="7103298" y="1158072"/>
                  <a:ext cx="818429" cy="369332"/>
                </a:xfrm>
                <a:prstGeom prst="rect">
                  <a:avLst/>
                </a:prstGeom>
                <a:noFill/>
                <a:ln w="22225">
                  <a:solidFill>
                    <a:srgbClr val="00B05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7103298" y="1158072"/>
                  <a:ext cx="818429" cy="369332"/>
                </a:xfrm>
                <a:prstGeom prst="rect">
                  <a:avLst/>
                </a:prstGeom>
                <a:blipFill rotWithShape="0">
                  <a:blip r:embed="rId7"/>
                  <a:stretch>
                    <a:fillRect b="-7692"/>
                  </a:stretch>
                </a:blipFill>
                <a:ln w="22225">
                  <a:solidFill>
                    <a:srgbClr val="00B050"/>
                  </a:solidFill>
                </a:ln>
              </p:spPr>
              <p:txBody>
                <a:bodyPr/>
                <a:lstStyle/>
                <a:p>
                  <a:r>
                    <a:rPr lang="en-GB">
                      <a:noFill/>
                    </a:rPr>
                    <a:t> </a:t>
                  </a:r>
                </a:p>
              </p:txBody>
            </p:sp>
          </mc:Fallback>
        </mc:AlternateContent>
        <p:sp>
          <p:nvSpPr>
            <p:cNvPr id="32" name="TextBox 31"/>
            <p:cNvSpPr txBox="1"/>
            <p:nvPr/>
          </p:nvSpPr>
          <p:spPr>
            <a:xfrm>
              <a:off x="8000744" y="1204238"/>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cxnSp>
          <p:nvCxnSpPr>
            <p:cNvPr id="33" name="Straight Connector 32"/>
            <p:cNvCxnSpPr>
              <a:stCxn id="34" idx="3"/>
              <a:endCxn id="35" idx="1"/>
            </p:cNvCxnSpPr>
            <p:nvPr/>
          </p:nvCxnSpPr>
          <p:spPr>
            <a:xfrm flipV="1">
              <a:off x="7619950" y="3626284"/>
              <a:ext cx="332565" cy="400"/>
            </a:xfrm>
            <a:prstGeom prst="line">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p:cNvSpPr txBox="1"/>
                <p:nvPr/>
              </p:nvSpPr>
              <p:spPr>
                <a:xfrm>
                  <a:off x="6805945" y="3442018"/>
                  <a:ext cx="814005" cy="369332"/>
                </a:xfrm>
                <a:prstGeom prst="rect">
                  <a:avLst/>
                </a:prstGeom>
                <a:noFill/>
                <a:ln w="22225">
                  <a:solidFill>
                    <a:srgbClr val="00B05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𝑏</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805945" y="3442018"/>
                  <a:ext cx="814005" cy="369332"/>
                </a:xfrm>
                <a:prstGeom prst="rect">
                  <a:avLst/>
                </a:prstGeom>
                <a:blipFill rotWithShape="0">
                  <a:blip r:embed="rId8"/>
                  <a:stretch>
                    <a:fillRect b="-9375"/>
                  </a:stretch>
                </a:blipFill>
                <a:ln w="22225">
                  <a:solidFill>
                    <a:srgbClr val="00B050"/>
                  </a:solidFill>
                </a:ln>
              </p:spPr>
              <p:txBody>
                <a:bodyPr/>
                <a:lstStyle/>
                <a:p>
                  <a:r>
                    <a:rPr lang="en-GB">
                      <a:noFill/>
                    </a:rPr>
                    <a:t> </a:t>
                  </a:r>
                </a:p>
              </p:txBody>
            </p:sp>
          </mc:Fallback>
        </mc:AlternateContent>
        <p:sp>
          <p:nvSpPr>
            <p:cNvPr id="35" name="TextBox 34"/>
            <p:cNvSpPr txBox="1"/>
            <p:nvPr/>
          </p:nvSpPr>
          <p:spPr>
            <a:xfrm>
              <a:off x="7952515" y="3487784"/>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cxnSp>
          <p:nvCxnSpPr>
            <p:cNvPr id="36" name="Elbow Connector 35"/>
            <p:cNvCxnSpPr>
              <a:stCxn id="34" idx="0"/>
            </p:cNvCxnSpPr>
            <p:nvPr/>
          </p:nvCxnSpPr>
          <p:spPr>
            <a:xfrm rot="16200000" flipV="1">
              <a:off x="6822626" y="3051695"/>
              <a:ext cx="774140" cy="6505"/>
            </a:xfrm>
            <a:prstGeom prst="bentConnector3">
              <a:avLst>
                <a:gd name="adj1" fmla="val 50000"/>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Elbow Connector 36"/>
            <p:cNvCxnSpPr>
              <a:endCxn id="31" idx="1"/>
            </p:cNvCxnSpPr>
            <p:nvPr/>
          </p:nvCxnSpPr>
          <p:spPr>
            <a:xfrm rot="5400000" flipH="1" flipV="1">
              <a:off x="6503060" y="1748482"/>
              <a:ext cx="1005982" cy="194494"/>
            </a:xfrm>
            <a:prstGeom prst="bentConnector2">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44" name="Group 43"/>
          <p:cNvGrpSpPr/>
          <p:nvPr/>
        </p:nvGrpSpPr>
        <p:grpSpPr>
          <a:xfrm>
            <a:off x="6199234" y="2069659"/>
            <a:ext cx="441473" cy="458104"/>
            <a:chOff x="4939370" y="2315465"/>
            <a:chExt cx="441473" cy="458104"/>
          </a:xfrm>
        </p:grpSpPr>
        <p:sp>
          <p:nvSpPr>
            <p:cNvPr id="45" name="Rounded Rectangle 44"/>
            <p:cNvSpPr/>
            <p:nvPr/>
          </p:nvSpPr>
          <p:spPr>
            <a:xfrm>
              <a:off x="4939370" y="2315465"/>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6" name="TextBox 45"/>
                <p:cNvSpPr txBox="1"/>
                <p:nvPr/>
              </p:nvSpPr>
              <p:spPr>
                <a:xfrm>
                  <a:off x="4986735" y="2334457"/>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986735" y="2334457"/>
                  <a:ext cx="324999" cy="369332"/>
                </a:xfrm>
                <a:prstGeom prst="rect">
                  <a:avLst/>
                </a:prstGeom>
                <a:blipFill rotWithShape="0">
                  <a:blip r:embed="rId10"/>
                  <a:stretch>
                    <a:fillRect r="-7547"/>
                  </a:stretch>
                </a:blipFill>
              </p:spPr>
              <p:txBody>
                <a:bodyPr/>
                <a:lstStyle/>
                <a:p>
                  <a:r>
                    <a:rPr lang="en-GB">
                      <a:noFill/>
                    </a:rPr>
                    <a:t> </a:t>
                  </a:r>
                </a:p>
              </p:txBody>
            </p:sp>
          </mc:Fallback>
        </mc:AlternateContent>
      </p:grpSp>
      <p:grpSp>
        <p:nvGrpSpPr>
          <p:cNvPr id="47" name="Group 46"/>
          <p:cNvGrpSpPr/>
          <p:nvPr/>
        </p:nvGrpSpPr>
        <p:grpSpPr>
          <a:xfrm>
            <a:off x="4637607" y="2069659"/>
            <a:ext cx="441473" cy="458104"/>
            <a:chOff x="3377743" y="2315465"/>
            <a:chExt cx="441473" cy="458104"/>
          </a:xfrm>
        </p:grpSpPr>
        <p:sp>
          <p:nvSpPr>
            <p:cNvPr id="48" name="Rounded Rectangle 47"/>
            <p:cNvSpPr/>
            <p:nvPr/>
          </p:nvSpPr>
          <p:spPr>
            <a:xfrm>
              <a:off x="3377743" y="2315465"/>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9" name="TextBox 48"/>
                <p:cNvSpPr txBox="1"/>
                <p:nvPr/>
              </p:nvSpPr>
              <p:spPr>
                <a:xfrm>
                  <a:off x="3425108" y="2334457"/>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3425108" y="2334457"/>
                  <a:ext cx="324999" cy="369332"/>
                </a:xfrm>
                <a:prstGeom prst="rect">
                  <a:avLst/>
                </a:prstGeom>
                <a:blipFill rotWithShape="0">
                  <a:blip r:embed="rId11"/>
                  <a:stretch>
                    <a:fillRect r="-3774"/>
                  </a:stretch>
                </a:blipFill>
              </p:spPr>
              <p:txBody>
                <a:bodyPr/>
                <a:lstStyle/>
                <a:p>
                  <a:r>
                    <a:rPr lang="en-GB">
                      <a:noFill/>
                    </a:rPr>
                    <a:t> </a:t>
                  </a:r>
                </a:p>
              </p:txBody>
            </p:sp>
          </mc:Fallback>
        </mc:AlternateContent>
      </p:grpSp>
      <p:grpSp>
        <p:nvGrpSpPr>
          <p:cNvPr id="50" name="Group 49"/>
          <p:cNvGrpSpPr/>
          <p:nvPr/>
        </p:nvGrpSpPr>
        <p:grpSpPr>
          <a:xfrm>
            <a:off x="5160015" y="4242100"/>
            <a:ext cx="441473" cy="458104"/>
            <a:chOff x="3900151" y="4487906"/>
            <a:chExt cx="441473" cy="458104"/>
          </a:xfrm>
        </p:grpSpPr>
        <p:sp>
          <p:nvSpPr>
            <p:cNvPr id="51" name="Rounded Rectangle 50"/>
            <p:cNvSpPr/>
            <p:nvPr/>
          </p:nvSpPr>
          <p:spPr>
            <a:xfrm>
              <a:off x="3900151" y="4487906"/>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2" name="TextBox 51"/>
                <p:cNvSpPr txBox="1"/>
                <p:nvPr/>
              </p:nvSpPr>
              <p:spPr>
                <a:xfrm>
                  <a:off x="3947516" y="4506898"/>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3947516" y="4506898"/>
                  <a:ext cx="324999" cy="369332"/>
                </a:xfrm>
                <a:prstGeom prst="rect">
                  <a:avLst/>
                </a:prstGeom>
                <a:blipFill rotWithShape="0">
                  <a:blip r:embed="rId12"/>
                  <a:stretch>
                    <a:fillRect r="-5660"/>
                  </a:stretch>
                </a:blipFill>
              </p:spPr>
              <p:txBody>
                <a:bodyPr/>
                <a:lstStyle/>
                <a:p>
                  <a:r>
                    <a:rPr lang="en-GB">
                      <a:noFill/>
                    </a:rPr>
                    <a:t> </a:t>
                  </a:r>
                </a:p>
              </p:txBody>
            </p:sp>
          </mc:Fallback>
        </mc:AlternateContent>
      </p:grpSp>
      <p:grpSp>
        <p:nvGrpSpPr>
          <p:cNvPr id="53" name="Group 52"/>
          <p:cNvGrpSpPr/>
          <p:nvPr/>
        </p:nvGrpSpPr>
        <p:grpSpPr>
          <a:xfrm>
            <a:off x="7958803" y="1377984"/>
            <a:ext cx="441473" cy="458104"/>
            <a:chOff x="6698939" y="1623790"/>
            <a:chExt cx="441473" cy="458104"/>
          </a:xfrm>
        </p:grpSpPr>
        <p:sp>
          <p:nvSpPr>
            <p:cNvPr id="54" name="Rounded Rectangle 53"/>
            <p:cNvSpPr/>
            <p:nvPr/>
          </p:nvSpPr>
          <p:spPr>
            <a:xfrm>
              <a:off x="6698939" y="1623790"/>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5" name="TextBox 54"/>
                <p:cNvSpPr txBox="1"/>
                <p:nvPr/>
              </p:nvSpPr>
              <p:spPr>
                <a:xfrm>
                  <a:off x="6746304" y="1642782"/>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6746304" y="1642782"/>
                  <a:ext cx="324999" cy="369332"/>
                </a:xfrm>
                <a:prstGeom prst="rect">
                  <a:avLst/>
                </a:prstGeom>
                <a:blipFill rotWithShape="0">
                  <a:blip r:embed="rId13"/>
                  <a:stretch>
                    <a:fillRect r="-3774"/>
                  </a:stretch>
                </a:blipFill>
              </p:spPr>
              <p:txBody>
                <a:bodyPr/>
                <a:lstStyle/>
                <a:p>
                  <a:r>
                    <a:rPr lang="en-GB">
                      <a:noFill/>
                    </a:rPr>
                    <a:t> </a:t>
                  </a:r>
                </a:p>
              </p:txBody>
            </p:sp>
          </mc:Fallback>
        </mc:AlternateContent>
      </p:grpSp>
      <p:grpSp>
        <p:nvGrpSpPr>
          <p:cNvPr id="56" name="Group 55"/>
          <p:cNvGrpSpPr/>
          <p:nvPr/>
        </p:nvGrpSpPr>
        <p:grpSpPr>
          <a:xfrm>
            <a:off x="8252670" y="2606584"/>
            <a:ext cx="441473" cy="458104"/>
            <a:chOff x="6992806" y="2852390"/>
            <a:chExt cx="441473" cy="458104"/>
          </a:xfrm>
        </p:grpSpPr>
        <p:sp>
          <p:nvSpPr>
            <p:cNvPr id="57" name="Rounded Rectangle 56"/>
            <p:cNvSpPr/>
            <p:nvPr/>
          </p:nvSpPr>
          <p:spPr>
            <a:xfrm>
              <a:off x="6992806" y="2852390"/>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8" name="TextBox 57"/>
                <p:cNvSpPr txBox="1"/>
                <p:nvPr/>
              </p:nvSpPr>
              <p:spPr>
                <a:xfrm>
                  <a:off x="7028596" y="2859807"/>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𝑏</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028596" y="2859807"/>
                  <a:ext cx="324999" cy="369332"/>
                </a:xfrm>
                <a:prstGeom prst="rect">
                  <a:avLst/>
                </a:prstGeom>
                <a:blipFill rotWithShape="0">
                  <a:blip r:embed="rId14"/>
                  <a:stretch>
                    <a:fillRect r="-9434"/>
                  </a:stretch>
                </a:blipFill>
              </p:spPr>
              <p:txBody>
                <a:bodyPr/>
                <a:lstStyle/>
                <a:p>
                  <a:r>
                    <a:rPr lang="en-GB">
                      <a:noFill/>
                    </a:rPr>
                    <a:t> </a:t>
                  </a:r>
                </a:p>
              </p:txBody>
            </p:sp>
          </mc:Fallback>
        </mc:AlternateContent>
      </p:grpSp>
      <p:pic>
        <p:nvPicPr>
          <p:cNvPr id="59" name="Content Placeholder 6">
            <a:extLst>
              <a:ext uri="{FF2B5EF4-FFF2-40B4-BE49-F238E27FC236}">
                <a16:creationId xmlns:a16="http://schemas.microsoft.com/office/drawing/2014/main" id="{F37EA0D2-17E5-4738-A1CB-ECA5AD4741B9}"/>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18845654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04/10/2018</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t>FRM4SOC Workshop</a:t>
            </a:r>
            <a:endParaRPr kumimoji="0" lang="en-GB"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6EC4F5-0794-417D-8826-A065A57FB9AE}" type="slidenum">
              <a:rPr kumimoji="0" lang="en-GB"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TextBox 6"/>
              <p:cNvSpPr txBox="1"/>
              <p:nvPr/>
            </p:nvSpPr>
            <p:spPr>
              <a:xfrm>
                <a:off x="4473365" y="3175089"/>
                <a:ext cx="2297232"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d>
                        <m:d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e>
                      </m:d>
                      <m:r>
                        <a:rPr kumimoji="0" lang="en-GB"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473365" y="3175089"/>
                <a:ext cx="2297232" cy="307777"/>
              </a:xfrm>
              <a:prstGeom prst="rect">
                <a:avLst/>
              </a:prstGeom>
              <a:blipFill rotWithShape="0">
                <a:blip r:embed="rId2"/>
                <a:stretch>
                  <a:fillRect l="-2122" r="-1857" b="-34000"/>
                </a:stretch>
              </a:blipFill>
            </p:spPr>
            <p:txBody>
              <a:bodyPr/>
              <a:lstStyle/>
              <a:p>
                <a:r>
                  <a:rPr lang="en-GB">
                    <a:noFill/>
                  </a:rPr>
                  <a:t> </a:t>
                </a:r>
              </a:p>
            </p:txBody>
          </p:sp>
        </mc:Fallback>
      </mc:AlternateContent>
      <p:sp>
        <p:nvSpPr>
          <p:cNvPr id="8" name="Rectangle 7"/>
          <p:cNvSpPr/>
          <p:nvPr/>
        </p:nvSpPr>
        <p:spPr>
          <a:xfrm>
            <a:off x="4192426" y="3041384"/>
            <a:ext cx="2859110" cy="575187"/>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9" name="Group 8"/>
          <p:cNvGrpSpPr/>
          <p:nvPr/>
        </p:nvGrpSpPr>
        <p:grpSpPr>
          <a:xfrm>
            <a:off x="2036927" y="3196212"/>
            <a:ext cx="4132441" cy="1480120"/>
            <a:chOff x="777063" y="3442018"/>
            <a:chExt cx="4132441" cy="1480120"/>
          </a:xfrm>
        </p:grpSpPr>
        <p:sp>
          <p:nvSpPr>
            <p:cNvPr id="10" name="Rectangle 9"/>
            <p:cNvSpPr/>
            <p:nvPr/>
          </p:nvSpPr>
          <p:spPr>
            <a:xfrm>
              <a:off x="4668204" y="3442018"/>
              <a:ext cx="241300" cy="312308"/>
            </a:xfrm>
            <a:prstGeom prst="rect">
              <a:avLst/>
            </a:prstGeom>
            <a:solidFill>
              <a:srgbClr val="FFC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1" name="Elbow Connector 10"/>
            <p:cNvCxnSpPr>
              <a:stCxn id="10" idx="2"/>
              <a:endCxn id="14" idx="3"/>
            </p:cNvCxnSpPr>
            <p:nvPr/>
          </p:nvCxnSpPr>
          <p:spPr>
            <a:xfrm rot="5400000">
              <a:off x="3572614" y="3521232"/>
              <a:ext cx="983146" cy="1449335"/>
            </a:xfrm>
            <a:prstGeom prst="bentConnector2">
              <a:avLst/>
            </a:prstGeom>
            <a:ln w="22225">
              <a:solidFill>
                <a:srgbClr val="FFC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77063" y="4579354"/>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s</a:t>
              </a:r>
            </a:p>
          </p:txBody>
        </p:sp>
        <p:cxnSp>
          <p:nvCxnSpPr>
            <p:cNvPr id="13" name="Straight Connector 12"/>
            <p:cNvCxnSpPr/>
            <p:nvPr/>
          </p:nvCxnSpPr>
          <p:spPr>
            <a:xfrm rot="16200000">
              <a:off x="2205699" y="4400541"/>
              <a:ext cx="0" cy="668338"/>
            </a:xfrm>
            <a:prstGeom prst="line">
              <a:avLst/>
            </a:prstGeom>
            <a:ln w="22225">
              <a:solidFill>
                <a:srgbClr val="FFC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2542186" y="4552806"/>
                  <a:ext cx="797333" cy="369332"/>
                </a:xfrm>
                <a:prstGeom prst="rect">
                  <a:avLst/>
                </a:prstGeom>
                <a:noFill/>
                <a:ln w="22225">
                  <a:solidFill>
                    <a:srgbClr val="FFC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2542186" y="4552806"/>
                  <a:ext cx="797333" cy="369332"/>
                </a:xfrm>
                <a:prstGeom prst="rect">
                  <a:avLst/>
                </a:prstGeom>
                <a:blipFill rotWithShape="0">
                  <a:blip r:embed="rId4"/>
                  <a:stretch>
                    <a:fillRect b="-9375"/>
                  </a:stretch>
                </a:blipFill>
                <a:ln w="22225">
                  <a:solidFill>
                    <a:srgbClr val="FFC000"/>
                  </a:solidFill>
                </a:ln>
              </p:spPr>
              <p:txBody>
                <a:bodyPr/>
                <a:lstStyle/>
                <a:p>
                  <a:r>
                    <a:rPr lang="en-GB">
                      <a:noFill/>
                    </a:rPr>
                    <a:t> </a:t>
                  </a:r>
                </a:p>
              </p:txBody>
            </p:sp>
          </mc:Fallback>
        </mc:AlternateContent>
      </p:grpSp>
      <p:grpSp>
        <p:nvGrpSpPr>
          <p:cNvPr id="15" name="Group 14"/>
          <p:cNvGrpSpPr/>
          <p:nvPr/>
        </p:nvGrpSpPr>
        <p:grpSpPr>
          <a:xfrm>
            <a:off x="2004851" y="1454330"/>
            <a:ext cx="3477564" cy="2054190"/>
            <a:chOff x="744987" y="1700136"/>
            <a:chExt cx="3477564" cy="2054190"/>
          </a:xfrm>
        </p:grpSpPr>
        <p:sp>
          <p:nvSpPr>
            <p:cNvPr id="16" name="Rectangle 15"/>
            <p:cNvSpPr/>
            <p:nvPr/>
          </p:nvSpPr>
          <p:spPr>
            <a:xfrm>
              <a:off x="3981251" y="3442018"/>
              <a:ext cx="241300" cy="312308"/>
            </a:xfrm>
            <a:prstGeom prst="rect">
              <a:avLst/>
            </a:prstGeom>
            <a:solidFill>
              <a:srgbClr val="C0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7" name="Elbow Connector 16"/>
            <p:cNvCxnSpPr>
              <a:stCxn id="16" idx="0"/>
              <a:endCxn id="18" idx="3"/>
            </p:cNvCxnSpPr>
            <p:nvPr/>
          </p:nvCxnSpPr>
          <p:spPr>
            <a:xfrm rot="16200000" flipV="1">
              <a:off x="3166445" y="2506562"/>
              <a:ext cx="908632" cy="962280"/>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2347609" y="2348720"/>
                  <a:ext cx="792012" cy="369332"/>
                </a:xfrm>
                <a:prstGeom prst="rect">
                  <a:avLst/>
                </a:prstGeom>
                <a:noFill/>
                <a:ln w="22225">
                  <a:solidFill>
                    <a:srgbClr val="C0000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2347609" y="2348720"/>
                  <a:ext cx="792012" cy="369332"/>
                </a:xfrm>
                <a:prstGeom prst="rect">
                  <a:avLst/>
                </a:prstGeom>
                <a:blipFill rotWithShape="0">
                  <a:blip r:embed="rId5"/>
                  <a:stretch>
                    <a:fillRect b="-9231"/>
                  </a:stretch>
                </a:blipFill>
                <a:ln w="22225">
                  <a:solidFill>
                    <a:srgbClr val="C00000"/>
                  </a:solidFill>
                </a:ln>
              </p:spPr>
              <p:txBody>
                <a:bodyPr/>
                <a:lstStyle/>
                <a:p>
                  <a:r>
                    <a:rPr lang="en-GB">
                      <a:noFill/>
                    </a:rPr>
                    <a:t> </a:t>
                  </a:r>
                </a:p>
              </p:txBody>
            </p:sp>
          </mc:Fallback>
        </mc:AlternateContent>
        <p:cxnSp>
          <p:nvCxnSpPr>
            <p:cNvPr id="19" name="Elbow Connector 18"/>
            <p:cNvCxnSpPr>
              <a:stCxn id="18" idx="0"/>
            </p:cNvCxnSpPr>
            <p:nvPr/>
          </p:nvCxnSpPr>
          <p:spPr>
            <a:xfrm rot="16200000" flipV="1">
              <a:off x="2005169" y="1610273"/>
              <a:ext cx="573188" cy="903705"/>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Elbow Connector 19"/>
            <p:cNvCxnSpPr>
              <a:stCxn id="18" idx="2"/>
            </p:cNvCxnSpPr>
            <p:nvPr/>
          </p:nvCxnSpPr>
          <p:spPr>
            <a:xfrm rot="5400000">
              <a:off x="2005155" y="2562404"/>
              <a:ext cx="582813" cy="894109"/>
            </a:xfrm>
            <a:prstGeom prst="bentConnector2">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8" idx="1"/>
            </p:cNvCxnSpPr>
            <p:nvPr/>
          </p:nvCxnSpPr>
          <p:spPr>
            <a:xfrm flipH="1" flipV="1">
              <a:off x="1839909" y="2530622"/>
              <a:ext cx="507700" cy="2764"/>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061" y="1700136"/>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sp>
          <p:nvSpPr>
            <p:cNvPr id="23" name="TextBox 22"/>
            <p:cNvSpPr txBox="1"/>
            <p:nvPr/>
          </p:nvSpPr>
          <p:spPr>
            <a:xfrm>
              <a:off x="777062" y="2400312"/>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sp>
          <p:nvSpPr>
            <p:cNvPr id="24" name="TextBox 23"/>
            <p:cNvSpPr txBox="1"/>
            <p:nvPr/>
          </p:nvSpPr>
          <p:spPr>
            <a:xfrm>
              <a:off x="744987" y="3184223"/>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grpSp>
      <p:grpSp>
        <p:nvGrpSpPr>
          <p:cNvPr id="25" name="Group 24"/>
          <p:cNvGrpSpPr/>
          <p:nvPr/>
        </p:nvGrpSpPr>
        <p:grpSpPr>
          <a:xfrm>
            <a:off x="5574490" y="912266"/>
            <a:ext cx="5753043" cy="2653278"/>
            <a:chOff x="4314626" y="1158072"/>
            <a:chExt cx="5753043" cy="2653278"/>
          </a:xfrm>
        </p:grpSpPr>
        <p:sp>
          <p:nvSpPr>
            <p:cNvPr id="26" name="Rectangle 25"/>
            <p:cNvSpPr/>
            <p:nvPr/>
          </p:nvSpPr>
          <p:spPr>
            <a:xfrm>
              <a:off x="4314626" y="3442018"/>
              <a:ext cx="241300" cy="312308"/>
            </a:xfrm>
            <a:prstGeom prst="rect">
              <a:avLst/>
            </a:prstGeom>
            <a:solidFill>
              <a:srgbClr val="00B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27" name="TextBox 26"/>
                <p:cNvSpPr txBox="1"/>
                <p:nvPr/>
              </p:nvSpPr>
              <p:spPr>
                <a:xfrm>
                  <a:off x="5850598" y="2301156"/>
                  <a:ext cx="1816716" cy="369332"/>
                </a:xfrm>
                <a:prstGeom prst="rect">
                  <a:avLst/>
                </a:prstGeom>
                <a:noFill/>
                <a:ln w="22225">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d>
                          <m:d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𝑏</m:t>
                                </m:r>
                              </m:sub>
                            </m:sSub>
                          </m:e>
                        </m:d>
                      </m:oMath>
                    </m:oMathPara>
                  </a14:m>
                  <a:endPar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850598" y="2301156"/>
                  <a:ext cx="1816716" cy="369332"/>
                </a:xfrm>
                <a:prstGeom prst="rect">
                  <a:avLst/>
                </a:prstGeom>
                <a:blipFill rotWithShape="0">
                  <a:blip r:embed="rId6"/>
                  <a:stretch>
                    <a:fillRect b="-3279"/>
                  </a:stretch>
                </a:blipFill>
                <a:ln w="22225">
                  <a:noFill/>
                </a:ln>
              </p:spPr>
              <p:txBody>
                <a:bodyPr/>
                <a:lstStyle/>
                <a:p>
                  <a:r>
                    <a:rPr lang="en-GB">
                      <a:noFill/>
                    </a:rPr>
                    <a:t> </a:t>
                  </a:r>
                </a:p>
              </p:txBody>
            </p:sp>
          </mc:Fallback>
        </mc:AlternateContent>
        <p:cxnSp>
          <p:nvCxnSpPr>
            <p:cNvPr id="28" name="Elbow Connector 27"/>
            <p:cNvCxnSpPr>
              <a:endCxn id="29" idx="1"/>
            </p:cNvCxnSpPr>
            <p:nvPr/>
          </p:nvCxnSpPr>
          <p:spPr>
            <a:xfrm flipV="1">
              <a:off x="4475703" y="2516329"/>
              <a:ext cx="1372452" cy="912863"/>
            </a:xfrm>
            <a:prstGeom prst="bentConnector3">
              <a:avLst>
                <a:gd name="adj1" fmla="val 31"/>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5848155" y="2279500"/>
              <a:ext cx="1748573" cy="473658"/>
            </a:xfrm>
            <a:prstGeom prst="rect">
              <a:avLst/>
            </a:prstGeom>
            <a:noFill/>
            <a:ln w="222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0" name="Straight Connector 29"/>
            <p:cNvCxnSpPr>
              <a:stCxn id="31" idx="3"/>
              <a:endCxn id="32" idx="1"/>
            </p:cNvCxnSpPr>
            <p:nvPr/>
          </p:nvCxnSpPr>
          <p:spPr>
            <a:xfrm>
              <a:off x="7921727" y="1342738"/>
              <a:ext cx="79017" cy="0"/>
            </a:xfrm>
            <a:prstGeom prst="line">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p:cNvSpPr txBox="1"/>
                <p:nvPr/>
              </p:nvSpPr>
              <p:spPr>
                <a:xfrm>
                  <a:off x="7103298" y="1158072"/>
                  <a:ext cx="818429" cy="369332"/>
                </a:xfrm>
                <a:prstGeom prst="rect">
                  <a:avLst/>
                </a:prstGeom>
                <a:noFill/>
                <a:ln w="22225">
                  <a:solidFill>
                    <a:srgbClr val="00B05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7103298" y="1158072"/>
                  <a:ext cx="818429" cy="369332"/>
                </a:xfrm>
                <a:prstGeom prst="rect">
                  <a:avLst/>
                </a:prstGeom>
                <a:blipFill rotWithShape="0">
                  <a:blip r:embed="rId7"/>
                  <a:stretch>
                    <a:fillRect b="-7692"/>
                  </a:stretch>
                </a:blipFill>
                <a:ln w="22225">
                  <a:solidFill>
                    <a:srgbClr val="00B050"/>
                  </a:solidFill>
                </a:ln>
              </p:spPr>
              <p:txBody>
                <a:bodyPr/>
                <a:lstStyle/>
                <a:p>
                  <a:r>
                    <a:rPr lang="en-GB">
                      <a:noFill/>
                    </a:rPr>
                    <a:t> </a:t>
                  </a:r>
                </a:p>
              </p:txBody>
            </p:sp>
          </mc:Fallback>
        </mc:AlternateContent>
        <p:sp>
          <p:nvSpPr>
            <p:cNvPr id="32" name="TextBox 31"/>
            <p:cNvSpPr txBox="1"/>
            <p:nvPr/>
          </p:nvSpPr>
          <p:spPr>
            <a:xfrm>
              <a:off x="8000744" y="1204238"/>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cxnSp>
          <p:nvCxnSpPr>
            <p:cNvPr id="33" name="Straight Connector 32"/>
            <p:cNvCxnSpPr>
              <a:stCxn id="34" idx="3"/>
              <a:endCxn id="35" idx="1"/>
            </p:cNvCxnSpPr>
            <p:nvPr/>
          </p:nvCxnSpPr>
          <p:spPr>
            <a:xfrm flipV="1">
              <a:off x="7619950" y="3626284"/>
              <a:ext cx="332565" cy="400"/>
            </a:xfrm>
            <a:prstGeom prst="line">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p:cNvSpPr txBox="1"/>
                <p:nvPr/>
              </p:nvSpPr>
              <p:spPr>
                <a:xfrm>
                  <a:off x="6805945" y="3442018"/>
                  <a:ext cx="814005" cy="369332"/>
                </a:xfrm>
                <a:prstGeom prst="rect">
                  <a:avLst/>
                </a:prstGeom>
                <a:noFill/>
                <a:ln w="22225">
                  <a:solidFill>
                    <a:srgbClr val="00B05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𝜒</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𝑏</m:t>
                            </m:r>
                          </m:sub>
                        </m:s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805945" y="3442018"/>
                  <a:ext cx="814005" cy="369332"/>
                </a:xfrm>
                <a:prstGeom prst="rect">
                  <a:avLst/>
                </a:prstGeom>
                <a:blipFill rotWithShape="0">
                  <a:blip r:embed="rId8"/>
                  <a:stretch>
                    <a:fillRect b="-9375"/>
                  </a:stretch>
                </a:blipFill>
                <a:ln w="22225">
                  <a:solidFill>
                    <a:srgbClr val="00B050"/>
                  </a:solidFill>
                </a:ln>
              </p:spPr>
              <p:txBody>
                <a:bodyPr/>
                <a:lstStyle/>
                <a:p>
                  <a:r>
                    <a:rPr lang="en-GB">
                      <a:noFill/>
                    </a:rPr>
                    <a:t> </a:t>
                  </a:r>
                </a:p>
              </p:txBody>
            </p:sp>
          </mc:Fallback>
        </mc:AlternateContent>
        <p:sp>
          <p:nvSpPr>
            <p:cNvPr id="35" name="TextBox 34"/>
            <p:cNvSpPr txBox="1"/>
            <p:nvPr/>
          </p:nvSpPr>
          <p:spPr>
            <a:xfrm>
              <a:off x="7952515" y="3487784"/>
              <a:ext cx="206692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Physical effect</a:t>
              </a:r>
            </a:p>
          </p:txBody>
        </p:sp>
        <p:cxnSp>
          <p:nvCxnSpPr>
            <p:cNvPr id="36" name="Elbow Connector 35"/>
            <p:cNvCxnSpPr>
              <a:stCxn id="34" idx="0"/>
            </p:cNvCxnSpPr>
            <p:nvPr/>
          </p:nvCxnSpPr>
          <p:spPr>
            <a:xfrm rot="16200000" flipV="1">
              <a:off x="6822626" y="3051695"/>
              <a:ext cx="774140" cy="6505"/>
            </a:xfrm>
            <a:prstGeom prst="bentConnector3">
              <a:avLst>
                <a:gd name="adj1" fmla="val 50000"/>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 name="Elbow Connector 36"/>
            <p:cNvCxnSpPr>
              <a:endCxn id="31" idx="1"/>
            </p:cNvCxnSpPr>
            <p:nvPr/>
          </p:nvCxnSpPr>
          <p:spPr>
            <a:xfrm rot="5400000" flipH="1" flipV="1">
              <a:off x="6503060" y="1748482"/>
              <a:ext cx="1005982" cy="194494"/>
            </a:xfrm>
            <a:prstGeom prst="bentConnector2">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6541997" y="3196212"/>
            <a:ext cx="3981985" cy="1617435"/>
            <a:chOff x="5282133" y="3442018"/>
            <a:chExt cx="3981985" cy="1617435"/>
          </a:xfrm>
        </p:grpSpPr>
        <p:sp>
          <p:nvSpPr>
            <p:cNvPr id="39" name="Rectangle 38"/>
            <p:cNvSpPr/>
            <p:nvPr/>
          </p:nvSpPr>
          <p:spPr>
            <a:xfrm>
              <a:off x="5282133" y="3442018"/>
              <a:ext cx="241300" cy="312308"/>
            </a:xfrm>
            <a:prstGeom prst="rect">
              <a:avLst/>
            </a:prstGeom>
            <a:solidFill>
              <a:srgbClr val="00B0F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40" name="Straight Connector 39"/>
            <p:cNvCxnSpPr/>
            <p:nvPr/>
          </p:nvCxnSpPr>
          <p:spPr>
            <a:xfrm rot="16200000">
              <a:off x="6879374" y="4386655"/>
              <a:ext cx="0" cy="668338"/>
            </a:xfrm>
            <a:prstGeom prst="line">
              <a:avLst/>
            </a:prstGeom>
            <a:ln w="22225">
              <a:solidFill>
                <a:srgbClr val="00B0F0"/>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197193" y="4413122"/>
              <a:ext cx="206692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Assumptions and approximations in measurement function</a:t>
              </a:r>
            </a:p>
          </p:txBody>
        </p:sp>
        <mc:AlternateContent xmlns:mc="http://schemas.openxmlformats.org/markup-compatibility/2006" xmlns:a14="http://schemas.microsoft.com/office/drawing/2010/main">
          <mc:Choice Requires="a14">
            <p:sp>
              <p:nvSpPr>
                <p:cNvPr id="42" name="TextBox 41"/>
                <p:cNvSpPr txBox="1"/>
                <p:nvPr/>
              </p:nvSpPr>
              <p:spPr>
                <a:xfrm>
                  <a:off x="5848155" y="4538921"/>
                  <a:ext cx="697050" cy="369332"/>
                </a:xfrm>
                <a:prstGeom prst="rect">
                  <a:avLst/>
                </a:prstGeom>
                <a:noFill/>
                <a:ln w="22225">
                  <a:solidFill>
                    <a:srgbClr val="00B0F0"/>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𝑢</m:t>
                        </m:r>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5848155" y="4538921"/>
                  <a:ext cx="697050" cy="369332"/>
                </a:xfrm>
                <a:prstGeom prst="rect">
                  <a:avLst/>
                </a:prstGeom>
                <a:blipFill rotWithShape="0">
                  <a:blip r:embed="rId9"/>
                  <a:stretch>
                    <a:fillRect b="-9375"/>
                  </a:stretch>
                </a:blipFill>
                <a:ln w="22225">
                  <a:solidFill>
                    <a:srgbClr val="00B0F0"/>
                  </a:solidFill>
                </a:ln>
              </p:spPr>
              <p:txBody>
                <a:bodyPr/>
                <a:lstStyle/>
                <a:p>
                  <a:r>
                    <a:rPr lang="en-GB">
                      <a:noFill/>
                    </a:rPr>
                    <a:t> </a:t>
                  </a:r>
                </a:p>
              </p:txBody>
            </p:sp>
          </mc:Fallback>
        </mc:AlternateContent>
        <p:cxnSp>
          <p:nvCxnSpPr>
            <p:cNvPr id="43" name="Elbow Connector 42"/>
            <p:cNvCxnSpPr>
              <a:stCxn id="39" idx="2"/>
              <a:endCxn id="42" idx="1"/>
            </p:cNvCxnSpPr>
            <p:nvPr/>
          </p:nvCxnSpPr>
          <p:spPr>
            <a:xfrm rot="16200000" flipH="1">
              <a:off x="5140839" y="4016270"/>
              <a:ext cx="969261" cy="445372"/>
            </a:xfrm>
            <a:prstGeom prst="bentConnector2">
              <a:avLst/>
            </a:prstGeom>
            <a:ln w="22225">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44" name="Group 43"/>
          <p:cNvGrpSpPr/>
          <p:nvPr/>
        </p:nvGrpSpPr>
        <p:grpSpPr>
          <a:xfrm>
            <a:off x="6199234" y="2069659"/>
            <a:ext cx="441473" cy="458104"/>
            <a:chOff x="4939370" y="2315465"/>
            <a:chExt cx="441473" cy="458104"/>
          </a:xfrm>
        </p:grpSpPr>
        <p:sp>
          <p:nvSpPr>
            <p:cNvPr id="45" name="Rounded Rectangle 44"/>
            <p:cNvSpPr/>
            <p:nvPr/>
          </p:nvSpPr>
          <p:spPr>
            <a:xfrm>
              <a:off x="4939370" y="2315465"/>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6" name="TextBox 45"/>
                <p:cNvSpPr txBox="1"/>
                <p:nvPr/>
              </p:nvSpPr>
              <p:spPr>
                <a:xfrm>
                  <a:off x="4986735" y="2334457"/>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986735" y="2334457"/>
                  <a:ext cx="324999" cy="369332"/>
                </a:xfrm>
                <a:prstGeom prst="rect">
                  <a:avLst/>
                </a:prstGeom>
                <a:blipFill rotWithShape="0">
                  <a:blip r:embed="rId10"/>
                  <a:stretch>
                    <a:fillRect r="-7547"/>
                  </a:stretch>
                </a:blipFill>
              </p:spPr>
              <p:txBody>
                <a:bodyPr/>
                <a:lstStyle/>
                <a:p>
                  <a:r>
                    <a:rPr lang="en-GB">
                      <a:noFill/>
                    </a:rPr>
                    <a:t> </a:t>
                  </a:r>
                </a:p>
              </p:txBody>
            </p:sp>
          </mc:Fallback>
        </mc:AlternateContent>
      </p:grpSp>
      <p:grpSp>
        <p:nvGrpSpPr>
          <p:cNvPr id="47" name="Group 46"/>
          <p:cNvGrpSpPr/>
          <p:nvPr/>
        </p:nvGrpSpPr>
        <p:grpSpPr>
          <a:xfrm>
            <a:off x="4637607" y="2069659"/>
            <a:ext cx="441473" cy="458104"/>
            <a:chOff x="3377743" y="2315465"/>
            <a:chExt cx="441473" cy="458104"/>
          </a:xfrm>
        </p:grpSpPr>
        <p:sp>
          <p:nvSpPr>
            <p:cNvPr id="48" name="Rounded Rectangle 47"/>
            <p:cNvSpPr/>
            <p:nvPr/>
          </p:nvSpPr>
          <p:spPr>
            <a:xfrm>
              <a:off x="3377743" y="2315465"/>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9" name="TextBox 48"/>
                <p:cNvSpPr txBox="1"/>
                <p:nvPr/>
              </p:nvSpPr>
              <p:spPr>
                <a:xfrm>
                  <a:off x="3425108" y="2334457"/>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3425108" y="2334457"/>
                  <a:ext cx="324999" cy="369332"/>
                </a:xfrm>
                <a:prstGeom prst="rect">
                  <a:avLst/>
                </a:prstGeom>
                <a:blipFill rotWithShape="0">
                  <a:blip r:embed="rId11"/>
                  <a:stretch>
                    <a:fillRect r="-3774"/>
                  </a:stretch>
                </a:blipFill>
              </p:spPr>
              <p:txBody>
                <a:bodyPr/>
                <a:lstStyle/>
                <a:p>
                  <a:r>
                    <a:rPr lang="en-GB">
                      <a:noFill/>
                    </a:rPr>
                    <a:t> </a:t>
                  </a:r>
                </a:p>
              </p:txBody>
            </p:sp>
          </mc:Fallback>
        </mc:AlternateContent>
      </p:grpSp>
      <p:grpSp>
        <p:nvGrpSpPr>
          <p:cNvPr id="50" name="Group 49"/>
          <p:cNvGrpSpPr/>
          <p:nvPr/>
        </p:nvGrpSpPr>
        <p:grpSpPr>
          <a:xfrm>
            <a:off x="5160015" y="4242100"/>
            <a:ext cx="441473" cy="458104"/>
            <a:chOff x="3900151" y="4487906"/>
            <a:chExt cx="441473" cy="458104"/>
          </a:xfrm>
        </p:grpSpPr>
        <p:sp>
          <p:nvSpPr>
            <p:cNvPr id="51" name="Rounded Rectangle 50"/>
            <p:cNvSpPr/>
            <p:nvPr/>
          </p:nvSpPr>
          <p:spPr>
            <a:xfrm>
              <a:off x="3900151" y="4487906"/>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2" name="TextBox 51"/>
                <p:cNvSpPr txBox="1"/>
                <p:nvPr/>
              </p:nvSpPr>
              <p:spPr>
                <a:xfrm>
                  <a:off x="3947516" y="4506898"/>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3947516" y="4506898"/>
                  <a:ext cx="324999" cy="369332"/>
                </a:xfrm>
                <a:prstGeom prst="rect">
                  <a:avLst/>
                </a:prstGeom>
                <a:blipFill rotWithShape="0">
                  <a:blip r:embed="rId12"/>
                  <a:stretch>
                    <a:fillRect r="-5660"/>
                  </a:stretch>
                </a:blipFill>
              </p:spPr>
              <p:txBody>
                <a:bodyPr/>
                <a:lstStyle/>
                <a:p>
                  <a:r>
                    <a:rPr lang="en-GB">
                      <a:noFill/>
                    </a:rPr>
                    <a:t> </a:t>
                  </a:r>
                </a:p>
              </p:txBody>
            </p:sp>
          </mc:Fallback>
        </mc:AlternateContent>
      </p:grpSp>
      <p:grpSp>
        <p:nvGrpSpPr>
          <p:cNvPr id="53" name="Group 52"/>
          <p:cNvGrpSpPr/>
          <p:nvPr/>
        </p:nvGrpSpPr>
        <p:grpSpPr>
          <a:xfrm>
            <a:off x="7958803" y="1377984"/>
            <a:ext cx="441473" cy="458104"/>
            <a:chOff x="6698939" y="1623790"/>
            <a:chExt cx="441473" cy="458104"/>
          </a:xfrm>
        </p:grpSpPr>
        <p:sp>
          <p:nvSpPr>
            <p:cNvPr id="54" name="Rounded Rectangle 53"/>
            <p:cNvSpPr/>
            <p:nvPr/>
          </p:nvSpPr>
          <p:spPr>
            <a:xfrm>
              <a:off x="6698939" y="1623790"/>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5" name="TextBox 54"/>
                <p:cNvSpPr txBox="1"/>
                <p:nvPr/>
              </p:nvSpPr>
              <p:spPr>
                <a:xfrm>
                  <a:off x="6746304" y="1642782"/>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6746304" y="1642782"/>
                  <a:ext cx="324999" cy="369332"/>
                </a:xfrm>
                <a:prstGeom prst="rect">
                  <a:avLst/>
                </a:prstGeom>
                <a:blipFill rotWithShape="0">
                  <a:blip r:embed="rId13"/>
                  <a:stretch>
                    <a:fillRect r="-3774"/>
                  </a:stretch>
                </a:blipFill>
              </p:spPr>
              <p:txBody>
                <a:bodyPr/>
                <a:lstStyle/>
                <a:p>
                  <a:r>
                    <a:rPr lang="en-GB">
                      <a:noFill/>
                    </a:rPr>
                    <a:t> </a:t>
                  </a:r>
                </a:p>
              </p:txBody>
            </p:sp>
          </mc:Fallback>
        </mc:AlternateContent>
      </p:grpSp>
      <p:grpSp>
        <p:nvGrpSpPr>
          <p:cNvPr id="56" name="Group 55"/>
          <p:cNvGrpSpPr/>
          <p:nvPr/>
        </p:nvGrpSpPr>
        <p:grpSpPr>
          <a:xfrm>
            <a:off x="8252670" y="2606584"/>
            <a:ext cx="441473" cy="458104"/>
            <a:chOff x="6992806" y="2852390"/>
            <a:chExt cx="441473" cy="458104"/>
          </a:xfrm>
        </p:grpSpPr>
        <p:sp>
          <p:nvSpPr>
            <p:cNvPr id="57" name="Rounded Rectangle 56"/>
            <p:cNvSpPr/>
            <p:nvPr/>
          </p:nvSpPr>
          <p:spPr>
            <a:xfrm>
              <a:off x="6992806" y="2852390"/>
              <a:ext cx="441473" cy="458104"/>
            </a:xfrm>
            <a:prstGeom prst="round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8" name="TextBox 57"/>
                <p:cNvSpPr txBox="1"/>
                <p:nvPr/>
              </p:nvSpPr>
              <p:spPr>
                <a:xfrm>
                  <a:off x="7028596" y="2859807"/>
                  <a:ext cx="32499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sub>
                            <m:r>
                              <a:rPr kumimoji="0" lang="en-GB"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𝑏</m:t>
                            </m:r>
                          </m:sub>
                        </m:sSub>
                      </m:oMath>
                    </m:oMathPara>
                  </a14:m>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028596" y="2859807"/>
                  <a:ext cx="324999" cy="369332"/>
                </a:xfrm>
                <a:prstGeom prst="rect">
                  <a:avLst/>
                </a:prstGeom>
                <a:blipFill rotWithShape="0">
                  <a:blip r:embed="rId14"/>
                  <a:stretch>
                    <a:fillRect r="-9434"/>
                  </a:stretch>
                </a:blipFill>
              </p:spPr>
              <p:txBody>
                <a:bodyPr/>
                <a:lstStyle/>
                <a:p>
                  <a:r>
                    <a:rPr lang="en-GB">
                      <a:noFill/>
                    </a:rPr>
                    <a:t> </a:t>
                  </a:r>
                </a:p>
              </p:txBody>
            </p:sp>
          </mc:Fallback>
        </mc:AlternateContent>
      </p:grpSp>
      <p:pic>
        <p:nvPicPr>
          <p:cNvPr id="59" name="Content Placeholder 6">
            <a:extLst>
              <a:ext uri="{FF2B5EF4-FFF2-40B4-BE49-F238E27FC236}">
                <a16:creationId xmlns:a16="http://schemas.microsoft.com/office/drawing/2014/main" id="{4FAB3AFD-ADDD-4D3F-8900-2BC7A7D6A6D7}"/>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27599617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76848"/>
            <a:ext cx="10515600" cy="1325563"/>
          </a:xfrm>
        </p:spPr>
        <p:txBody>
          <a:bodyPr/>
          <a:lstStyle/>
          <a:p>
            <a:r>
              <a:rPr lang="en-GB" dirty="0"/>
              <a:t>+0 Term</a:t>
            </a:r>
          </a:p>
        </p:txBody>
      </p:sp>
      <p:sp>
        <p:nvSpPr>
          <p:cNvPr id="7" name="Content Placeholder 2"/>
          <p:cNvSpPr>
            <a:spLocks noGrp="1"/>
          </p:cNvSpPr>
          <p:nvPr>
            <p:ph idx="1"/>
          </p:nvPr>
        </p:nvSpPr>
        <p:spPr/>
        <p:txBody>
          <a:bodyPr>
            <a:normAutofit/>
          </a:bodyPr>
          <a:lstStyle/>
          <a:p>
            <a:r>
              <a:rPr lang="en-GB" dirty="0"/>
              <a:t>Appears in a number of places </a:t>
            </a:r>
          </a:p>
          <a:p>
            <a:endParaRPr lang="en-GB" dirty="0"/>
          </a:p>
          <a:p>
            <a:r>
              <a:rPr lang="en-GB" dirty="0"/>
              <a:t>Intended to force investigation of assumptions </a:t>
            </a:r>
          </a:p>
          <a:p>
            <a:pPr lvl="1"/>
            <a:r>
              <a:rPr lang="en-GB" dirty="0"/>
              <a:t> To think about and characterize known unknowns</a:t>
            </a:r>
          </a:p>
          <a:p>
            <a:pPr lvl="1"/>
            <a:r>
              <a:rPr lang="en-GB" dirty="0"/>
              <a:t> Mostly via Type-B uncertainty estimates </a:t>
            </a:r>
          </a:p>
          <a:p>
            <a:pPr lvl="1"/>
            <a:endParaRPr lang="en-GB" dirty="0"/>
          </a:p>
          <a:p>
            <a:r>
              <a:rPr lang="en-GB" dirty="0"/>
              <a:t>Not measured but via expert knowledge (including modelling) </a:t>
            </a:r>
          </a:p>
        </p:txBody>
      </p:sp>
      <p:pic>
        <p:nvPicPr>
          <p:cNvPr id="11" name="Content Placeholder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3424121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3785" y="0"/>
            <a:ext cx="9144430" cy="6858000"/>
          </a:xfrm>
          <a:prstGeom prst="rect">
            <a:avLst/>
          </a:prstGeom>
        </p:spPr>
      </p:pic>
      <p:pic>
        <p:nvPicPr>
          <p:cNvPr id="3" name="Content Placeholder 6">
            <a:extLst>
              <a:ext uri="{FF2B5EF4-FFF2-40B4-BE49-F238E27FC236}">
                <a16:creationId xmlns:a16="http://schemas.microsoft.com/office/drawing/2014/main" id="{6D703876-0F99-4792-8C2B-048019B664F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
        <p:nvSpPr>
          <p:cNvPr id="2" name="TextBox 1">
            <a:extLst>
              <a:ext uri="{FF2B5EF4-FFF2-40B4-BE49-F238E27FC236}">
                <a16:creationId xmlns:a16="http://schemas.microsoft.com/office/drawing/2014/main" id="{73E8D711-0EF9-4A4F-97F2-3CA388C6E97E}"/>
              </a:ext>
            </a:extLst>
          </p:cNvPr>
          <p:cNvSpPr txBox="1"/>
          <p:nvPr/>
        </p:nvSpPr>
        <p:spPr>
          <a:xfrm>
            <a:off x="239340" y="202518"/>
            <a:ext cx="2718652" cy="646331"/>
          </a:xfrm>
          <a:prstGeom prst="rect">
            <a:avLst/>
          </a:prstGeom>
          <a:noFill/>
        </p:spPr>
        <p:txBody>
          <a:bodyPr wrap="square" rtlCol="0">
            <a:spAutoFit/>
          </a:bodyPr>
          <a:lstStyle/>
          <a:p>
            <a:r>
              <a:rPr lang="en-GB" sz="3600" b="1" dirty="0"/>
              <a:t>AVHRR</a:t>
            </a:r>
          </a:p>
        </p:txBody>
      </p:sp>
    </p:spTree>
    <p:extLst>
      <p:ext uri="{BB962C8B-B14F-4D97-AF65-F5344CB8AC3E}">
        <p14:creationId xmlns:p14="http://schemas.microsoft.com/office/powerpoint/2010/main" val="4888174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psvr1-vs4\teams$\PROJECTS\02-ACTIVE\EMPIR 2016\Environment\18935_EN128_EMPIR_SRT_v12_Metrology_for_earth_observation_and_climate_3\Technical\WP3 Ocean\Task_35\Reporting\Uncertainty Document\Figures\MetEOC3-SH-OCR SVC Uncertainty Tree Diagram.png">
            <a:extLst>
              <a:ext uri="{FF2B5EF4-FFF2-40B4-BE49-F238E27FC236}">
                <a16:creationId xmlns:a16="http://schemas.microsoft.com/office/drawing/2014/main" id="{0BC454B2-A64A-4260-9F7A-1B080E11A5F9}"/>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721" y="846895"/>
            <a:ext cx="11279645" cy="5406620"/>
          </a:xfrm>
          <a:prstGeom prst="rect">
            <a:avLst/>
          </a:prstGeom>
          <a:noFill/>
          <a:ln>
            <a:noFill/>
          </a:ln>
        </p:spPr>
      </p:pic>
      <p:sp>
        <p:nvSpPr>
          <p:cNvPr id="3" name="TextBox 2">
            <a:extLst>
              <a:ext uri="{FF2B5EF4-FFF2-40B4-BE49-F238E27FC236}">
                <a16:creationId xmlns:a16="http://schemas.microsoft.com/office/drawing/2014/main" id="{580D6B91-43AC-4F1D-9EAA-DA64FD581C86}"/>
              </a:ext>
            </a:extLst>
          </p:cNvPr>
          <p:cNvSpPr txBox="1"/>
          <p:nvPr/>
        </p:nvSpPr>
        <p:spPr>
          <a:xfrm>
            <a:off x="490954" y="-102377"/>
            <a:ext cx="11089400" cy="1077218"/>
          </a:xfrm>
          <a:prstGeom prst="rect">
            <a:avLst/>
          </a:prstGeom>
          <a:noFill/>
        </p:spPr>
        <p:txBody>
          <a:bodyPr wrap="square" rtlCol="0">
            <a:spAutoFit/>
          </a:bodyPr>
          <a:lstStyle/>
          <a:p>
            <a:r>
              <a:rPr lang="en-GB" sz="3200" b="1" dirty="0"/>
              <a:t>Water Leaving Radiance (System Vicarious Calibration for Ocean Colour Sensors</a:t>
            </a:r>
          </a:p>
        </p:txBody>
      </p:sp>
      <p:pic>
        <p:nvPicPr>
          <p:cNvPr id="4" name="Picture 3">
            <a:extLst>
              <a:ext uri="{FF2B5EF4-FFF2-40B4-BE49-F238E27FC236}">
                <a16:creationId xmlns:a16="http://schemas.microsoft.com/office/drawing/2014/main" id="{78E3F12F-C674-4931-8484-C05D96719807}"/>
              </a:ext>
            </a:extLst>
          </p:cNvPr>
          <p:cNvPicPr>
            <a:picLocks noChangeAspect="1"/>
          </p:cNvPicPr>
          <p:nvPr/>
        </p:nvPicPr>
        <p:blipFill>
          <a:blip r:embed="rId3"/>
          <a:stretch>
            <a:fillRect/>
          </a:stretch>
        </p:blipFill>
        <p:spPr>
          <a:xfrm>
            <a:off x="2030962" y="6216803"/>
            <a:ext cx="2277151" cy="641197"/>
          </a:xfrm>
          <a:prstGeom prst="rect">
            <a:avLst/>
          </a:prstGeom>
        </p:spPr>
      </p:pic>
      <p:pic>
        <p:nvPicPr>
          <p:cNvPr id="5" name="Picture 4">
            <a:extLst>
              <a:ext uri="{FF2B5EF4-FFF2-40B4-BE49-F238E27FC236}">
                <a16:creationId xmlns:a16="http://schemas.microsoft.com/office/drawing/2014/main" id="{27F84EAB-A533-43FF-A4AD-F1BFC2613EBD}"/>
              </a:ext>
            </a:extLst>
          </p:cNvPr>
          <p:cNvPicPr>
            <a:picLocks noChangeAspect="1"/>
          </p:cNvPicPr>
          <p:nvPr/>
        </p:nvPicPr>
        <p:blipFill>
          <a:blip r:embed="rId4"/>
          <a:stretch>
            <a:fillRect/>
          </a:stretch>
        </p:blipFill>
        <p:spPr>
          <a:xfrm>
            <a:off x="134506" y="6430201"/>
            <a:ext cx="2130015" cy="351036"/>
          </a:xfrm>
          <a:prstGeom prst="rect">
            <a:avLst/>
          </a:prstGeom>
        </p:spPr>
      </p:pic>
    </p:spTree>
    <p:extLst>
      <p:ext uri="{BB962C8B-B14F-4D97-AF65-F5344CB8AC3E}">
        <p14:creationId xmlns:p14="http://schemas.microsoft.com/office/powerpoint/2010/main" val="15129147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52701" y="4841555"/>
            <a:ext cx="10515600" cy="928227"/>
          </a:xfrm>
        </p:spPr>
        <p:txBody>
          <a:bodyPr>
            <a:normAutofit/>
          </a:bodyPr>
          <a:lstStyle/>
          <a:p>
            <a:r>
              <a:rPr lang="en-GB" sz="4800" dirty="0"/>
              <a:t>Effects Table Reporting</a:t>
            </a:r>
          </a:p>
        </p:txBody>
      </p:sp>
      <p:pic>
        <p:nvPicPr>
          <p:cNvPr id="2" name="Picture 1"/>
          <p:cNvPicPr>
            <a:picLocks noChangeAspect="1"/>
          </p:cNvPicPr>
          <p:nvPr/>
        </p:nvPicPr>
        <p:blipFill rotWithShape="1">
          <a:blip r:embed="rId2"/>
          <a:srcRect r="10506" b="44987"/>
          <a:stretch/>
        </p:blipFill>
        <p:spPr>
          <a:xfrm>
            <a:off x="3804139" y="755365"/>
            <a:ext cx="6950957" cy="3538304"/>
          </a:xfrm>
          <a:prstGeom prst="rect">
            <a:avLst/>
          </a:prstGeom>
        </p:spPr>
      </p:pic>
      <p:pic>
        <p:nvPicPr>
          <p:cNvPr id="8" name="Content Placeholder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42198405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3"/>
          <p:cNvGraphicFramePr>
            <a:graphicFrameLocks/>
          </p:cNvGraphicFramePr>
          <p:nvPr>
            <p:extLst>
              <p:ext uri="{D42A27DB-BD31-4B8C-83A1-F6EECF244321}">
                <p14:modId xmlns:p14="http://schemas.microsoft.com/office/powerpoint/2010/main" val="1516774461"/>
              </p:ext>
            </p:extLst>
          </p:nvPr>
        </p:nvGraphicFramePr>
        <p:xfrm>
          <a:off x="914400" y="0"/>
          <a:ext cx="9468995" cy="6969162"/>
        </p:xfrm>
        <a:graphic>
          <a:graphicData uri="http://schemas.openxmlformats.org/drawingml/2006/table">
            <a:tbl>
              <a:tblPr firstRow="1" firstCol="1" bandRow="1"/>
              <a:tblGrid>
                <a:gridCol w="3194729">
                  <a:extLst>
                    <a:ext uri="{9D8B030D-6E8A-4147-A177-3AD203B41FA5}">
                      <a16:colId xmlns:a16="http://schemas.microsoft.com/office/drawing/2014/main" val="20000"/>
                    </a:ext>
                  </a:extLst>
                </a:gridCol>
                <a:gridCol w="3137133">
                  <a:extLst>
                    <a:ext uri="{9D8B030D-6E8A-4147-A177-3AD203B41FA5}">
                      <a16:colId xmlns:a16="http://schemas.microsoft.com/office/drawing/2014/main" val="20001"/>
                    </a:ext>
                  </a:extLst>
                </a:gridCol>
                <a:gridCol w="3137133">
                  <a:extLst>
                    <a:ext uri="{9D8B030D-6E8A-4147-A177-3AD203B41FA5}">
                      <a16:colId xmlns:a16="http://schemas.microsoft.com/office/drawing/2014/main" val="20002"/>
                    </a:ext>
                  </a:extLst>
                </a:gridCol>
              </a:tblGrid>
              <a:tr h="204614">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spcAft>
                          <a:spcPts val="0"/>
                        </a:spcAft>
                      </a:pPr>
                      <a:r>
                        <a:rPr lang="en-GB" sz="1600" dirty="0">
                          <a:effectLst/>
                        </a:rPr>
                        <a:t>Table descriptor</a:t>
                      </a:r>
                      <a:endParaRPr lang="en-GB" sz="160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w="12700" cmpd="sng">
                      <a:solidFill>
                        <a:srgbClr val="6DB33F"/>
                      </a:solid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solidFill>
                  </a:tcPr>
                </a:tc>
                <a:tc hMerge="1">
                  <a:txBody>
                    <a:bodyPr/>
                    <a:lstStyle/>
                    <a:p>
                      <a:endParaRPr lang="en-GB"/>
                    </a:p>
                  </a:txBody>
                  <a:tcPr/>
                </a:tc>
                <a:tc>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spcAft>
                          <a:spcPts val="0"/>
                        </a:spcAft>
                      </a:pPr>
                      <a:r>
                        <a:rPr lang="en-GB" sz="1200" dirty="0">
                          <a:effectLst/>
                        </a:rPr>
                        <a:t>Comments</a:t>
                      </a:r>
                      <a:endParaRPr lang="en-GB" sz="120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solidFill>
                  </a:tcPr>
                </a:tc>
                <a:extLst>
                  <a:ext uri="{0D108BD9-81ED-4DB2-BD59-A6C34878D82A}">
                    <a16:rowId xmlns:a16="http://schemas.microsoft.com/office/drawing/2014/main" val="10000"/>
                  </a:ext>
                </a:extLst>
              </a:tr>
              <a:tr h="385195">
                <a:tc gridSpan="2">
                  <a:txBody>
                    <a:bodyPr/>
                    <a:lstStyle>
                      <a:lvl1pPr marL="0" algn="l" defTabSz="457200" rtl="0" eaLnBrk="1" latinLnBrk="0" hangingPunct="1">
                        <a:defRPr sz="1800" b="1" kern="1200">
                          <a:solidFill>
                            <a:schemeClr val="dk1"/>
                          </a:solidFill>
                          <a:latin typeface="Arial"/>
                        </a:defRPr>
                      </a:lvl1pPr>
                      <a:lvl2pPr marL="457200" algn="l" defTabSz="457200" rtl="0" eaLnBrk="1" latinLnBrk="0" hangingPunct="1">
                        <a:defRPr sz="1800" b="1" kern="1200">
                          <a:solidFill>
                            <a:schemeClr val="dk1"/>
                          </a:solidFill>
                          <a:latin typeface="Arial"/>
                        </a:defRPr>
                      </a:lvl2pPr>
                      <a:lvl3pPr marL="914400" algn="l" defTabSz="457200" rtl="0" eaLnBrk="1" latinLnBrk="0" hangingPunct="1">
                        <a:defRPr sz="1800" b="1" kern="1200">
                          <a:solidFill>
                            <a:schemeClr val="dk1"/>
                          </a:solidFill>
                          <a:latin typeface="Arial"/>
                        </a:defRPr>
                      </a:lvl3pPr>
                      <a:lvl4pPr marL="1371600" algn="l" defTabSz="457200" rtl="0" eaLnBrk="1" latinLnBrk="0" hangingPunct="1">
                        <a:defRPr sz="1800" b="1" kern="1200">
                          <a:solidFill>
                            <a:schemeClr val="dk1"/>
                          </a:solidFill>
                          <a:latin typeface="Arial"/>
                        </a:defRPr>
                      </a:lvl4pPr>
                      <a:lvl5pPr marL="1828800" algn="l" defTabSz="457200" rtl="0" eaLnBrk="1" latinLnBrk="0" hangingPunct="1">
                        <a:defRPr sz="1800" b="1" kern="1200">
                          <a:solidFill>
                            <a:schemeClr val="dk1"/>
                          </a:solidFill>
                          <a:latin typeface="Arial"/>
                        </a:defRPr>
                      </a:lvl5pPr>
                      <a:lvl6pPr marL="2286000" algn="l" defTabSz="457200" rtl="0" eaLnBrk="1" latinLnBrk="0" hangingPunct="1">
                        <a:defRPr sz="1800" b="1" kern="1200">
                          <a:solidFill>
                            <a:schemeClr val="dk1"/>
                          </a:solidFill>
                          <a:latin typeface="Arial"/>
                        </a:defRPr>
                      </a:lvl6pPr>
                      <a:lvl7pPr marL="2743200" algn="l" defTabSz="457200" rtl="0" eaLnBrk="1" latinLnBrk="0" hangingPunct="1">
                        <a:defRPr sz="1800" b="1" kern="1200">
                          <a:solidFill>
                            <a:schemeClr val="dk1"/>
                          </a:solidFill>
                          <a:latin typeface="Arial"/>
                        </a:defRPr>
                      </a:lvl7pPr>
                      <a:lvl8pPr marL="3200400" algn="l" defTabSz="457200" rtl="0" eaLnBrk="1" latinLnBrk="0" hangingPunct="1">
                        <a:defRPr sz="1800" b="1" kern="1200">
                          <a:solidFill>
                            <a:schemeClr val="dk1"/>
                          </a:solidFill>
                          <a:latin typeface="Arial"/>
                        </a:defRPr>
                      </a:lvl8pPr>
                      <a:lvl9pPr marL="3657600" algn="l" defTabSz="457200" rtl="0" eaLnBrk="1" latinLnBrk="0" hangingPunct="1">
                        <a:defRPr sz="1800" b="1" kern="1200">
                          <a:solidFill>
                            <a:schemeClr val="dk1"/>
                          </a:solidFill>
                          <a:latin typeface="Arial"/>
                        </a:defRPr>
                      </a:lvl9pPr>
                    </a:lstStyle>
                    <a:p>
                      <a:pPr>
                        <a:spcAft>
                          <a:spcPts val="0"/>
                        </a:spcAft>
                      </a:pPr>
                      <a:r>
                        <a:rPr lang="en-GB" sz="1600">
                          <a:effectLst/>
                        </a:rPr>
                        <a:t>Name of effect</a:t>
                      </a:r>
                      <a:endParaRPr lang="en-GB" sz="16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w="12700" cmpd="sng">
                      <a:solidFill>
                        <a:srgbClr val="6DB33F"/>
                      </a:solid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h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A unique name</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extLst>
                  <a:ext uri="{0D108BD9-81ED-4DB2-BD59-A6C34878D82A}">
                    <a16:rowId xmlns:a16="http://schemas.microsoft.com/office/drawing/2014/main" val="10001"/>
                  </a:ext>
                </a:extLst>
              </a:tr>
              <a:tr h="513593">
                <a:tc gridSpan="2">
                  <a:txBody>
                    <a:bodyPr/>
                    <a:lstStyle>
                      <a:lvl1pPr marL="0" algn="l" defTabSz="457200" rtl="0" eaLnBrk="1" latinLnBrk="0" hangingPunct="1">
                        <a:defRPr sz="1800" b="1" kern="1200">
                          <a:solidFill>
                            <a:schemeClr val="dk1"/>
                          </a:solidFill>
                          <a:latin typeface="Arial"/>
                        </a:defRPr>
                      </a:lvl1pPr>
                      <a:lvl2pPr marL="457200" algn="l" defTabSz="457200" rtl="0" eaLnBrk="1" latinLnBrk="0" hangingPunct="1">
                        <a:defRPr sz="1800" b="1" kern="1200">
                          <a:solidFill>
                            <a:schemeClr val="dk1"/>
                          </a:solidFill>
                          <a:latin typeface="Arial"/>
                        </a:defRPr>
                      </a:lvl2pPr>
                      <a:lvl3pPr marL="914400" algn="l" defTabSz="457200" rtl="0" eaLnBrk="1" latinLnBrk="0" hangingPunct="1">
                        <a:defRPr sz="1800" b="1" kern="1200">
                          <a:solidFill>
                            <a:schemeClr val="dk1"/>
                          </a:solidFill>
                          <a:latin typeface="Arial"/>
                        </a:defRPr>
                      </a:lvl3pPr>
                      <a:lvl4pPr marL="1371600" algn="l" defTabSz="457200" rtl="0" eaLnBrk="1" latinLnBrk="0" hangingPunct="1">
                        <a:defRPr sz="1800" b="1" kern="1200">
                          <a:solidFill>
                            <a:schemeClr val="dk1"/>
                          </a:solidFill>
                          <a:latin typeface="Arial"/>
                        </a:defRPr>
                      </a:lvl4pPr>
                      <a:lvl5pPr marL="1828800" algn="l" defTabSz="457200" rtl="0" eaLnBrk="1" latinLnBrk="0" hangingPunct="1">
                        <a:defRPr sz="1800" b="1" kern="1200">
                          <a:solidFill>
                            <a:schemeClr val="dk1"/>
                          </a:solidFill>
                          <a:latin typeface="Arial"/>
                        </a:defRPr>
                      </a:lvl5pPr>
                      <a:lvl6pPr marL="2286000" algn="l" defTabSz="457200" rtl="0" eaLnBrk="1" latinLnBrk="0" hangingPunct="1">
                        <a:defRPr sz="1800" b="1" kern="1200">
                          <a:solidFill>
                            <a:schemeClr val="dk1"/>
                          </a:solidFill>
                          <a:latin typeface="Arial"/>
                        </a:defRPr>
                      </a:lvl6pPr>
                      <a:lvl7pPr marL="2743200" algn="l" defTabSz="457200" rtl="0" eaLnBrk="1" latinLnBrk="0" hangingPunct="1">
                        <a:defRPr sz="1800" b="1" kern="1200">
                          <a:solidFill>
                            <a:schemeClr val="dk1"/>
                          </a:solidFill>
                          <a:latin typeface="Arial"/>
                        </a:defRPr>
                      </a:lvl7pPr>
                      <a:lvl8pPr marL="3200400" algn="l" defTabSz="457200" rtl="0" eaLnBrk="1" latinLnBrk="0" hangingPunct="1">
                        <a:defRPr sz="1800" b="1" kern="1200">
                          <a:solidFill>
                            <a:schemeClr val="dk1"/>
                          </a:solidFill>
                          <a:latin typeface="Arial"/>
                        </a:defRPr>
                      </a:lvl8pPr>
                      <a:lvl9pPr marL="3657600" algn="l" defTabSz="457200" rtl="0" eaLnBrk="1" latinLnBrk="0" hangingPunct="1">
                        <a:defRPr sz="1800" b="1" kern="1200">
                          <a:solidFill>
                            <a:schemeClr val="dk1"/>
                          </a:solidFill>
                          <a:latin typeface="Arial"/>
                        </a:defRPr>
                      </a:lvl9pPr>
                    </a:lstStyle>
                    <a:p>
                      <a:pPr>
                        <a:spcAft>
                          <a:spcPts val="0"/>
                        </a:spcAft>
                      </a:pPr>
                      <a:r>
                        <a:rPr lang="en-GB" sz="1600">
                          <a:effectLst/>
                        </a:rPr>
                        <a:t>Affected term in measurement function </a:t>
                      </a:r>
                      <a:endParaRPr lang="en-GB" sz="16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w="12700" cmpd="sng">
                      <a:solidFill>
                        <a:srgbClr val="6DB33F"/>
                      </a:solid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h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Name and standard symbol</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2"/>
                  </a:ext>
                </a:extLst>
              </a:tr>
              <a:tr h="273440">
                <a:tc gridSpan="2">
                  <a:txBody>
                    <a:bodyPr/>
                    <a:lstStyle>
                      <a:lvl1pPr marL="0" algn="l" defTabSz="457200" rtl="0" eaLnBrk="1" latinLnBrk="0" hangingPunct="1">
                        <a:defRPr sz="1800" b="1" kern="1200">
                          <a:solidFill>
                            <a:schemeClr val="dk1"/>
                          </a:solidFill>
                          <a:latin typeface="Arial"/>
                        </a:defRPr>
                      </a:lvl1pPr>
                      <a:lvl2pPr marL="457200" algn="l" defTabSz="457200" rtl="0" eaLnBrk="1" latinLnBrk="0" hangingPunct="1">
                        <a:defRPr sz="1800" b="1" kern="1200">
                          <a:solidFill>
                            <a:schemeClr val="dk1"/>
                          </a:solidFill>
                          <a:latin typeface="Arial"/>
                        </a:defRPr>
                      </a:lvl2pPr>
                      <a:lvl3pPr marL="914400" algn="l" defTabSz="457200" rtl="0" eaLnBrk="1" latinLnBrk="0" hangingPunct="1">
                        <a:defRPr sz="1800" b="1" kern="1200">
                          <a:solidFill>
                            <a:schemeClr val="dk1"/>
                          </a:solidFill>
                          <a:latin typeface="Arial"/>
                        </a:defRPr>
                      </a:lvl3pPr>
                      <a:lvl4pPr marL="1371600" algn="l" defTabSz="457200" rtl="0" eaLnBrk="1" latinLnBrk="0" hangingPunct="1">
                        <a:defRPr sz="1800" b="1" kern="1200">
                          <a:solidFill>
                            <a:schemeClr val="dk1"/>
                          </a:solidFill>
                          <a:latin typeface="Arial"/>
                        </a:defRPr>
                      </a:lvl4pPr>
                      <a:lvl5pPr marL="1828800" algn="l" defTabSz="457200" rtl="0" eaLnBrk="1" latinLnBrk="0" hangingPunct="1">
                        <a:defRPr sz="1800" b="1" kern="1200">
                          <a:solidFill>
                            <a:schemeClr val="dk1"/>
                          </a:solidFill>
                          <a:latin typeface="Arial"/>
                        </a:defRPr>
                      </a:lvl5pPr>
                      <a:lvl6pPr marL="2286000" algn="l" defTabSz="457200" rtl="0" eaLnBrk="1" latinLnBrk="0" hangingPunct="1">
                        <a:defRPr sz="1800" b="1" kern="1200">
                          <a:solidFill>
                            <a:schemeClr val="dk1"/>
                          </a:solidFill>
                          <a:latin typeface="Arial"/>
                        </a:defRPr>
                      </a:lvl6pPr>
                      <a:lvl7pPr marL="2743200" algn="l" defTabSz="457200" rtl="0" eaLnBrk="1" latinLnBrk="0" hangingPunct="1">
                        <a:defRPr sz="1800" b="1" kern="1200">
                          <a:solidFill>
                            <a:schemeClr val="dk1"/>
                          </a:solidFill>
                          <a:latin typeface="Arial"/>
                        </a:defRPr>
                      </a:lvl7pPr>
                      <a:lvl8pPr marL="3200400" algn="l" defTabSz="457200" rtl="0" eaLnBrk="1" latinLnBrk="0" hangingPunct="1">
                        <a:defRPr sz="1800" b="1" kern="1200">
                          <a:solidFill>
                            <a:schemeClr val="dk1"/>
                          </a:solidFill>
                          <a:latin typeface="Arial"/>
                        </a:defRPr>
                      </a:lvl8pPr>
                      <a:lvl9pPr marL="3657600" algn="l" defTabSz="457200" rtl="0" eaLnBrk="1" latinLnBrk="0" hangingPunct="1">
                        <a:defRPr sz="1800" b="1" kern="1200">
                          <a:solidFill>
                            <a:schemeClr val="dk1"/>
                          </a:solidFill>
                          <a:latin typeface="Arial"/>
                        </a:defRPr>
                      </a:lvl9pPr>
                    </a:lstStyle>
                    <a:p>
                      <a:pPr>
                        <a:spcAft>
                          <a:spcPts val="0"/>
                        </a:spcAft>
                      </a:pPr>
                      <a:r>
                        <a:rPr lang="en-GB" sz="1600">
                          <a:effectLst/>
                        </a:rPr>
                        <a:t>Instruments in the series affected</a:t>
                      </a:r>
                      <a:endParaRPr lang="en-GB" sz="16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w="12700" cmpd="sng">
                      <a:solidFill>
                        <a:srgbClr val="6DB33F"/>
                      </a:solid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h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Identifier</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extLst>
                  <a:ext uri="{0D108BD9-81ED-4DB2-BD59-A6C34878D82A}">
                    <a16:rowId xmlns:a16="http://schemas.microsoft.com/office/drawing/2014/main" val="10003"/>
                  </a:ext>
                </a:extLst>
              </a:tr>
              <a:tr h="205080">
                <a:tc rowSpan="5">
                  <a:txBody>
                    <a:bodyPr/>
                    <a:lstStyle>
                      <a:lvl1pPr marL="0" algn="l" defTabSz="457200" rtl="0" eaLnBrk="1" latinLnBrk="0" hangingPunct="1">
                        <a:defRPr sz="1800" b="1" kern="1200">
                          <a:solidFill>
                            <a:schemeClr val="dk1"/>
                          </a:solidFill>
                          <a:latin typeface="Arial"/>
                        </a:defRPr>
                      </a:lvl1pPr>
                      <a:lvl2pPr marL="457200" algn="l" defTabSz="457200" rtl="0" eaLnBrk="1" latinLnBrk="0" hangingPunct="1">
                        <a:defRPr sz="1800" b="1" kern="1200">
                          <a:solidFill>
                            <a:schemeClr val="dk1"/>
                          </a:solidFill>
                          <a:latin typeface="Arial"/>
                        </a:defRPr>
                      </a:lvl2pPr>
                      <a:lvl3pPr marL="914400" algn="l" defTabSz="457200" rtl="0" eaLnBrk="1" latinLnBrk="0" hangingPunct="1">
                        <a:defRPr sz="1800" b="1" kern="1200">
                          <a:solidFill>
                            <a:schemeClr val="dk1"/>
                          </a:solidFill>
                          <a:latin typeface="Arial"/>
                        </a:defRPr>
                      </a:lvl3pPr>
                      <a:lvl4pPr marL="1371600" algn="l" defTabSz="457200" rtl="0" eaLnBrk="1" latinLnBrk="0" hangingPunct="1">
                        <a:defRPr sz="1800" b="1" kern="1200">
                          <a:solidFill>
                            <a:schemeClr val="dk1"/>
                          </a:solidFill>
                          <a:latin typeface="Arial"/>
                        </a:defRPr>
                      </a:lvl4pPr>
                      <a:lvl5pPr marL="1828800" algn="l" defTabSz="457200" rtl="0" eaLnBrk="1" latinLnBrk="0" hangingPunct="1">
                        <a:defRPr sz="1800" b="1" kern="1200">
                          <a:solidFill>
                            <a:schemeClr val="dk1"/>
                          </a:solidFill>
                          <a:latin typeface="Arial"/>
                        </a:defRPr>
                      </a:lvl5pPr>
                      <a:lvl6pPr marL="2286000" algn="l" defTabSz="457200" rtl="0" eaLnBrk="1" latinLnBrk="0" hangingPunct="1">
                        <a:defRPr sz="1800" b="1" kern="1200">
                          <a:solidFill>
                            <a:schemeClr val="dk1"/>
                          </a:solidFill>
                          <a:latin typeface="Arial"/>
                        </a:defRPr>
                      </a:lvl6pPr>
                      <a:lvl7pPr marL="2743200" algn="l" defTabSz="457200" rtl="0" eaLnBrk="1" latinLnBrk="0" hangingPunct="1">
                        <a:defRPr sz="1800" b="1" kern="1200">
                          <a:solidFill>
                            <a:schemeClr val="dk1"/>
                          </a:solidFill>
                          <a:latin typeface="Arial"/>
                        </a:defRPr>
                      </a:lvl7pPr>
                      <a:lvl8pPr marL="3200400" algn="l" defTabSz="457200" rtl="0" eaLnBrk="1" latinLnBrk="0" hangingPunct="1">
                        <a:defRPr sz="1800" b="1" kern="1200">
                          <a:solidFill>
                            <a:schemeClr val="dk1"/>
                          </a:solidFill>
                          <a:latin typeface="Arial"/>
                        </a:defRPr>
                      </a:lvl8pPr>
                      <a:lvl9pPr marL="3657600" algn="l" defTabSz="457200" rtl="0" eaLnBrk="1" latinLnBrk="0" hangingPunct="1">
                        <a:defRPr sz="1800" b="1" kern="1200">
                          <a:solidFill>
                            <a:schemeClr val="dk1"/>
                          </a:solidFill>
                          <a:latin typeface="Arial"/>
                        </a:defRPr>
                      </a:lvl9pPr>
                    </a:lstStyle>
                    <a:p>
                      <a:pPr>
                        <a:spcAft>
                          <a:spcPts val="0"/>
                        </a:spcAft>
                      </a:pPr>
                      <a:r>
                        <a:rPr lang="en-GB" sz="1600" dirty="0">
                          <a:effectLst/>
                        </a:rPr>
                        <a:t>Correlation type and form </a:t>
                      </a:r>
                      <a:endParaRPr lang="en-GB" sz="160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w="12700" cmpd="sng">
                      <a:solidFill>
                        <a:srgbClr val="6DB33F"/>
                      </a:solid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Pixel-to-pixel [pixels]</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rowSpan="5">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One of the types</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04"/>
                  </a:ext>
                </a:extLst>
              </a:tr>
              <a:tr h="41016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from scanline to scanline</a:t>
                      </a:r>
                    </a:p>
                    <a:p>
                      <a:pPr>
                        <a:spcAft>
                          <a:spcPts val="0"/>
                        </a:spcAft>
                      </a:pPr>
                      <a:r>
                        <a:rPr lang="en-GB" sz="1400">
                          <a:effectLst/>
                        </a:rPr>
                        <a:t>[scanlines]</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vMerge="1">
                  <a:txBody>
                    <a:bodyPr/>
                    <a:lstStyle/>
                    <a:p>
                      <a:endParaRPr lang="en-GB"/>
                    </a:p>
                  </a:txBody>
                  <a:tcPr/>
                </a:tc>
                <a:extLst>
                  <a:ext uri="{0D108BD9-81ED-4DB2-BD59-A6C34878D82A}">
                    <a16:rowId xmlns:a16="http://schemas.microsoft.com/office/drawing/2014/main" val="10005"/>
                  </a:ext>
                </a:extLst>
              </a:tr>
              <a:tr h="41016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dirty="0">
                          <a:effectLst/>
                        </a:rPr>
                        <a:t>between images</a:t>
                      </a:r>
                    </a:p>
                    <a:p>
                      <a:pPr>
                        <a:spcAft>
                          <a:spcPts val="0"/>
                        </a:spcAft>
                      </a:pPr>
                      <a:r>
                        <a:rPr lang="en-GB" sz="1400" dirty="0">
                          <a:effectLst/>
                        </a:rPr>
                        <a:t>[images]</a:t>
                      </a:r>
                      <a:endParaRPr lang="en-GB" sz="140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vMerge="1">
                  <a:txBody>
                    <a:bodyPr/>
                    <a:lstStyle/>
                    <a:p>
                      <a:endParaRPr lang="en-GB"/>
                    </a:p>
                  </a:txBody>
                  <a:tcPr/>
                </a:tc>
                <a:extLst>
                  <a:ext uri="{0D108BD9-81ED-4DB2-BD59-A6C34878D82A}">
                    <a16:rowId xmlns:a16="http://schemas.microsoft.com/office/drawing/2014/main" val="10006"/>
                  </a:ext>
                </a:extLst>
              </a:tr>
              <a:tr h="20508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Between orbits [orbit]</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vMerge="1">
                  <a:txBody>
                    <a:bodyPr/>
                    <a:lstStyle/>
                    <a:p>
                      <a:endParaRPr lang="en-GB"/>
                    </a:p>
                  </a:txBody>
                  <a:tcPr/>
                </a:tc>
                <a:extLst>
                  <a:ext uri="{0D108BD9-81ED-4DB2-BD59-A6C34878D82A}">
                    <a16:rowId xmlns:a16="http://schemas.microsoft.com/office/drawing/2014/main" val="10007"/>
                  </a:ext>
                </a:extLst>
              </a:tr>
              <a:tr h="20508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Over time [time]</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vMerge="1">
                  <a:txBody>
                    <a:bodyPr/>
                    <a:lstStyle/>
                    <a:p>
                      <a:endParaRPr lang="en-GB"/>
                    </a:p>
                  </a:txBody>
                  <a:tcPr/>
                </a:tc>
                <a:extLst>
                  <a:ext uri="{0D108BD9-81ED-4DB2-BD59-A6C34878D82A}">
                    <a16:rowId xmlns:a16="http://schemas.microsoft.com/office/drawing/2014/main" val="10008"/>
                  </a:ext>
                </a:extLst>
              </a:tr>
              <a:tr h="385195">
                <a:tc rowSpan="5">
                  <a:txBody>
                    <a:bodyPr/>
                    <a:lstStyle>
                      <a:lvl1pPr marL="0" algn="l" defTabSz="457200" rtl="0" eaLnBrk="1" latinLnBrk="0" hangingPunct="1">
                        <a:defRPr sz="1800" b="1" kern="1200">
                          <a:solidFill>
                            <a:schemeClr val="dk1"/>
                          </a:solidFill>
                          <a:latin typeface="Arial"/>
                        </a:defRPr>
                      </a:lvl1pPr>
                      <a:lvl2pPr marL="457200" algn="l" defTabSz="457200" rtl="0" eaLnBrk="1" latinLnBrk="0" hangingPunct="1">
                        <a:defRPr sz="1800" b="1" kern="1200">
                          <a:solidFill>
                            <a:schemeClr val="dk1"/>
                          </a:solidFill>
                          <a:latin typeface="Arial"/>
                        </a:defRPr>
                      </a:lvl2pPr>
                      <a:lvl3pPr marL="914400" algn="l" defTabSz="457200" rtl="0" eaLnBrk="1" latinLnBrk="0" hangingPunct="1">
                        <a:defRPr sz="1800" b="1" kern="1200">
                          <a:solidFill>
                            <a:schemeClr val="dk1"/>
                          </a:solidFill>
                          <a:latin typeface="Arial"/>
                        </a:defRPr>
                      </a:lvl3pPr>
                      <a:lvl4pPr marL="1371600" algn="l" defTabSz="457200" rtl="0" eaLnBrk="1" latinLnBrk="0" hangingPunct="1">
                        <a:defRPr sz="1800" b="1" kern="1200">
                          <a:solidFill>
                            <a:schemeClr val="dk1"/>
                          </a:solidFill>
                          <a:latin typeface="Arial"/>
                        </a:defRPr>
                      </a:lvl4pPr>
                      <a:lvl5pPr marL="1828800" algn="l" defTabSz="457200" rtl="0" eaLnBrk="1" latinLnBrk="0" hangingPunct="1">
                        <a:defRPr sz="1800" b="1" kern="1200">
                          <a:solidFill>
                            <a:schemeClr val="dk1"/>
                          </a:solidFill>
                          <a:latin typeface="Arial"/>
                        </a:defRPr>
                      </a:lvl5pPr>
                      <a:lvl6pPr marL="2286000" algn="l" defTabSz="457200" rtl="0" eaLnBrk="1" latinLnBrk="0" hangingPunct="1">
                        <a:defRPr sz="1800" b="1" kern="1200">
                          <a:solidFill>
                            <a:schemeClr val="dk1"/>
                          </a:solidFill>
                          <a:latin typeface="Arial"/>
                        </a:defRPr>
                      </a:lvl6pPr>
                      <a:lvl7pPr marL="2743200" algn="l" defTabSz="457200" rtl="0" eaLnBrk="1" latinLnBrk="0" hangingPunct="1">
                        <a:defRPr sz="1800" b="1" kern="1200">
                          <a:solidFill>
                            <a:schemeClr val="dk1"/>
                          </a:solidFill>
                          <a:latin typeface="Arial"/>
                        </a:defRPr>
                      </a:lvl7pPr>
                      <a:lvl8pPr marL="3200400" algn="l" defTabSz="457200" rtl="0" eaLnBrk="1" latinLnBrk="0" hangingPunct="1">
                        <a:defRPr sz="1800" b="1" kern="1200">
                          <a:solidFill>
                            <a:schemeClr val="dk1"/>
                          </a:solidFill>
                          <a:latin typeface="Arial"/>
                        </a:defRPr>
                      </a:lvl8pPr>
                      <a:lvl9pPr marL="3657600" algn="l" defTabSz="457200" rtl="0" eaLnBrk="1" latinLnBrk="0" hangingPunct="1">
                        <a:defRPr sz="1800" b="1" kern="1200">
                          <a:solidFill>
                            <a:schemeClr val="dk1"/>
                          </a:solidFill>
                          <a:latin typeface="Arial"/>
                        </a:defRPr>
                      </a:lvl9pPr>
                    </a:lstStyle>
                    <a:p>
                      <a:pPr>
                        <a:spcAft>
                          <a:spcPts val="0"/>
                        </a:spcAft>
                      </a:pPr>
                      <a:r>
                        <a:rPr lang="en-GB" sz="1600" dirty="0">
                          <a:effectLst/>
                        </a:rPr>
                        <a:t>Correlation scale</a:t>
                      </a:r>
                      <a:endParaRPr lang="en-GB" sz="160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w="12700" cmpd="sng">
                      <a:solidFill>
                        <a:srgbClr val="6DB33F"/>
                      </a:solid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Pixel-to-pixel [pixels]</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rowSpan="5">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As needed</a:t>
                      </a:r>
                      <a:r>
                        <a:rPr lang="en-GB" sz="1400" baseline="0">
                          <a:effectLst/>
                        </a:rPr>
                        <a:t> to define type</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extLst>
                  <a:ext uri="{0D108BD9-81ED-4DB2-BD59-A6C34878D82A}">
                    <a16:rowId xmlns:a16="http://schemas.microsoft.com/office/drawing/2014/main" val="10009"/>
                  </a:ext>
                </a:extLst>
              </a:tr>
              <a:tr h="41016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from scanline to scanline</a:t>
                      </a:r>
                    </a:p>
                    <a:p>
                      <a:pPr>
                        <a:spcAft>
                          <a:spcPts val="0"/>
                        </a:spcAft>
                      </a:pPr>
                      <a:r>
                        <a:rPr lang="en-GB" sz="1400">
                          <a:effectLst/>
                        </a:rPr>
                        <a:t>[scanlines]</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vMerge="1">
                  <a:txBody>
                    <a:bodyPr/>
                    <a:lstStyle/>
                    <a:p>
                      <a:endParaRPr lang="en-GB"/>
                    </a:p>
                  </a:txBody>
                  <a:tcPr/>
                </a:tc>
                <a:extLst>
                  <a:ext uri="{0D108BD9-81ED-4DB2-BD59-A6C34878D82A}">
                    <a16:rowId xmlns:a16="http://schemas.microsoft.com/office/drawing/2014/main" val="10010"/>
                  </a:ext>
                </a:extLst>
              </a:tr>
              <a:tr h="41016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between images</a:t>
                      </a:r>
                    </a:p>
                    <a:p>
                      <a:pPr>
                        <a:spcAft>
                          <a:spcPts val="0"/>
                        </a:spcAft>
                      </a:pPr>
                      <a:r>
                        <a:rPr lang="en-GB" sz="1400">
                          <a:effectLst/>
                        </a:rPr>
                        <a:t>[images]</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vMerge="1">
                  <a:txBody>
                    <a:bodyPr/>
                    <a:lstStyle/>
                    <a:p>
                      <a:endParaRPr lang="en-GB"/>
                    </a:p>
                  </a:txBody>
                  <a:tcPr/>
                </a:tc>
                <a:extLst>
                  <a:ext uri="{0D108BD9-81ED-4DB2-BD59-A6C34878D82A}">
                    <a16:rowId xmlns:a16="http://schemas.microsoft.com/office/drawing/2014/main" val="10011"/>
                  </a:ext>
                </a:extLst>
              </a:tr>
              <a:tr h="20508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Between orbits [orbit]</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vMerge="1">
                  <a:txBody>
                    <a:bodyPr/>
                    <a:lstStyle/>
                    <a:p>
                      <a:endParaRPr lang="en-GB"/>
                    </a:p>
                  </a:txBody>
                  <a:tcPr/>
                </a:tc>
                <a:extLst>
                  <a:ext uri="{0D108BD9-81ED-4DB2-BD59-A6C34878D82A}">
                    <a16:rowId xmlns:a16="http://schemas.microsoft.com/office/drawing/2014/main" val="10012"/>
                  </a:ext>
                </a:extLst>
              </a:tr>
              <a:tr h="20508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Over time [time]</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vMerge="1">
                  <a:txBody>
                    <a:bodyPr/>
                    <a:lstStyle/>
                    <a:p>
                      <a:endParaRPr lang="en-GB"/>
                    </a:p>
                  </a:txBody>
                  <a:tcPr/>
                </a:tc>
                <a:extLst>
                  <a:ext uri="{0D108BD9-81ED-4DB2-BD59-A6C34878D82A}">
                    <a16:rowId xmlns:a16="http://schemas.microsoft.com/office/drawing/2014/main" val="10013"/>
                  </a:ext>
                </a:extLst>
              </a:tr>
              <a:tr h="385195">
                <a:tc rowSpan="2">
                  <a:txBody>
                    <a:bodyPr/>
                    <a:lstStyle>
                      <a:lvl1pPr marL="0" algn="l" defTabSz="457200" rtl="0" eaLnBrk="1" latinLnBrk="0" hangingPunct="1">
                        <a:defRPr sz="1800" b="1" kern="1200">
                          <a:solidFill>
                            <a:schemeClr val="dk1"/>
                          </a:solidFill>
                          <a:latin typeface="Arial"/>
                        </a:defRPr>
                      </a:lvl1pPr>
                      <a:lvl2pPr marL="457200" algn="l" defTabSz="457200" rtl="0" eaLnBrk="1" latinLnBrk="0" hangingPunct="1">
                        <a:defRPr sz="1800" b="1" kern="1200">
                          <a:solidFill>
                            <a:schemeClr val="dk1"/>
                          </a:solidFill>
                          <a:latin typeface="Arial"/>
                        </a:defRPr>
                      </a:lvl2pPr>
                      <a:lvl3pPr marL="914400" algn="l" defTabSz="457200" rtl="0" eaLnBrk="1" latinLnBrk="0" hangingPunct="1">
                        <a:defRPr sz="1800" b="1" kern="1200">
                          <a:solidFill>
                            <a:schemeClr val="dk1"/>
                          </a:solidFill>
                          <a:latin typeface="Arial"/>
                        </a:defRPr>
                      </a:lvl3pPr>
                      <a:lvl4pPr marL="1371600" algn="l" defTabSz="457200" rtl="0" eaLnBrk="1" latinLnBrk="0" hangingPunct="1">
                        <a:defRPr sz="1800" b="1" kern="1200">
                          <a:solidFill>
                            <a:schemeClr val="dk1"/>
                          </a:solidFill>
                          <a:latin typeface="Arial"/>
                        </a:defRPr>
                      </a:lvl4pPr>
                      <a:lvl5pPr marL="1828800" algn="l" defTabSz="457200" rtl="0" eaLnBrk="1" latinLnBrk="0" hangingPunct="1">
                        <a:defRPr sz="1800" b="1" kern="1200">
                          <a:solidFill>
                            <a:schemeClr val="dk1"/>
                          </a:solidFill>
                          <a:latin typeface="Arial"/>
                        </a:defRPr>
                      </a:lvl5pPr>
                      <a:lvl6pPr marL="2286000" algn="l" defTabSz="457200" rtl="0" eaLnBrk="1" latinLnBrk="0" hangingPunct="1">
                        <a:defRPr sz="1800" b="1" kern="1200">
                          <a:solidFill>
                            <a:schemeClr val="dk1"/>
                          </a:solidFill>
                          <a:latin typeface="Arial"/>
                        </a:defRPr>
                      </a:lvl6pPr>
                      <a:lvl7pPr marL="2743200" algn="l" defTabSz="457200" rtl="0" eaLnBrk="1" latinLnBrk="0" hangingPunct="1">
                        <a:defRPr sz="1800" b="1" kern="1200">
                          <a:solidFill>
                            <a:schemeClr val="dk1"/>
                          </a:solidFill>
                          <a:latin typeface="Arial"/>
                        </a:defRPr>
                      </a:lvl7pPr>
                      <a:lvl8pPr marL="3200400" algn="l" defTabSz="457200" rtl="0" eaLnBrk="1" latinLnBrk="0" hangingPunct="1">
                        <a:defRPr sz="1800" b="1" kern="1200">
                          <a:solidFill>
                            <a:schemeClr val="dk1"/>
                          </a:solidFill>
                          <a:latin typeface="Arial"/>
                        </a:defRPr>
                      </a:lvl8pPr>
                      <a:lvl9pPr marL="3657600" algn="l" defTabSz="457200" rtl="0" eaLnBrk="1" latinLnBrk="0" hangingPunct="1">
                        <a:defRPr sz="1800" b="1" kern="1200">
                          <a:solidFill>
                            <a:schemeClr val="dk1"/>
                          </a:solidFill>
                          <a:latin typeface="Arial"/>
                        </a:defRPr>
                      </a:lvl9pPr>
                    </a:lstStyle>
                    <a:p>
                      <a:pPr>
                        <a:spcAft>
                          <a:spcPts val="0"/>
                        </a:spcAft>
                      </a:pPr>
                      <a:r>
                        <a:rPr lang="en-GB" sz="1600">
                          <a:effectLst/>
                        </a:rPr>
                        <a:t>Channels/bands</a:t>
                      </a:r>
                      <a:endParaRPr lang="en-GB" sz="16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w="12700" cmpd="sng">
                      <a:solidFill>
                        <a:srgbClr val="6DB33F"/>
                      </a:solid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List of channels / bands affected</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Channel names</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14"/>
                  </a:ext>
                </a:extLst>
              </a:tr>
              <a:tr h="385195">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Error correlation coefficient matrix</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A matrix</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extLst>
                  <a:ext uri="{0D108BD9-81ED-4DB2-BD59-A6C34878D82A}">
                    <a16:rowId xmlns:a16="http://schemas.microsoft.com/office/drawing/2014/main" val="10015"/>
                  </a:ext>
                </a:extLst>
              </a:tr>
              <a:tr h="410160">
                <a:tc rowSpan="3">
                  <a:txBody>
                    <a:bodyPr/>
                    <a:lstStyle>
                      <a:lvl1pPr marL="0" algn="l" defTabSz="457200" rtl="0" eaLnBrk="1" latinLnBrk="0" hangingPunct="1">
                        <a:defRPr sz="1800" b="1" kern="1200">
                          <a:solidFill>
                            <a:schemeClr val="dk1"/>
                          </a:solidFill>
                          <a:latin typeface="Arial"/>
                        </a:defRPr>
                      </a:lvl1pPr>
                      <a:lvl2pPr marL="457200" algn="l" defTabSz="457200" rtl="0" eaLnBrk="1" latinLnBrk="0" hangingPunct="1">
                        <a:defRPr sz="1800" b="1" kern="1200">
                          <a:solidFill>
                            <a:schemeClr val="dk1"/>
                          </a:solidFill>
                          <a:latin typeface="Arial"/>
                        </a:defRPr>
                      </a:lvl2pPr>
                      <a:lvl3pPr marL="914400" algn="l" defTabSz="457200" rtl="0" eaLnBrk="1" latinLnBrk="0" hangingPunct="1">
                        <a:defRPr sz="1800" b="1" kern="1200">
                          <a:solidFill>
                            <a:schemeClr val="dk1"/>
                          </a:solidFill>
                          <a:latin typeface="Arial"/>
                        </a:defRPr>
                      </a:lvl3pPr>
                      <a:lvl4pPr marL="1371600" algn="l" defTabSz="457200" rtl="0" eaLnBrk="1" latinLnBrk="0" hangingPunct="1">
                        <a:defRPr sz="1800" b="1" kern="1200">
                          <a:solidFill>
                            <a:schemeClr val="dk1"/>
                          </a:solidFill>
                          <a:latin typeface="Arial"/>
                        </a:defRPr>
                      </a:lvl4pPr>
                      <a:lvl5pPr marL="1828800" algn="l" defTabSz="457200" rtl="0" eaLnBrk="1" latinLnBrk="0" hangingPunct="1">
                        <a:defRPr sz="1800" b="1" kern="1200">
                          <a:solidFill>
                            <a:schemeClr val="dk1"/>
                          </a:solidFill>
                          <a:latin typeface="Arial"/>
                        </a:defRPr>
                      </a:lvl5pPr>
                      <a:lvl6pPr marL="2286000" algn="l" defTabSz="457200" rtl="0" eaLnBrk="1" latinLnBrk="0" hangingPunct="1">
                        <a:defRPr sz="1800" b="1" kern="1200">
                          <a:solidFill>
                            <a:schemeClr val="dk1"/>
                          </a:solidFill>
                          <a:latin typeface="Arial"/>
                        </a:defRPr>
                      </a:lvl6pPr>
                      <a:lvl7pPr marL="2743200" algn="l" defTabSz="457200" rtl="0" eaLnBrk="1" latinLnBrk="0" hangingPunct="1">
                        <a:defRPr sz="1800" b="1" kern="1200">
                          <a:solidFill>
                            <a:schemeClr val="dk1"/>
                          </a:solidFill>
                          <a:latin typeface="Arial"/>
                        </a:defRPr>
                      </a:lvl7pPr>
                      <a:lvl8pPr marL="3200400" algn="l" defTabSz="457200" rtl="0" eaLnBrk="1" latinLnBrk="0" hangingPunct="1">
                        <a:defRPr sz="1800" b="1" kern="1200">
                          <a:solidFill>
                            <a:schemeClr val="dk1"/>
                          </a:solidFill>
                          <a:latin typeface="Arial"/>
                        </a:defRPr>
                      </a:lvl8pPr>
                      <a:lvl9pPr marL="3657600" algn="l" defTabSz="457200" rtl="0" eaLnBrk="1" latinLnBrk="0" hangingPunct="1">
                        <a:defRPr sz="1800" b="1" kern="1200">
                          <a:solidFill>
                            <a:schemeClr val="dk1"/>
                          </a:solidFill>
                          <a:latin typeface="Arial"/>
                        </a:defRPr>
                      </a:lvl9pPr>
                    </a:lstStyle>
                    <a:p>
                      <a:pPr>
                        <a:spcAft>
                          <a:spcPts val="0"/>
                        </a:spcAft>
                      </a:pPr>
                      <a:r>
                        <a:rPr lang="en-GB" sz="1600">
                          <a:effectLst/>
                        </a:rPr>
                        <a:t>Uncertainty </a:t>
                      </a:r>
                      <a:endParaRPr lang="en-GB" sz="16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w="12700" cmpd="sng">
                      <a:solidFill>
                        <a:srgbClr val="6DB33F"/>
                      </a:solid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PDF shape</a:t>
                      </a:r>
                    </a:p>
                    <a:p>
                      <a:pPr>
                        <a:spcAft>
                          <a:spcPts val="0"/>
                        </a:spcAft>
                      </a:pPr>
                      <a:r>
                        <a:rPr lang="en-GB" sz="1400">
                          <a:effectLst/>
                        </a:rPr>
                        <a:t> </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dirty="0">
                          <a:effectLst/>
                        </a:rPr>
                        <a:t>Functional form</a:t>
                      </a:r>
                      <a:endParaRPr lang="en-GB" sz="140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16"/>
                  </a:ext>
                </a:extLst>
              </a:tr>
              <a:tr h="20508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units</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a:effectLst/>
                        </a:rPr>
                        <a:t>Units</a:t>
                      </a: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extLst>
                  <a:ext uri="{0D108BD9-81ED-4DB2-BD59-A6C34878D82A}">
                    <a16:rowId xmlns:a16="http://schemas.microsoft.com/office/drawing/2014/main" val="10017"/>
                  </a:ext>
                </a:extLst>
              </a:tr>
              <a:tr h="205080">
                <a:tc v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dirty="0">
                          <a:effectLst/>
                        </a:rPr>
                        <a:t>magnitude</a:t>
                      </a:r>
                      <a:endParaRPr lang="en-GB" sz="140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endParaRPr lang="en-GB" sz="140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10018"/>
                  </a:ext>
                </a:extLst>
              </a:tr>
              <a:tr h="770389">
                <a:tc gridSpan="2">
                  <a:txBody>
                    <a:bodyPr/>
                    <a:lstStyle>
                      <a:lvl1pPr marL="0" algn="l" defTabSz="457200" rtl="0" eaLnBrk="1" latinLnBrk="0" hangingPunct="1">
                        <a:defRPr sz="1800" b="1" kern="1200">
                          <a:solidFill>
                            <a:schemeClr val="dk1"/>
                          </a:solidFill>
                          <a:latin typeface="Arial"/>
                        </a:defRPr>
                      </a:lvl1pPr>
                      <a:lvl2pPr marL="457200" algn="l" defTabSz="457200" rtl="0" eaLnBrk="1" latinLnBrk="0" hangingPunct="1">
                        <a:defRPr sz="1800" b="1" kern="1200">
                          <a:solidFill>
                            <a:schemeClr val="dk1"/>
                          </a:solidFill>
                          <a:latin typeface="Arial"/>
                        </a:defRPr>
                      </a:lvl2pPr>
                      <a:lvl3pPr marL="914400" algn="l" defTabSz="457200" rtl="0" eaLnBrk="1" latinLnBrk="0" hangingPunct="1">
                        <a:defRPr sz="1800" b="1" kern="1200">
                          <a:solidFill>
                            <a:schemeClr val="dk1"/>
                          </a:solidFill>
                          <a:latin typeface="Arial"/>
                        </a:defRPr>
                      </a:lvl3pPr>
                      <a:lvl4pPr marL="1371600" algn="l" defTabSz="457200" rtl="0" eaLnBrk="1" latinLnBrk="0" hangingPunct="1">
                        <a:defRPr sz="1800" b="1" kern="1200">
                          <a:solidFill>
                            <a:schemeClr val="dk1"/>
                          </a:solidFill>
                          <a:latin typeface="Arial"/>
                        </a:defRPr>
                      </a:lvl4pPr>
                      <a:lvl5pPr marL="1828800" algn="l" defTabSz="457200" rtl="0" eaLnBrk="1" latinLnBrk="0" hangingPunct="1">
                        <a:defRPr sz="1800" b="1" kern="1200">
                          <a:solidFill>
                            <a:schemeClr val="dk1"/>
                          </a:solidFill>
                          <a:latin typeface="Arial"/>
                        </a:defRPr>
                      </a:lvl5pPr>
                      <a:lvl6pPr marL="2286000" algn="l" defTabSz="457200" rtl="0" eaLnBrk="1" latinLnBrk="0" hangingPunct="1">
                        <a:defRPr sz="1800" b="1" kern="1200">
                          <a:solidFill>
                            <a:schemeClr val="dk1"/>
                          </a:solidFill>
                          <a:latin typeface="Arial"/>
                        </a:defRPr>
                      </a:lvl6pPr>
                      <a:lvl7pPr marL="2743200" algn="l" defTabSz="457200" rtl="0" eaLnBrk="1" latinLnBrk="0" hangingPunct="1">
                        <a:defRPr sz="1800" b="1" kern="1200">
                          <a:solidFill>
                            <a:schemeClr val="dk1"/>
                          </a:solidFill>
                          <a:latin typeface="Arial"/>
                        </a:defRPr>
                      </a:lvl7pPr>
                      <a:lvl8pPr marL="3200400" algn="l" defTabSz="457200" rtl="0" eaLnBrk="1" latinLnBrk="0" hangingPunct="1">
                        <a:defRPr sz="1800" b="1" kern="1200">
                          <a:solidFill>
                            <a:schemeClr val="dk1"/>
                          </a:solidFill>
                          <a:latin typeface="Arial"/>
                        </a:defRPr>
                      </a:lvl8pPr>
                      <a:lvl9pPr marL="3657600" algn="l" defTabSz="457200" rtl="0" eaLnBrk="1" latinLnBrk="0" hangingPunct="1">
                        <a:defRPr sz="1800" b="1" kern="1200">
                          <a:solidFill>
                            <a:schemeClr val="dk1"/>
                          </a:solidFill>
                          <a:latin typeface="Arial"/>
                        </a:defRPr>
                      </a:lvl9pPr>
                    </a:lstStyle>
                    <a:p>
                      <a:pPr>
                        <a:spcAft>
                          <a:spcPts val="0"/>
                        </a:spcAft>
                      </a:pPr>
                      <a:r>
                        <a:rPr lang="en-GB" sz="1600" dirty="0">
                          <a:effectLst/>
                        </a:rPr>
                        <a:t>Sensitivity coefficient</a:t>
                      </a:r>
                      <a:endParaRPr lang="en-GB" sz="160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w="12700" cmpd="sng">
                      <a:solidFill>
                        <a:srgbClr val="6DB33F"/>
                      </a:solid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tc hMerge="1">
                  <a:txBody>
                    <a:bodyPr/>
                    <a:lstStyle/>
                    <a:p>
                      <a:endParaRPr lang="en-GB"/>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a:spcAft>
                          <a:spcPts val="0"/>
                        </a:spcAft>
                      </a:pPr>
                      <a:r>
                        <a:rPr lang="en-GB" sz="1400" dirty="0">
                          <a:effectLst/>
                        </a:rPr>
                        <a:t>Value, equation or parameterisation of sensitivity of </a:t>
                      </a:r>
                      <a:r>
                        <a:rPr lang="en-GB" sz="1400" dirty="0" err="1">
                          <a:effectLst/>
                        </a:rPr>
                        <a:t>measurand</a:t>
                      </a:r>
                      <a:r>
                        <a:rPr lang="en-GB" sz="1400" dirty="0">
                          <a:effectLst/>
                        </a:rPr>
                        <a:t> to term</a:t>
                      </a:r>
                      <a:endParaRPr lang="en-GB" sz="140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41728" marR="41728" marT="0" marB="0">
                    <a:lnL>
                      <a:noFill/>
                    </a:lnL>
                    <a:lnR>
                      <a:noFill/>
                    </a:lnR>
                    <a:lnT w="12700" cmpd="sng">
                      <a:solidFill>
                        <a:srgbClr val="6DB33F"/>
                      </a:solidFill>
                    </a:lnT>
                    <a:lnB w="12700" cmpd="sng">
                      <a:solidFill>
                        <a:srgbClr val="6DB33F"/>
                      </a:solidFill>
                    </a:lnB>
                    <a:lnTlToBr w="12700" cmpd="sng">
                      <a:noFill/>
                      <a:prstDash val="solid"/>
                    </a:lnTlToBr>
                    <a:lnBlToTr w="12700" cmpd="sng">
                      <a:noFill/>
                      <a:prstDash val="solid"/>
                    </a:lnBlToTr>
                    <a:solidFill>
                      <a:srgbClr val="6DB33F">
                        <a:tint val="20000"/>
                      </a:srgbClr>
                    </a:solidFill>
                  </a:tcPr>
                </a:tc>
                <a:extLst>
                  <a:ext uri="{0D108BD9-81ED-4DB2-BD59-A6C34878D82A}">
                    <a16:rowId xmlns:a16="http://schemas.microsoft.com/office/drawing/2014/main" val="10019"/>
                  </a:ext>
                </a:extLst>
              </a:tr>
            </a:tbl>
          </a:graphicData>
        </a:graphic>
      </p:graphicFrame>
      <p:pic>
        <p:nvPicPr>
          <p:cNvPr id="3" name="Content Placeholder 6">
            <a:extLst>
              <a:ext uri="{FF2B5EF4-FFF2-40B4-BE49-F238E27FC236}">
                <a16:creationId xmlns:a16="http://schemas.microsoft.com/office/drawing/2014/main" id="{CD284170-013D-4CE1-B608-75338FEB25A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Tree>
    <p:extLst>
      <p:ext uri="{BB962C8B-B14F-4D97-AF65-F5344CB8AC3E}">
        <p14:creationId xmlns:p14="http://schemas.microsoft.com/office/powerpoint/2010/main" val="8691356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FE46A957-2A82-4A7F-9996-1B5C43F6F1A0}"/>
              </a:ext>
            </a:extLst>
          </p:cNvPr>
          <p:cNvSpPr>
            <a:spLocks noGrp="1" noChangeArrowheads="1"/>
          </p:cNvSpPr>
          <p:nvPr>
            <p:ph type="title"/>
          </p:nvPr>
        </p:nvSpPr>
        <p:spPr bwMode="auto">
          <a:xfrm>
            <a:off x="3505200" y="152400"/>
            <a:ext cx="54102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GB" altLang="en-US" b="1" dirty="0">
                <a:latin typeface="Arial Bold" panose="020B0704020202020204" pitchFamily="34" charset="0"/>
                <a:cs typeface="Arial Bold" panose="020B0704020202020204" pitchFamily="34" charset="0"/>
              </a:rPr>
              <a:t>L1 interoperability</a:t>
            </a:r>
          </a:p>
        </p:txBody>
      </p:sp>
      <p:sp>
        <p:nvSpPr>
          <p:cNvPr id="31747" name="Content Placeholder 2">
            <a:extLst>
              <a:ext uri="{FF2B5EF4-FFF2-40B4-BE49-F238E27FC236}">
                <a16:creationId xmlns:a16="http://schemas.microsoft.com/office/drawing/2014/main" id="{933FF524-8AA6-4E00-8F43-B6F7086A537D}"/>
              </a:ext>
            </a:extLst>
          </p:cNvPr>
          <p:cNvSpPr>
            <a:spLocks noGrp="1" noChangeArrowheads="1"/>
          </p:cNvSpPr>
          <p:nvPr>
            <p:ph idx="1"/>
          </p:nvPr>
        </p:nvSpPr>
        <p:spPr bwMode="auto">
          <a:xfrm>
            <a:off x="245477" y="1125538"/>
            <a:ext cx="11727640" cy="151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eaLnBrk="1" hangingPunct="1">
              <a:buNone/>
            </a:pPr>
            <a:r>
              <a:rPr lang="en-GB" altLang="en-US" sz="1800" b="1" dirty="0">
                <a:solidFill>
                  <a:schemeClr val="accent2"/>
                </a:solidFill>
                <a:latin typeface="Arial Bold" panose="020B0704020202020204" pitchFamily="34" charset="0"/>
                <a:cs typeface="Arial Bold" panose="020B0704020202020204" pitchFamily="34" charset="0"/>
              </a:rPr>
              <a:t>VISION;</a:t>
            </a:r>
          </a:p>
          <a:p>
            <a:pPr marL="0" indent="0" eaLnBrk="1" hangingPunct="1">
              <a:buNone/>
            </a:pPr>
            <a:r>
              <a:rPr lang="en-GB" altLang="en-US" sz="1800" b="1" i="1" dirty="0">
                <a:latin typeface="Arial Bold" panose="020B0704020202020204" pitchFamily="34" charset="0"/>
                <a:cs typeface="Arial Bold" panose="020B0704020202020204" pitchFamily="34" charset="0"/>
              </a:rPr>
              <a:t>To work towards establishing a community agreed </a:t>
            </a:r>
            <a:r>
              <a:rPr lang="en-GB" altLang="en-US" sz="1800" b="1" i="1" u="sng" dirty="0">
                <a:solidFill>
                  <a:srgbClr val="FF0000"/>
                </a:solidFill>
                <a:latin typeface="Arial Bold" panose="020B0704020202020204" pitchFamily="34" charset="0"/>
                <a:cs typeface="Arial Bold" panose="020B0704020202020204" pitchFamily="34" charset="0"/>
              </a:rPr>
              <a:t>reference (s) </a:t>
            </a:r>
            <a:r>
              <a:rPr lang="en-GB" altLang="en-US" sz="1800" b="1" i="1" dirty="0">
                <a:latin typeface="Arial Bold" panose="020B0704020202020204" pitchFamily="34" charset="0"/>
                <a:cs typeface="Arial Bold" panose="020B0704020202020204" pitchFamily="34" charset="0"/>
              </a:rPr>
              <a:t>(potentially, to reflect different applications/observation characteristics) for level 1 TOA radiances/</a:t>
            </a:r>
            <a:r>
              <a:rPr lang="en-GB" altLang="en-US" sz="1800" b="1" i="1" dirty="0" err="1">
                <a:latin typeface="Arial Bold" panose="020B0704020202020204" pitchFamily="34" charset="0"/>
                <a:cs typeface="Arial Bold" panose="020B0704020202020204" pitchFamily="34" charset="0"/>
              </a:rPr>
              <a:t>reflectances</a:t>
            </a:r>
            <a:r>
              <a:rPr lang="en-GB" altLang="en-US" sz="1800" b="1" i="1" dirty="0">
                <a:latin typeface="Arial Bold" panose="020B0704020202020204" pitchFamily="34" charset="0"/>
                <a:cs typeface="Arial Bold" panose="020B0704020202020204" pitchFamily="34" charset="0"/>
              </a:rPr>
              <a:t> and the means of how sensors can and should link to it and subsequently communicate results</a:t>
            </a:r>
          </a:p>
          <a:p>
            <a:pPr marL="0" indent="0" eaLnBrk="1" hangingPunct="1">
              <a:buNone/>
            </a:pPr>
            <a:endParaRPr lang="en-GB" altLang="en-US" sz="2000" dirty="0">
              <a:solidFill>
                <a:schemeClr val="accent2"/>
              </a:solidFill>
              <a:latin typeface="Arial Bold" panose="020B0704020202020204" pitchFamily="34" charset="0"/>
              <a:cs typeface="Arial Bold" panose="020B0704020202020204" pitchFamily="34" charset="0"/>
            </a:endParaRPr>
          </a:p>
          <a:p>
            <a:pPr marL="0" indent="0" eaLnBrk="1" hangingPunct="1">
              <a:buNone/>
            </a:pPr>
            <a:endParaRPr lang="en-GB" altLang="en-US" sz="2000" dirty="0">
              <a:solidFill>
                <a:schemeClr val="accent2"/>
              </a:solidFill>
              <a:latin typeface="Arial Bold" panose="020B0704020202020204" pitchFamily="34" charset="0"/>
              <a:cs typeface="Arial Bold" panose="020B0704020202020204" pitchFamily="34" charset="0"/>
            </a:endParaRPr>
          </a:p>
        </p:txBody>
      </p:sp>
      <p:sp>
        <p:nvSpPr>
          <p:cNvPr id="4" name="Content Placeholder 2">
            <a:extLst>
              <a:ext uri="{FF2B5EF4-FFF2-40B4-BE49-F238E27FC236}">
                <a16:creationId xmlns:a16="http://schemas.microsoft.com/office/drawing/2014/main" id="{B9435E0E-A3B2-407C-8911-D28D2484603C}"/>
              </a:ext>
            </a:extLst>
          </p:cNvPr>
          <p:cNvSpPr txBox="1">
            <a:spLocks/>
          </p:cNvSpPr>
          <p:nvPr/>
        </p:nvSpPr>
        <p:spPr>
          <a:xfrm>
            <a:off x="365147" y="3006140"/>
            <a:ext cx="11488300" cy="4114800"/>
          </a:xfrm>
          <a:prstGeom prst="rect">
            <a:avLst/>
          </a:prstGeom>
        </p:spPr>
        <p:txBody>
          <a:bodyPr/>
          <a:lstStyle>
            <a:lvl1pPr marL="342900" indent="-342900">
              <a:spcBef>
                <a:spcPts val="500"/>
              </a:spcBef>
              <a:buSzPct val="100000"/>
              <a:buFont typeface="Arial"/>
              <a:buChar char="•"/>
              <a:defRPr sz="2400">
                <a:solidFill>
                  <a:srgbClr val="002569"/>
                </a:solidFill>
                <a:latin typeface="Arial Bold"/>
                <a:ea typeface="Arial Bold"/>
                <a:cs typeface="Arial Bold"/>
                <a:sym typeface="Arial Bold"/>
              </a:defRPr>
            </a:lvl1pPr>
            <a:lvl2pPr marL="768927" indent="-311727">
              <a:spcBef>
                <a:spcPts val="500"/>
              </a:spcBef>
              <a:buSzPct val="100000"/>
              <a:buFont typeface="Arial"/>
              <a:buChar char="•"/>
              <a:defRPr sz="2400">
                <a:solidFill>
                  <a:srgbClr val="002569"/>
                </a:solidFill>
                <a:latin typeface="Arial Bold"/>
                <a:ea typeface="Arial Bold"/>
                <a:cs typeface="Arial Bold"/>
                <a:sym typeface="Arial Bold"/>
              </a:defRPr>
            </a:lvl2pPr>
            <a:lvl3pPr marL="1188719" indent="-274319">
              <a:spcBef>
                <a:spcPts val="500"/>
              </a:spcBef>
              <a:buSzPct val="100000"/>
              <a:buFont typeface="Arial"/>
              <a:buChar char="o"/>
              <a:defRPr sz="2400">
                <a:solidFill>
                  <a:srgbClr val="002569"/>
                </a:solidFill>
                <a:latin typeface="Arial Bold"/>
                <a:ea typeface="Arial Bold"/>
                <a:cs typeface="Arial Bold"/>
                <a:sym typeface="Arial Bold"/>
              </a:defRPr>
            </a:lvl3pPr>
            <a:lvl4pPr marL="1676400" indent="-304800">
              <a:spcBef>
                <a:spcPts val="500"/>
              </a:spcBef>
              <a:buSzPct val="100000"/>
              <a:buFont typeface="Arial"/>
              <a:buChar char="▪"/>
              <a:defRPr sz="2400">
                <a:solidFill>
                  <a:srgbClr val="002569"/>
                </a:solidFill>
                <a:latin typeface="Arial Bold"/>
                <a:ea typeface="Arial Bold"/>
                <a:cs typeface="Arial Bold"/>
                <a:sym typeface="Arial Bold"/>
              </a:defRPr>
            </a:lvl4pPr>
            <a:lvl5pPr marL="2171700" indent="-342900">
              <a:spcBef>
                <a:spcPts val="500"/>
              </a:spcBef>
              <a:buSzPct val="100000"/>
              <a:buFont typeface="Arial"/>
              <a:buChar char="•"/>
              <a:defRPr sz="2400">
                <a:solidFill>
                  <a:srgbClr val="002569"/>
                </a:solidFill>
                <a:latin typeface="Arial Bold"/>
                <a:ea typeface="Arial Bold"/>
                <a:cs typeface="Arial Bold"/>
                <a:sym typeface="Arial Bold"/>
              </a:defRPr>
            </a:lvl5pPr>
            <a:lvl6pPr indent="2286000">
              <a:spcBef>
                <a:spcPts val="500"/>
              </a:spcBef>
              <a:buFont typeface="Arial"/>
              <a:defRPr sz="2400">
                <a:solidFill>
                  <a:srgbClr val="002569"/>
                </a:solidFill>
                <a:latin typeface="Arial Bold"/>
                <a:ea typeface="Arial Bold"/>
                <a:cs typeface="Arial Bold"/>
                <a:sym typeface="Arial Bold"/>
              </a:defRPr>
            </a:lvl6pPr>
            <a:lvl7pPr indent="2743200">
              <a:spcBef>
                <a:spcPts val="500"/>
              </a:spcBef>
              <a:buFont typeface="Arial"/>
              <a:defRPr sz="2400">
                <a:solidFill>
                  <a:srgbClr val="002569"/>
                </a:solidFill>
                <a:latin typeface="Arial Bold"/>
                <a:ea typeface="Arial Bold"/>
                <a:cs typeface="Arial Bold"/>
                <a:sym typeface="Arial Bold"/>
              </a:defRPr>
            </a:lvl7pPr>
            <a:lvl8pPr indent="3200400">
              <a:spcBef>
                <a:spcPts val="500"/>
              </a:spcBef>
              <a:buFont typeface="Arial"/>
              <a:defRPr sz="2400">
                <a:solidFill>
                  <a:srgbClr val="002569"/>
                </a:solidFill>
                <a:latin typeface="Arial Bold"/>
                <a:ea typeface="Arial Bold"/>
                <a:cs typeface="Arial Bold"/>
                <a:sym typeface="Arial Bold"/>
              </a:defRPr>
            </a:lvl8pPr>
            <a:lvl9pPr indent="3657600">
              <a:spcBef>
                <a:spcPts val="500"/>
              </a:spcBef>
              <a:buFont typeface="Arial"/>
              <a:defRPr sz="2400">
                <a:solidFill>
                  <a:srgbClr val="002569"/>
                </a:solidFill>
                <a:latin typeface="Arial Bold"/>
                <a:ea typeface="Arial Bold"/>
                <a:cs typeface="Arial Bold"/>
                <a:sym typeface="Arial Bold"/>
              </a:defRPr>
            </a:lvl9pPr>
          </a:lstStyle>
          <a:p>
            <a:pPr>
              <a:defRPr/>
            </a:pPr>
            <a:r>
              <a:rPr lang="en-GB" altLang="en-US" sz="1800" b="1" u="sng" kern="0" dirty="0"/>
              <a:t>Objective</a:t>
            </a:r>
            <a:r>
              <a:rPr lang="en-GB" altLang="en-US" sz="1800" kern="0" dirty="0"/>
              <a:t> is to provide a ‘reference’  which allows satellite operators and potentially their customers to readily obtain information relating to the radiometric calibration (initially Level 1) of a sensor and its relationship with others in a consistent manner </a:t>
            </a:r>
            <a:r>
              <a:rPr lang="en-GB" altLang="en-US" sz="1800" i="1" kern="0" dirty="0">
                <a:solidFill>
                  <a:srgbClr val="FF0000"/>
                </a:solidFill>
              </a:rPr>
              <a:t>but interpretation (and any other actions) is responsibility of individual agencies who have appropriate expertise</a:t>
            </a:r>
          </a:p>
          <a:p>
            <a:pPr>
              <a:defRPr/>
            </a:pPr>
            <a:r>
              <a:rPr lang="en-GB" altLang="en-US" sz="1800" b="1" kern="0" dirty="0"/>
              <a:t>Users </a:t>
            </a:r>
          </a:p>
          <a:p>
            <a:pPr lvl="1">
              <a:defRPr/>
            </a:pPr>
            <a:r>
              <a:rPr lang="en-GB" altLang="en-US" sz="1800" b="1" kern="0" dirty="0">
                <a:solidFill>
                  <a:srgbClr val="9F2D20"/>
                </a:solidFill>
              </a:rPr>
              <a:t>satellite operators (public agencies and commercial) – informing them on calibration status </a:t>
            </a:r>
          </a:p>
          <a:p>
            <a:pPr lvl="1">
              <a:defRPr/>
            </a:pPr>
            <a:endParaRPr lang="en-GB" altLang="en-US" sz="1000" b="1" kern="0" dirty="0">
              <a:solidFill>
                <a:srgbClr val="9F2D20"/>
              </a:solidFill>
            </a:endParaRPr>
          </a:p>
          <a:p>
            <a:pPr lvl="1">
              <a:defRPr/>
            </a:pPr>
            <a:r>
              <a:rPr lang="en-GB" altLang="en-US" sz="1800" b="1" kern="0" dirty="0">
                <a:solidFill>
                  <a:srgbClr val="9F2D20"/>
                </a:solidFill>
              </a:rPr>
              <a:t>Users of L1 data products (e.g. L2 data producers, producers of data cubes, climate data records ..) to help obtain consistency across sensors and between bands – over time and for sensor independent products</a:t>
            </a:r>
          </a:p>
          <a:p>
            <a:pPr>
              <a:defRPr/>
            </a:pPr>
            <a:endParaRPr lang="en-GB" altLang="en-US" sz="2000" kern="0" dirty="0"/>
          </a:p>
          <a:p>
            <a:pPr>
              <a:defRPr/>
            </a:pPr>
            <a:endParaRPr lang="en-GB" altLang="en-US" sz="2000" kern="0" dirty="0"/>
          </a:p>
          <a:p>
            <a:pPr>
              <a:defRPr/>
            </a:pPr>
            <a:endParaRPr lang="en-GB" altLang="en-US" sz="2000" kern="0" dirty="0"/>
          </a:p>
          <a:p>
            <a:pPr>
              <a:defRPr/>
            </a:pPr>
            <a:endParaRPr lang="en-GB" altLang="en-US" sz="2000" kern="0" dirty="0"/>
          </a:p>
          <a:p>
            <a:pPr>
              <a:defRPr/>
            </a:pPr>
            <a:endParaRPr lang="en-GB" altLang="en-US" sz="2000" kern="0" dirty="0"/>
          </a:p>
        </p:txBody>
      </p:sp>
    </p:spTree>
    <p:extLst>
      <p:ext uri="{BB962C8B-B14F-4D97-AF65-F5344CB8AC3E}">
        <p14:creationId xmlns:p14="http://schemas.microsoft.com/office/powerpoint/2010/main" val="1253170914"/>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2819401" y="13855"/>
            <a:ext cx="4175125" cy="1143000"/>
          </a:xfrm>
        </p:spPr>
        <p:txBody>
          <a:bodyPr/>
          <a:lstStyle/>
          <a:p>
            <a:r>
              <a:rPr lang="en-GB" altLang="en-US" dirty="0"/>
              <a:t>Work plan</a:t>
            </a:r>
          </a:p>
        </p:txBody>
      </p:sp>
      <p:sp>
        <p:nvSpPr>
          <p:cNvPr id="67587" name="Content Placeholder 2"/>
          <p:cNvSpPr>
            <a:spLocks noGrp="1"/>
          </p:cNvSpPr>
          <p:nvPr>
            <p:ph idx="1"/>
          </p:nvPr>
        </p:nvSpPr>
        <p:spPr>
          <a:xfrm>
            <a:off x="1371600" y="1095376"/>
            <a:ext cx="9072562" cy="1800225"/>
          </a:xfrm>
        </p:spPr>
        <p:txBody>
          <a:bodyPr/>
          <a:lstStyle/>
          <a:p>
            <a:r>
              <a:rPr lang="en-GB" altLang="en-US" sz="2000" b="1" dirty="0"/>
              <a:t>Structured into themes and led by ‘champions’ </a:t>
            </a:r>
          </a:p>
          <a:p>
            <a:r>
              <a:rPr lang="en-GB" altLang="en-US" sz="1800" b="1" dirty="0">
                <a:solidFill>
                  <a:schemeClr val="accent2"/>
                </a:solidFill>
              </a:rPr>
              <a:t>Look to develop good practises</a:t>
            </a:r>
          </a:p>
          <a:p>
            <a:pPr lvl="1"/>
            <a:r>
              <a:rPr lang="en-GB" altLang="en-US" sz="1800" b="1" dirty="0">
                <a:solidFill>
                  <a:schemeClr val="accent2"/>
                </a:solidFill>
              </a:rPr>
              <a:t>Organise comparisons</a:t>
            </a:r>
          </a:p>
          <a:p>
            <a:pPr lvl="1"/>
            <a:r>
              <a:rPr lang="en-GB" altLang="en-US" sz="1800" b="1" dirty="0">
                <a:solidFill>
                  <a:schemeClr val="accent2"/>
                </a:solidFill>
              </a:rPr>
              <a:t>Shared learning (research activities)</a:t>
            </a:r>
          </a:p>
          <a:p>
            <a:pPr lvl="1"/>
            <a:r>
              <a:rPr lang="en-GB" altLang="en-US" sz="1800" b="1" dirty="0">
                <a:solidFill>
                  <a:schemeClr val="accent2"/>
                </a:solidFill>
              </a:rPr>
              <a:t>Shared infrastructure / tools / Methods</a:t>
            </a:r>
          </a:p>
          <a:p>
            <a:pPr lvl="1"/>
            <a:r>
              <a:rPr lang="en-GB" altLang="en-US" sz="1800" b="1" dirty="0">
                <a:solidFill>
                  <a:schemeClr val="accent2"/>
                </a:solidFill>
              </a:rPr>
              <a:t>Recommendations as needed</a:t>
            </a:r>
          </a:p>
          <a:p>
            <a:endParaRPr lang="en-GB" altLang="en-US" sz="2000" dirty="0"/>
          </a:p>
        </p:txBody>
      </p:sp>
      <p:sp>
        <p:nvSpPr>
          <p:cNvPr id="67588" name="TextBox 3"/>
          <p:cNvSpPr txBox="1">
            <a:spLocks noChangeArrowheads="1"/>
          </p:cNvSpPr>
          <p:nvPr/>
        </p:nvSpPr>
        <p:spPr bwMode="auto">
          <a:xfrm>
            <a:off x="33753" y="3486556"/>
            <a:ext cx="5535495"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457200" eaLnBrk="1" hangingPunct="1">
              <a:spcBef>
                <a:spcPct val="0"/>
              </a:spcBef>
              <a:buNone/>
            </a:pPr>
            <a:r>
              <a:rPr lang="en-GB" altLang="en-US" sz="2400" b="1" kern="0" dirty="0">
                <a:solidFill>
                  <a:srgbClr val="002569"/>
                </a:solidFill>
              </a:rPr>
              <a:t>THEMATIC AREAS</a:t>
            </a:r>
          </a:p>
          <a:p>
            <a:pPr defTabSz="457200" eaLnBrk="1" hangingPunct="1">
              <a:spcBef>
                <a:spcPct val="0"/>
              </a:spcBef>
              <a:buNone/>
            </a:pPr>
            <a:r>
              <a:rPr lang="en-GB" altLang="en-US" sz="2000" b="1" kern="0" dirty="0">
                <a:solidFill>
                  <a:schemeClr val="bg2"/>
                </a:solidFill>
              </a:rPr>
              <a:t>Land surface reflectance     		  		</a:t>
            </a:r>
          </a:p>
          <a:p>
            <a:pPr defTabSz="457200" eaLnBrk="1" hangingPunct="1">
              <a:spcBef>
                <a:spcPct val="0"/>
              </a:spcBef>
              <a:buNone/>
            </a:pPr>
            <a:r>
              <a:rPr lang="en-GB" altLang="en-US" sz="2000" b="1" kern="0" dirty="0">
                <a:solidFill>
                  <a:schemeClr val="bg2"/>
                </a:solidFill>
              </a:rPr>
              <a:t>Ocean colour (link to IOCCG, VC-OCR etc)	</a:t>
            </a:r>
          </a:p>
          <a:p>
            <a:pPr defTabSz="457200" eaLnBrk="1" hangingPunct="1">
              <a:spcBef>
                <a:spcPct val="0"/>
              </a:spcBef>
              <a:buNone/>
            </a:pPr>
            <a:r>
              <a:rPr lang="en-GB" altLang="en-US" sz="2000" b="1" kern="0" dirty="0">
                <a:solidFill>
                  <a:schemeClr val="bg2"/>
                </a:solidFill>
              </a:rPr>
              <a:t>Surface Temperature (link to VC-SST, GHRSST)</a:t>
            </a:r>
          </a:p>
          <a:p>
            <a:pPr defTabSz="457200" eaLnBrk="1" hangingPunct="1">
              <a:spcBef>
                <a:spcPct val="0"/>
              </a:spcBef>
              <a:buNone/>
            </a:pPr>
            <a:r>
              <a:rPr lang="en-GB" altLang="en-US" sz="2000" b="1" kern="0" dirty="0">
                <a:solidFill>
                  <a:schemeClr val="bg2"/>
                </a:solidFill>
              </a:rPr>
              <a:t>Geo spatial image quality 			  		</a:t>
            </a:r>
          </a:p>
          <a:p>
            <a:pPr defTabSz="457200" eaLnBrk="1" hangingPunct="1">
              <a:spcBef>
                <a:spcPct val="0"/>
              </a:spcBef>
              <a:buNone/>
            </a:pPr>
            <a:r>
              <a:rPr lang="en-GB" altLang="en-US" sz="2000" b="1" kern="0" dirty="0">
                <a:solidFill>
                  <a:schemeClr val="bg2"/>
                </a:solidFill>
              </a:rPr>
              <a:t>Atmospheric Correction (Link to AC subgroup)</a:t>
            </a:r>
          </a:p>
          <a:p>
            <a:pPr defTabSz="457200" eaLnBrk="1" hangingPunct="1">
              <a:spcBef>
                <a:spcPct val="0"/>
              </a:spcBef>
              <a:buNone/>
            </a:pPr>
            <a:r>
              <a:rPr lang="en-GB" altLang="en-US" sz="2000" b="1" kern="0" dirty="0">
                <a:solidFill>
                  <a:schemeClr val="bg2"/>
                </a:solidFill>
              </a:rPr>
              <a:t>RT codes (context of IVOS use in calibration)</a:t>
            </a:r>
          </a:p>
          <a:p>
            <a:pPr defTabSz="457200" eaLnBrk="1" hangingPunct="1">
              <a:spcBef>
                <a:spcPct val="0"/>
              </a:spcBef>
              <a:buNone/>
            </a:pPr>
            <a:r>
              <a:rPr lang="en-GB" altLang="en-US" sz="2000" kern="0" dirty="0">
                <a:solidFill>
                  <a:srgbClr val="002569"/>
                </a:solidFill>
              </a:rPr>
              <a:t>	 </a:t>
            </a:r>
          </a:p>
        </p:txBody>
      </p:sp>
      <p:sp>
        <p:nvSpPr>
          <p:cNvPr id="5" name="TextBox 3">
            <a:extLst>
              <a:ext uri="{FF2B5EF4-FFF2-40B4-BE49-F238E27FC236}">
                <a16:creationId xmlns:a16="http://schemas.microsoft.com/office/drawing/2014/main" id="{FACCBA09-981D-43ED-921F-924785CA9DD9}"/>
              </a:ext>
            </a:extLst>
          </p:cNvPr>
          <p:cNvSpPr txBox="1">
            <a:spLocks noChangeArrowheads="1"/>
          </p:cNvSpPr>
          <p:nvPr/>
        </p:nvSpPr>
        <p:spPr bwMode="auto">
          <a:xfrm>
            <a:off x="5498674" y="3486556"/>
            <a:ext cx="6547063"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457200" eaLnBrk="1" hangingPunct="1">
              <a:spcBef>
                <a:spcPct val="0"/>
              </a:spcBef>
              <a:buNone/>
            </a:pPr>
            <a:r>
              <a:rPr lang="en-GB" altLang="en-US" sz="2400" b="1" kern="0" dirty="0">
                <a:solidFill>
                  <a:srgbClr val="002569"/>
                </a:solidFill>
              </a:rPr>
              <a:t>PROJECTS</a:t>
            </a:r>
          </a:p>
          <a:p>
            <a:pPr defTabSz="457200" eaLnBrk="1" hangingPunct="1">
              <a:spcBef>
                <a:spcPct val="0"/>
              </a:spcBef>
              <a:buNone/>
            </a:pPr>
            <a:r>
              <a:rPr lang="en-GB" altLang="en-US" sz="2000" b="1" kern="0" dirty="0" err="1">
                <a:solidFill>
                  <a:schemeClr val="bg2"/>
                </a:solidFill>
              </a:rPr>
              <a:t>RadCalNET</a:t>
            </a:r>
            <a:r>
              <a:rPr lang="en-GB" altLang="en-US" sz="2000" b="1" kern="0" dirty="0">
                <a:solidFill>
                  <a:schemeClr val="bg2"/>
                </a:solidFill>
              </a:rPr>
              <a:t>		  		</a:t>
            </a:r>
          </a:p>
          <a:p>
            <a:pPr defTabSz="457200" eaLnBrk="1" hangingPunct="1">
              <a:spcBef>
                <a:spcPct val="0"/>
              </a:spcBef>
              <a:buNone/>
            </a:pPr>
            <a:r>
              <a:rPr lang="en-GB" altLang="en-US" sz="2000" b="1" kern="0" dirty="0">
                <a:solidFill>
                  <a:schemeClr val="bg2"/>
                </a:solidFill>
              </a:rPr>
              <a:t>PICSCAR	(with GSICS)</a:t>
            </a:r>
          </a:p>
          <a:p>
            <a:pPr defTabSz="457200" eaLnBrk="1" hangingPunct="1">
              <a:spcBef>
                <a:spcPct val="0"/>
              </a:spcBef>
              <a:buNone/>
            </a:pPr>
            <a:r>
              <a:rPr lang="en-GB" altLang="en-US" sz="2000" b="1" kern="0" dirty="0">
                <a:solidFill>
                  <a:schemeClr val="bg2"/>
                </a:solidFill>
              </a:rPr>
              <a:t>Lunar (with GSICS)</a:t>
            </a:r>
          </a:p>
          <a:p>
            <a:pPr defTabSz="457200" eaLnBrk="1" hangingPunct="1">
              <a:spcBef>
                <a:spcPct val="0"/>
              </a:spcBef>
              <a:buNone/>
            </a:pPr>
            <a:r>
              <a:rPr lang="en-GB" altLang="en-US" sz="2000" b="1" kern="0" dirty="0">
                <a:solidFill>
                  <a:schemeClr val="bg2"/>
                </a:solidFill>
              </a:rPr>
              <a:t>Surface Temperature Comparisons (with VC-SST &amp; LPV)</a:t>
            </a:r>
          </a:p>
          <a:p>
            <a:pPr defTabSz="457200" eaLnBrk="1" hangingPunct="1">
              <a:spcBef>
                <a:spcPct val="0"/>
              </a:spcBef>
              <a:buNone/>
            </a:pPr>
            <a:r>
              <a:rPr lang="en-GB" altLang="en-US" sz="2000" b="1" kern="0" dirty="0">
                <a:solidFill>
                  <a:schemeClr val="bg2"/>
                </a:solidFill>
              </a:rPr>
              <a:t>Ocean Colour Comparison (with VC OCR) 			  ARD (with LSI-VC)		</a:t>
            </a:r>
          </a:p>
          <a:p>
            <a:pPr defTabSz="457200" eaLnBrk="1" hangingPunct="1">
              <a:spcBef>
                <a:spcPct val="0"/>
              </a:spcBef>
              <a:buNone/>
            </a:pPr>
            <a:r>
              <a:rPr lang="en-GB" altLang="en-US" sz="2000" b="1" kern="0" dirty="0">
                <a:solidFill>
                  <a:schemeClr val="bg2"/>
                </a:solidFill>
              </a:rPr>
              <a:t>Vocabulary</a:t>
            </a:r>
          </a:p>
          <a:p>
            <a:pPr defTabSz="457200" eaLnBrk="1" hangingPunct="1">
              <a:spcBef>
                <a:spcPct val="0"/>
              </a:spcBef>
              <a:buNone/>
            </a:pPr>
            <a:r>
              <a:rPr lang="en-GB" altLang="en-US" sz="2000" b="1" kern="0" dirty="0">
                <a:solidFill>
                  <a:schemeClr val="bg2"/>
                </a:solidFill>
              </a:rPr>
              <a:t>Harmonised Level 1 community reference (with GSICS)</a:t>
            </a:r>
          </a:p>
          <a:p>
            <a:pPr defTabSz="457200" eaLnBrk="1" hangingPunct="1">
              <a:spcBef>
                <a:spcPct val="0"/>
              </a:spcBef>
              <a:buNone/>
            </a:pPr>
            <a:r>
              <a:rPr lang="en-GB" altLang="en-US" sz="2000" b="1" kern="0" dirty="0">
                <a:solidFill>
                  <a:schemeClr val="bg2"/>
                </a:solidFill>
              </a:rPr>
              <a:t>SI traceable reference satellite (with GSICS)</a:t>
            </a:r>
          </a:p>
          <a:p>
            <a:pPr defTabSz="457200" eaLnBrk="1" hangingPunct="1">
              <a:spcBef>
                <a:spcPct val="0"/>
              </a:spcBef>
              <a:buNone/>
            </a:pPr>
            <a:r>
              <a:rPr lang="en-GB" altLang="en-US" sz="2000" kern="0" dirty="0">
                <a:solidFill>
                  <a:srgbClr val="002569"/>
                </a:solidFill>
              </a:rPr>
              <a:t>	 </a:t>
            </a:r>
          </a:p>
        </p:txBody>
      </p:sp>
    </p:spTree>
    <p:extLst>
      <p:ext uri="{BB962C8B-B14F-4D97-AF65-F5344CB8AC3E}">
        <p14:creationId xmlns:p14="http://schemas.microsoft.com/office/powerpoint/2010/main" val="16567532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ounded Rectangle 10">
            <a:extLst>
              <a:ext uri="{FF2B5EF4-FFF2-40B4-BE49-F238E27FC236}">
                <a16:creationId xmlns:a16="http://schemas.microsoft.com/office/drawing/2014/main" id="{7A1432E5-9668-4D59-80D7-349AD4E28F36}"/>
              </a:ext>
            </a:extLst>
          </p:cNvPr>
          <p:cNvSpPr>
            <a:spLocks noChangeArrowheads="1"/>
          </p:cNvSpPr>
          <p:nvPr/>
        </p:nvSpPr>
        <p:spPr bwMode="auto">
          <a:xfrm>
            <a:off x="5827713" y="-17760"/>
            <a:ext cx="4284662" cy="1447800"/>
          </a:xfrm>
          <a:prstGeom prst="roundRect">
            <a:avLst>
              <a:gd name="adj" fmla="val 16667"/>
            </a:avLst>
          </a:prstGeom>
          <a:solidFill>
            <a:schemeClr val="bg1"/>
          </a:solidFill>
          <a:ln w="9525" algn="ctr">
            <a:solidFill>
              <a:schemeClr val="bg1"/>
            </a:solidFill>
            <a:round/>
            <a:headEnd/>
            <a:tailEnd/>
          </a:ln>
        </p:spPr>
        <p:txBody>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endParaRPr lang="en-US" altLang="en-US">
              <a:solidFill>
                <a:srgbClr val="005596"/>
              </a:solidFill>
              <a:ea typeface="ヒラギノ角ゴ Pro W3"/>
              <a:cs typeface="ヒラギノ角ゴ Pro W3"/>
            </a:endParaRPr>
          </a:p>
        </p:txBody>
      </p:sp>
      <p:sp>
        <p:nvSpPr>
          <p:cNvPr id="39939" name="Title 1">
            <a:extLst>
              <a:ext uri="{FF2B5EF4-FFF2-40B4-BE49-F238E27FC236}">
                <a16:creationId xmlns:a16="http://schemas.microsoft.com/office/drawing/2014/main" id="{1C438A8C-FA43-47CC-B37A-5443E058BB9D}"/>
              </a:ext>
            </a:extLst>
          </p:cNvPr>
          <p:cNvSpPr>
            <a:spLocks noGrp="1" noChangeArrowheads="1"/>
          </p:cNvSpPr>
          <p:nvPr>
            <p:ph type="title"/>
          </p:nvPr>
        </p:nvSpPr>
        <p:spPr>
          <a:xfrm>
            <a:off x="103788" y="-170234"/>
            <a:ext cx="5267325" cy="1143001"/>
          </a:xfrm>
        </p:spPr>
        <p:txBody>
          <a:bodyPr/>
          <a:lstStyle/>
          <a:p>
            <a:r>
              <a:rPr lang="en-GB" altLang="en-US" dirty="0"/>
              <a:t>A to B via C  How? </a:t>
            </a:r>
            <a:r>
              <a:rPr lang="en-GB" altLang="en-US" dirty="0" err="1"/>
              <a:t>Uc</a:t>
            </a:r>
            <a:r>
              <a:rPr lang="en-GB" altLang="en-US" dirty="0"/>
              <a:t>?</a:t>
            </a:r>
          </a:p>
        </p:txBody>
      </p:sp>
      <p:sp>
        <p:nvSpPr>
          <p:cNvPr id="39940" name="Isosceles Triangle 3">
            <a:extLst>
              <a:ext uri="{FF2B5EF4-FFF2-40B4-BE49-F238E27FC236}">
                <a16:creationId xmlns:a16="http://schemas.microsoft.com/office/drawing/2014/main" id="{02CB295E-6476-48E5-A03F-E85563FFC9A6}"/>
              </a:ext>
            </a:extLst>
          </p:cNvPr>
          <p:cNvSpPr>
            <a:spLocks noChangeArrowheads="1"/>
          </p:cNvSpPr>
          <p:nvPr/>
        </p:nvSpPr>
        <p:spPr bwMode="auto">
          <a:xfrm rot="3300000">
            <a:off x="4769645" y="1770858"/>
            <a:ext cx="250825" cy="4878387"/>
          </a:xfrm>
          <a:prstGeom prst="triangle">
            <a:avLst>
              <a:gd name="adj" fmla="val 50000"/>
            </a:avLst>
          </a:prstGeom>
          <a:solidFill>
            <a:schemeClr val="accent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endParaRPr lang="en-US" altLang="en-US">
              <a:solidFill>
                <a:srgbClr val="005596"/>
              </a:solidFill>
              <a:ea typeface="ヒラギノ角ゴ Pro W3"/>
              <a:cs typeface="ヒラギノ角ゴ Pro W3"/>
            </a:endParaRPr>
          </a:p>
        </p:txBody>
      </p:sp>
      <p:grpSp>
        <p:nvGrpSpPr>
          <p:cNvPr id="39941" name="Group 4">
            <a:extLst>
              <a:ext uri="{FF2B5EF4-FFF2-40B4-BE49-F238E27FC236}">
                <a16:creationId xmlns:a16="http://schemas.microsoft.com/office/drawing/2014/main" id="{D8BBB2EC-8635-4B14-A889-534E332FF32A}"/>
              </a:ext>
            </a:extLst>
          </p:cNvPr>
          <p:cNvGrpSpPr>
            <a:grpSpLocks/>
          </p:cNvGrpSpPr>
          <p:nvPr/>
        </p:nvGrpSpPr>
        <p:grpSpPr bwMode="auto">
          <a:xfrm>
            <a:off x="1845859" y="1273476"/>
            <a:ext cx="2889250" cy="5437187"/>
            <a:chOff x="395535" y="2121577"/>
            <a:chExt cx="2314576" cy="3916529"/>
          </a:xfrm>
        </p:grpSpPr>
        <p:pic>
          <p:nvPicPr>
            <p:cNvPr id="39959" name="Picture 3" descr="D:\My Documents\My Pictures\EO photos\offweb\EarthCARESimplified.jpg">
              <a:extLst>
                <a:ext uri="{FF2B5EF4-FFF2-40B4-BE49-F238E27FC236}">
                  <a16:creationId xmlns:a16="http://schemas.microsoft.com/office/drawing/2014/main" id="{EE94F6E0-BE7B-45C4-BE9B-29C0E29A2B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9330"/>
            <a:stretch>
              <a:fillRect/>
            </a:stretch>
          </p:blipFill>
          <p:spPr bwMode="auto">
            <a:xfrm>
              <a:off x="395536" y="3278306"/>
              <a:ext cx="2314575" cy="275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0" name="Picture 4" descr="D:\My Documents\My Pictures\EO photos\offweb\EarthCARESimplified.jpg">
              <a:extLst>
                <a:ext uri="{FF2B5EF4-FFF2-40B4-BE49-F238E27FC236}">
                  <a16:creationId xmlns:a16="http://schemas.microsoft.com/office/drawing/2014/main" id="{DC343640-FDD0-4ABA-8A96-36126018FB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0380"/>
            <a:stretch>
              <a:fillRect/>
            </a:stretch>
          </p:blipFill>
          <p:spPr bwMode="auto">
            <a:xfrm>
              <a:off x="395535" y="2121577"/>
              <a:ext cx="2314576" cy="1156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9942" name="Picture 2" descr="D:\My Documents\My Pictures\EO photos\MODISEOS_AM1_scan_cropped.jpg">
            <a:extLst>
              <a:ext uri="{FF2B5EF4-FFF2-40B4-BE49-F238E27FC236}">
                <a16:creationId xmlns:a16="http://schemas.microsoft.com/office/drawing/2014/main" id="{9E0B8CEF-DFB1-4CBC-9CF9-95C2FA84A1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616897">
            <a:off x="5130800" y="1668464"/>
            <a:ext cx="1963738"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8">
            <a:extLst>
              <a:ext uri="{FF2B5EF4-FFF2-40B4-BE49-F238E27FC236}">
                <a16:creationId xmlns:a16="http://schemas.microsoft.com/office/drawing/2014/main" id="{49BE7BCA-13ED-4C6C-9F8F-D18C4E823A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16551"/>
          <a:stretch>
            <a:fillRect/>
          </a:stretch>
        </p:blipFill>
        <p:spPr bwMode="auto">
          <a:xfrm>
            <a:off x="8183563" y="1820863"/>
            <a:ext cx="192881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1ED50EA5-B5BE-429E-A300-49AB7CFBA54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69794" y="94382"/>
            <a:ext cx="1062038" cy="104933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945" name="Isosceles Triangle 11">
            <a:extLst>
              <a:ext uri="{FF2B5EF4-FFF2-40B4-BE49-F238E27FC236}">
                <a16:creationId xmlns:a16="http://schemas.microsoft.com/office/drawing/2014/main" id="{DFEC1C11-7B20-4FDA-AD2F-30C848693048}"/>
              </a:ext>
            </a:extLst>
          </p:cNvPr>
          <p:cNvSpPr>
            <a:spLocks noChangeArrowheads="1"/>
          </p:cNvSpPr>
          <p:nvPr/>
        </p:nvSpPr>
        <p:spPr bwMode="auto">
          <a:xfrm rot="12377792">
            <a:off x="7023100" y="954089"/>
            <a:ext cx="249238" cy="2224087"/>
          </a:xfrm>
          <a:prstGeom prst="triangle">
            <a:avLst>
              <a:gd name="adj" fmla="val 50000"/>
            </a:avLst>
          </a:prstGeom>
          <a:solidFill>
            <a:schemeClr val="accent1"/>
          </a:solidFill>
          <a:ln>
            <a:noFill/>
          </a:ln>
          <a:effectLst/>
          <a:extLst>
            <a:ext uri="{91240B29-F687-4F45-9708-019B960494DF}">
              <a14:hiddenLine xmlns:a14="http://schemas.microsoft.com/office/drawing/2010/main" w="9525"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endParaRPr lang="en-US" altLang="en-US">
              <a:solidFill>
                <a:srgbClr val="005596"/>
              </a:solidFill>
              <a:ea typeface="ヒラギノ角ゴ Pro W3"/>
              <a:cs typeface="ヒラギノ角ゴ Pro W3"/>
            </a:endParaRPr>
          </a:p>
        </p:txBody>
      </p:sp>
      <p:sp>
        <p:nvSpPr>
          <p:cNvPr id="13" name="Isosceles Triangle 12">
            <a:extLst>
              <a:ext uri="{FF2B5EF4-FFF2-40B4-BE49-F238E27FC236}">
                <a16:creationId xmlns:a16="http://schemas.microsoft.com/office/drawing/2014/main" id="{814D5D11-D2F4-406D-8303-6E6E49980516}"/>
              </a:ext>
            </a:extLst>
          </p:cNvPr>
          <p:cNvSpPr/>
          <p:nvPr/>
        </p:nvSpPr>
        <p:spPr bwMode="auto">
          <a:xfrm rot="8223601">
            <a:off x="8243889" y="722313"/>
            <a:ext cx="249237" cy="1949450"/>
          </a:xfrm>
          <a:prstGeom prst="triangle">
            <a:avLst/>
          </a:prstGeom>
          <a:solidFill>
            <a:schemeClr val="accent3"/>
          </a:solidFill>
          <a:ln w="9525" cap="flat" cmpd="sng" algn="ctr">
            <a:noFill/>
            <a:prstDash val="solid"/>
            <a:round/>
            <a:headEnd type="none" w="med" len="med"/>
            <a:tailEnd type="none" w="med" len="med"/>
          </a:ln>
          <a:effectLst/>
          <a:extLst/>
        </p:spPr>
        <p:txBody>
          <a:bodyPr/>
          <a:lstStyle/>
          <a:p>
            <a:pPr>
              <a:defRPr/>
            </a:pPr>
            <a:endParaRPr lang="en-GB" sz="2400">
              <a:solidFill>
                <a:srgbClr val="005596"/>
              </a:solidFill>
              <a:latin typeface="Arial" charset="0"/>
              <a:ea typeface="ヒラギノ角ゴ Pro W3" pitchFamily="28" charset="-128"/>
            </a:endParaRPr>
          </a:p>
        </p:txBody>
      </p:sp>
      <p:sp>
        <p:nvSpPr>
          <p:cNvPr id="39947" name="TextBox 13">
            <a:extLst>
              <a:ext uri="{FF2B5EF4-FFF2-40B4-BE49-F238E27FC236}">
                <a16:creationId xmlns:a16="http://schemas.microsoft.com/office/drawing/2014/main" id="{63FB360A-002E-486A-B96A-0A820C6E38A5}"/>
              </a:ext>
            </a:extLst>
          </p:cNvPr>
          <p:cNvSpPr txBox="1">
            <a:spLocks noChangeArrowheads="1"/>
          </p:cNvSpPr>
          <p:nvPr/>
        </p:nvSpPr>
        <p:spPr bwMode="auto">
          <a:xfrm>
            <a:off x="5808663" y="3860800"/>
            <a:ext cx="4032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r>
              <a:rPr lang="en-GB" altLang="en-US">
                <a:solidFill>
                  <a:srgbClr val="005596"/>
                </a:solidFill>
                <a:ea typeface="ヒラギノ角ゴ Pro W3"/>
                <a:cs typeface="ヒラギノ角ゴ Pro W3"/>
              </a:rPr>
              <a:t>Transfer of comparisons</a:t>
            </a:r>
          </a:p>
          <a:p>
            <a:pPr>
              <a:spcBef>
                <a:spcPct val="0"/>
              </a:spcBef>
              <a:buClrTx/>
              <a:buFontTx/>
              <a:buNone/>
            </a:pPr>
            <a:r>
              <a:rPr lang="en-GB" altLang="en-US">
                <a:solidFill>
                  <a:srgbClr val="005596"/>
                </a:solidFill>
                <a:ea typeface="ヒラギノ角ゴ Pro W3"/>
                <a:cs typeface="ヒラギノ角ゴ Pro W3"/>
              </a:rPr>
              <a:t>“Chains of comparisons”</a:t>
            </a:r>
          </a:p>
          <a:p>
            <a:pPr>
              <a:spcBef>
                <a:spcPct val="0"/>
              </a:spcBef>
              <a:buClrTx/>
              <a:buFontTx/>
              <a:buNone/>
            </a:pPr>
            <a:r>
              <a:rPr lang="en-GB" altLang="en-US">
                <a:solidFill>
                  <a:srgbClr val="1E1C11"/>
                </a:solidFill>
                <a:ea typeface="ヒラギノ角ゴ Pro W3"/>
                <a:cs typeface="ヒラギノ角ゴ Pro W3"/>
              </a:rPr>
              <a:t>Combining all available data</a:t>
            </a:r>
          </a:p>
        </p:txBody>
      </p:sp>
      <p:sp>
        <p:nvSpPr>
          <p:cNvPr id="39948" name="TextBox 2">
            <a:extLst>
              <a:ext uri="{FF2B5EF4-FFF2-40B4-BE49-F238E27FC236}">
                <a16:creationId xmlns:a16="http://schemas.microsoft.com/office/drawing/2014/main" id="{13B644B9-8F53-44C4-99D6-FC3F6FAFE5EF}"/>
              </a:ext>
            </a:extLst>
          </p:cNvPr>
          <p:cNvSpPr txBox="1">
            <a:spLocks noChangeArrowheads="1"/>
          </p:cNvSpPr>
          <p:nvPr/>
        </p:nvSpPr>
        <p:spPr bwMode="auto">
          <a:xfrm>
            <a:off x="3343275" y="5988051"/>
            <a:ext cx="317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r>
              <a:rPr lang="en-GB" altLang="en-US">
                <a:solidFill>
                  <a:srgbClr val="005596"/>
                </a:solidFill>
                <a:ea typeface="ヒラギノ角ゴ Pro W3"/>
                <a:cs typeface="ヒラギノ角ゴ Pro W3"/>
              </a:rPr>
              <a:t>?</a:t>
            </a:r>
          </a:p>
        </p:txBody>
      </p:sp>
      <p:sp>
        <p:nvSpPr>
          <p:cNvPr id="39949" name="TextBox 14">
            <a:extLst>
              <a:ext uri="{FF2B5EF4-FFF2-40B4-BE49-F238E27FC236}">
                <a16:creationId xmlns:a16="http://schemas.microsoft.com/office/drawing/2014/main" id="{D19AE37C-D36B-4FAA-BE31-691915AA09A3}"/>
              </a:ext>
            </a:extLst>
          </p:cNvPr>
          <p:cNvSpPr txBox="1">
            <a:spLocks noChangeArrowheads="1"/>
          </p:cNvSpPr>
          <p:nvPr/>
        </p:nvSpPr>
        <p:spPr bwMode="auto">
          <a:xfrm>
            <a:off x="3273425" y="2903538"/>
            <a:ext cx="48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r>
              <a:rPr lang="en-GB" altLang="en-US">
                <a:solidFill>
                  <a:srgbClr val="005596"/>
                </a:solidFill>
                <a:ea typeface="ヒラギノ角ゴ Pro W3"/>
                <a:cs typeface="ヒラギノ角ゴ Pro W3"/>
              </a:rPr>
              <a:t>A</a:t>
            </a:r>
          </a:p>
        </p:txBody>
      </p:sp>
      <p:sp>
        <p:nvSpPr>
          <p:cNvPr id="39950" name="TextBox 15">
            <a:extLst>
              <a:ext uri="{FF2B5EF4-FFF2-40B4-BE49-F238E27FC236}">
                <a16:creationId xmlns:a16="http://schemas.microsoft.com/office/drawing/2014/main" id="{7DD0933B-412D-4B83-9289-C121E3508C9E}"/>
              </a:ext>
            </a:extLst>
          </p:cNvPr>
          <p:cNvSpPr txBox="1">
            <a:spLocks noChangeArrowheads="1"/>
          </p:cNvSpPr>
          <p:nvPr/>
        </p:nvSpPr>
        <p:spPr bwMode="auto">
          <a:xfrm>
            <a:off x="6211888" y="1403351"/>
            <a:ext cx="577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r>
              <a:rPr lang="en-GB" altLang="en-US">
                <a:solidFill>
                  <a:srgbClr val="005596"/>
                </a:solidFill>
                <a:ea typeface="ヒラギノ角ゴ Pro W3"/>
                <a:cs typeface="ヒラギノ角ゴ Pro W3"/>
              </a:rPr>
              <a:t>B</a:t>
            </a:r>
          </a:p>
        </p:txBody>
      </p:sp>
      <p:sp>
        <p:nvSpPr>
          <p:cNvPr id="39951" name="TextBox 16">
            <a:extLst>
              <a:ext uri="{FF2B5EF4-FFF2-40B4-BE49-F238E27FC236}">
                <a16:creationId xmlns:a16="http://schemas.microsoft.com/office/drawing/2014/main" id="{9C7D9513-41A5-457F-A816-55F9AE92D2CC}"/>
              </a:ext>
            </a:extLst>
          </p:cNvPr>
          <p:cNvSpPr txBox="1">
            <a:spLocks noChangeArrowheads="1"/>
          </p:cNvSpPr>
          <p:nvPr/>
        </p:nvSpPr>
        <p:spPr bwMode="auto">
          <a:xfrm>
            <a:off x="9602788" y="1739900"/>
            <a:ext cx="4746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r>
              <a:rPr lang="en-GB" altLang="en-US">
                <a:solidFill>
                  <a:srgbClr val="005596"/>
                </a:solidFill>
                <a:ea typeface="ヒラギノ角ゴ Pro W3"/>
                <a:cs typeface="ヒラギノ角ゴ Pro W3"/>
              </a:rPr>
              <a:t>C</a:t>
            </a:r>
          </a:p>
        </p:txBody>
      </p:sp>
      <p:sp>
        <p:nvSpPr>
          <p:cNvPr id="39952" name="TextBox 17">
            <a:extLst>
              <a:ext uri="{FF2B5EF4-FFF2-40B4-BE49-F238E27FC236}">
                <a16:creationId xmlns:a16="http://schemas.microsoft.com/office/drawing/2014/main" id="{3202F18D-AC4C-405F-A6BF-8D8D6968F69B}"/>
              </a:ext>
            </a:extLst>
          </p:cNvPr>
          <p:cNvSpPr txBox="1">
            <a:spLocks noChangeArrowheads="1"/>
          </p:cNvSpPr>
          <p:nvPr/>
        </p:nvSpPr>
        <p:spPr bwMode="auto">
          <a:xfrm>
            <a:off x="8240713" y="305422"/>
            <a:ext cx="18716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r>
              <a:rPr lang="en-GB" altLang="en-US" dirty="0">
                <a:solidFill>
                  <a:srgbClr val="005596"/>
                </a:solidFill>
                <a:ea typeface="ヒラギノ角ゴ Pro W3"/>
                <a:cs typeface="ヒラギノ角ゴ Pro W3"/>
              </a:rPr>
              <a:t>Moon/PICS</a:t>
            </a:r>
          </a:p>
        </p:txBody>
      </p:sp>
      <p:pic>
        <p:nvPicPr>
          <p:cNvPr id="39953" name="Picture 18">
            <a:extLst>
              <a:ext uri="{FF2B5EF4-FFF2-40B4-BE49-F238E27FC236}">
                <a16:creationId xmlns:a16="http://schemas.microsoft.com/office/drawing/2014/main" id="{4019D292-3C68-4764-A1B0-C9543FECD4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4744" y="230275"/>
            <a:ext cx="87153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BF5B9887-E943-4878-A001-7BF7A3A4C2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8439" y="5221288"/>
            <a:ext cx="947737"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a:extLst>
              <a:ext uri="{FF2B5EF4-FFF2-40B4-BE49-F238E27FC236}">
                <a16:creationId xmlns:a16="http://schemas.microsoft.com/office/drawing/2014/main" id="{FAADB92C-13E8-4344-8454-56297696DB79}"/>
              </a:ext>
            </a:extLst>
          </p:cNvPr>
          <p:cNvSpPr txBox="1">
            <a:spLocks noChangeArrowheads="1"/>
          </p:cNvSpPr>
          <p:nvPr/>
        </p:nvSpPr>
        <p:spPr bwMode="auto">
          <a:xfrm>
            <a:off x="4608513" y="5980113"/>
            <a:ext cx="19542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r>
              <a:rPr lang="en-GB" altLang="en-US">
                <a:solidFill>
                  <a:srgbClr val="FF0000"/>
                </a:solidFill>
                <a:ea typeface="ヒラギノ角ゴ Pro W3"/>
                <a:cs typeface="ヒラギノ角ゴ Pro W3"/>
              </a:rPr>
              <a:t>PICS?</a:t>
            </a:r>
          </a:p>
        </p:txBody>
      </p:sp>
      <p:sp>
        <p:nvSpPr>
          <p:cNvPr id="22" name="TextBox 21">
            <a:extLst>
              <a:ext uri="{FF2B5EF4-FFF2-40B4-BE49-F238E27FC236}">
                <a16:creationId xmlns:a16="http://schemas.microsoft.com/office/drawing/2014/main" id="{924CBF33-971B-4059-83D1-5EFD37B2776D}"/>
              </a:ext>
            </a:extLst>
          </p:cNvPr>
          <p:cNvSpPr txBox="1">
            <a:spLocks noChangeArrowheads="1"/>
          </p:cNvSpPr>
          <p:nvPr/>
        </p:nvSpPr>
        <p:spPr bwMode="auto">
          <a:xfrm>
            <a:off x="2157413" y="827089"/>
            <a:ext cx="3281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a:spcBef>
                <a:spcPct val="0"/>
              </a:spcBef>
              <a:buClrTx/>
              <a:buFontTx/>
              <a:buNone/>
            </a:pPr>
            <a:r>
              <a:rPr lang="en-GB" altLang="en-US">
                <a:solidFill>
                  <a:srgbClr val="FF0000"/>
                </a:solidFill>
                <a:ea typeface="ヒラギノ角ゴ Pro W3"/>
                <a:cs typeface="ヒラギノ角ゴ Pro W3"/>
              </a:rPr>
              <a:t>Defined Ref sensor?</a:t>
            </a:r>
          </a:p>
        </p:txBody>
      </p:sp>
      <p:pic>
        <p:nvPicPr>
          <p:cNvPr id="39957" name="Picture 22" descr="RADCALNET-LOGO-COMPLET.png">
            <a:extLst>
              <a:ext uri="{FF2B5EF4-FFF2-40B4-BE49-F238E27FC236}">
                <a16:creationId xmlns:a16="http://schemas.microsoft.com/office/drawing/2014/main" id="{BA87CE8D-28E9-4534-8E90-10FF083F7D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5878514"/>
            <a:ext cx="18637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8" name="Picture 23">
            <a:extLst>
              <a:ext uri="{FF2B5EF4-FFF2-40B4-BE49-F238E27FC236}">
                <a16:creationId xmlns:a16="http://schemas.microsoft.com/office/drawing/2014/main" id="{EB392D45-0F27-4FED-9087-FA22DA92585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60513" y="5140326"/>
            <a:ext cx="10922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3702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id="{A2268DAB-AEC6-4A50-A61B-DF7B5FBFDB9F}"/>
              </a:ext>
            </a:extLst>
          </p:cNvPr>
          <p:cNvSpPr>
            <a:spLocks noGrp="1" noChangeArrowheads="1"/>
          </p:cNvSpPr>
          <p:nvPr>
            <p:ph type="title"/>
          </p:nvPr>
        </p:nvSpPr>
        <p:spPr bwMode="auto">
          <a:xfrm>
            <a:off x="3581400" y="0"/>
            <a:ext cx="52578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GB" altLang="en-US" sz="3600" b="1">
                <a:latin typeface="Arial Bold" panose="020B0704020202020204" pitchFamily="34" charset="0"/>
                <a:cs typeface="Arial Bold" panose="020B0704020202020204" pitchFamily="34" charset="0"/>
              </a:rPr>
              <a:t>What are the elements of a system to deliver?</a:t>
            </a:r>
          </a:p>
        </p:txBody>
      </p:sp>
      <p:sp>
        <p:nvSpPr>
          <p:cNvPr id="3" name="Content Placeholder 2">
            <a:extLst>
              <a:ext uri="{FF2B5EF4-FFF2-40B4-BE49-F238E27FC236}">
                <a16:creationId xmlns:a16="http://schemas.microsoft.com/office/drawing/2014/main" id="{CB54693C-551E-4D85-94DB-DFB25743D3A3}"/>
              </a:ext>
            </a:extLst>
          </p:cNvPr>
          <p:cNvSpPr>
            <a:spLocks noGrp="1"/>
          </p:cNvSpPr>
          <p:nvPr>
            <p:ph idx="1"/>
          </p:nvPr>
        </p:nvSpPr>
        <p:spPr>
          <a:xfrm>
            <a:off x="1562100" y="1295400"/>
            <a:ext cx="9067800" cy="4114800"/>
          </a:xfrm>
        </p:spPr>
        <p:txBody>
          <a:bodyPr/>
          <a:lstStyle/>
          <a:p>
            <a:pPr eaLnBrk="1" fontAlgn="auto" hangingPunct="1">
              <a:spcAft>
                <a:spcPts val="0"/>
              </a:spcAft>
              <a:buFont typeface="Arial"/>
              <a:buChar char="•"/>
              <a:defRPr/>
            </a:pPr>
            <a:r>
              <a:rPr lang="en-GB" sz="1800" b="1" dirty="0">
                <a:sym typeface="Arial Bold"/>
              </a:rPr>
              <a:t>Understanding user needs and the characteristics of sensors that would use the ‘service’</a:t>
            </a:r>
          </a:p>
          <a:p>
            <a:pPr marL="0" indent="0" eaLnBrk="1" fontAlgn="auto" hangingPunct="1">
              <a:spcAft>
                <a:spcPts val="0"/>
              </a:spcAft>
              <a:buNone/>
              <a:defRPr/>
            </a:pPr>
            <a:r>
              <a:rPr lang="en-GB" sz="1800" b="1" dirty="0">
                <a:sym typeface="Arial Bold"/>
              </a:rPr>
              <a:t>	 </a:t>
            </a:r>
            <a:r>
              <a:rPr lang="en-GB" sz="1800" b="1" dirty="0">
                <a:solidFill>
                  <a:schemeClr val="accent2"/>
                </a:solidFill>
                <a:sym typeface="Arial Bold"/>
              </a:rPr>
              <a:t>-  who wants it?, why? and what must it be able to do?</a:t>
            </a:r>
          </a:p>
          <a:p>
            <a:pPr marL="0" indent="0" eaLnBrk="1" fontAlgn="auto" hangingPunct="1">
              <a:spcAft>
                <a:spcPts val="0"/>
              </a:spcAft>
              <a:buNone/>
              <a:defRPr/>
            </a:pPr>
            <a:r>
              <a:rPr lang="en-GB" sz="1800" b="1" dirty="0">
                <a:solidFill>
                  <a:schemeClr val="accent2"/>
                </a:solidFill>
                <a:sym typeface="Arial Bold"/>
              </a:rPr>
              <a:t>		</a:t>
            </a:r>
            <a:r>
              <a:rPr lang="en-GB" sz="1800" b="1" dirty="0">
                <a:solidFill>
                  <a:schemeClr val="bg1"/>
                </a:solidFill>
                <a:sym typeface="Arial Bold"/>
              </a:rPr>
              <a:t>- data cubes, ARD, FCDR creation, data gaps, constellations </a:t>
            </a:r>
          </a:p>
          <a:p>
            <a:pPr eaLnBrk="1" fontAlgn="auto" hangingPunct="1">
              <a:spcAft>
                <a:spcPts val="0"/>
              </a:spcAft>
              <a:buFont typeface="Arial"/>
              <a:buChar char="•"/>
              <a:defRPr/>
            </a:pPr>
            <a:endParaRPr lang="en-GB" sz="1000" b="1" dirty="0">
              <a:solidFill>
                <a:schemeClr val="accent2"/>
              </a:solidFill>
              <a:sym typeface="Arial Bold"/>
            </a:endParaRPr>
          </a:p>
          <a:p>
            <a:pPr eaLnBrk="1" fontAlgn="auto" hangingPunct="1">
              <a:spcAft>
                <a:spcPts val="0"/>
              </a:spcAft>
              <a:buFont typeface="Arial"/>
              <a:buChar char="•"/>
              <a:defRPr/>
            </a:pPr>
            <a:r>
              <a:rPr lang="en-GB" sz="1800" b="1" dirty="0">
                <a:sym typeface="Arial Bold"/>
              </a:rPr>
              <a:t>A means to formulate a reference (s) and assign its associated uncertainty </a:t>
            </a:r>
          </a:p>
          <a:p>
            <a:pPr marL="0" indent="0" eaLnBrk="1" fontAlgn="auto" hangingPunct="1">
              <a:spcAft>
                <a:spcPts val="0"/>
              </a:spcAft>
              <a:buNone/>
              <a:defRPr/>
            </a:pPr>
            <a:r>
              <a:rPr lang="en-GB" sz="1800" b="1" dirty="0">
                <a:sym typeface="Arial Bold"/>
              </a:rPr>
              <a:t>	– </a:t>
            </a:r>
            <a:r>
              <a:rPr lang="en-GB" sz="1800" b="1" dirty="0">
                <a:solidFill>
                  <a:schemeClr val="accent2"/>
                </a:solidFill>
                <a:sym typeface="Arial Bold"/>
              </a:rPr>
              <a:t>Internationally acceptable standard (proxy for SI)</a:t>
            </a:r>
          </a:p>
          <a:p>
            <a:pPr marL="0" indent="0" eaLnBrk="1" fontAlgn="auto" hangingPunct="1">
              <a:spcAft>
                <a:spcPts val="0"/>
              </a:spcAft>
              <a:buNone/>
              <a:defRPr/>
            </a:pPr>
            <a:r>
              <a:rPr lang="en-GB" sz="1800" b="1" dirty="0">
                <a:solidFill>
                  <a:schemeClr val="accent2"/>
                </a:solidFill>
                <a:sym typeface="Arial Bold"/>
              </a:rPr>
              <a:t>	       </a:t>
            </a:r>
            <a:r>
              <a:rPr lang="en-GB" sz="1800" b="1" dirty="0">
                <a:solidFill>
                  <a:schemeClr val="bg2"/>
                </a:solidFill>
                <a:sym typeface="Arial Bold"/>
              </a:rPr>
              <a:t>- Test-site, Reference sensor, virtual sensor, combo….</a:t>
            </a:r>
          </a:p>
          <a:p>
            <a:pPr marL="0" indent="0" eaLnBrk="1" fontAlgn="auto" hangingPunct="1">
              <a:spcAft>
                <a:spcPts val="0"/>
              </a:spcAft>
              <a:buNone/>
              <a:defRPr/>
            </a:pPr>
            <a:endParaRPr lang="en-GB" sz="1000" b="1" dirty="0">
              <a:solidFill>
                <a:schemeClr val="accent2"/>
              </a:solidFill>
              <a:sym typeface="Arial Bold"/>
            </a:endParaRPr>
          </a:p>
          <a:p>
            <a:pPr eaLnBrk="1" fontAlgn="auto" hangingPunct="1">
              <a:spcAft>
                <a:spcPts val="0"/>
              </a:spcAft>
              <a:buFont typeface="Arial"/>
              <a:buChar char="•"/>
              <a:defRPr/>
            </a:pPr>
            <a:r>
              <a:rPr lang="en-GB" sz="1800" b="1" dirty="0">
                <a:sym typeface="Arial Bold"/>
              </a:rPr>
              <a:t>The means to link sensor measurements to the reference and its associated uncertainty (‘Comparison’)	– </a:t>
            </a:r>
            <a:r>
              <a:rPr lang="en-GB" sz="1800" b="1" dirty="0">
                <a:solidFill>
                  <a:schemeClr val="accent2"/>
                </a:solidFill>
                <a:sym typeface="Arial Bold"/>
              </a:rPr>
              <a:t>The process</a:t>
            </a:r>
          </a:p>
          <a:p>
            <a:pPr marL="914400" lvl="2" indent="0" eaLnBrk="1" fontAlgn="auto" hangingPunct="1">
              <a:spcAft>
                <a:spcPts val="0"/>
              </a:spcAft>
              <a:buNone/>
              <a:defRPr/>
            </a:pPr>
            <a:r>
              <a:rPr lang="en-GB" sz="1800" b="1" dirty="0">
                <a:solidFill>
                  <a:schemeClr val="bg2"/>
                </a:solidFill>
                <a:sym typeface="Arial Bold"/>
              </a:rPr>
              <a:t>Tools to achieve (SBAFs, Ref. Solar Irradiance, Mathematics…), </a:t>
            </a:r>
          </a:p>
          <a:p>
            <a:pPr eaLnBrk="1" fontAlgn="auto" hangingPunct="1">
              <a:spcAft>
                <a:spcPts val="0"/>
              </a:spcAft>
              <a:buFont typeface="Arial"/>
              <a:buChar char="•"/>
              <a:defRPr/>
            </a:pPr>
            <a:r>
              <a:rPr lang="en-GB" sz="1800" b="1" dirty="0">
                <a:sym typeface="Arial Bold"/>
              </a:rPr>
              <a:t>Communication of information (data, results and methods)</a:t>
            </a:r>
          </a:p>
          <a:p>
            <a:pPr marL="0" indent="0" eaLnBrk="1" fontAlgn="auto" hangingPunct="1">
              <a:spcAft>
                <a:spcPts val="0"/>
              </a:spcAft>
              <a:buNone/>
              <a:defRPr/>
            </a:pPr>
            <a:r>
              <a:rPr lang="en-GB" sz="1800" b="1" dirty="0">
                <a:sym typeface="Arial Bold"/>
              </a:rPr>
              <a:t>	 – </a:t>
            </a:r>
            <a:r>
              <a:rPr lang="en-GB" sz="1800" b="1" dirty="0" err="1">
                <a:solidFill>
                  <a:schemeClr val="accent2"/>
                </a:solidFill>
                <a:sym typeface="Arial Bold"/>
              </a:rPr>
              <a:t>Useability</a:t>
            </a:r>
            <a:r>
              <a:rPr lang="en-GB" sz="1800" b="1" dirty="0">
                <a:solidFill>
                  <a:schemeClr val="accent2"/>
                </a:solidFill>
                <a:sym typeface="Arial Bold"/>
              </a:rPr>
              <a:t> and awareness</a:t>
            </a:r>
          </a:p>
          <a:p>
            <a:pPr eaLnBrk="1" fontAlgn="auto" hangingPunct="1">
              <a:spcAft>
                <a:spcPts val="0"/>
              </a:spcAft>
              <a:buFont typeface="Arial"/>
              <a:buChar char="•"/>
              <a:defRPr/>
            </a:pPr>
            <a:endParaRPr lang="en-GB" sz="1000" b="1" dirty="0">
              <a:solidFill>
                <a:schemeClr val="accent2"/>
              </a:solidFill>
              <a:sym typeface="Arial Bold"/>
            </a:endParaRPr>
          </a:p>
          <a:p>
            <a:pPr eaLnBrk="1" fontAlgn="auto" hangingPunct="1">
              <a:spcAft>
                <a:spcPts val="0"/>
              </a:spcAft>
              <a:buFont typeface="Arial"/>
              <a:buChar char="•"/>
              <a:defRPr/>
            </a:pPr>
            <a:r>
              <a:rPr lang="en-GB" sz="1800" b="1" dirty="0">
                <a:sym typeface="Arial Bold"/>
              </a:rPr>
              <a:t>Governance, review mechanisms, quality control, maintenance…</a:t>
            </a:r>
          </a:p>
          <a:p>
            <a:pPr marL="0" indent="0" eaLnBrk="1" fontAlgn="auto" hangingPunct="1">
              <a:spcAft>
                <a:spcPts val="0"/>
              </a:spcAft>
              <a:buNone/>
              <a:defRPr/>
            </a:pPr>
            <a:r>
              <a:rPr lang="en-GB" sz="1800" b="1" dirty="0">
                <a:sym typeface="Arial Bold"/>
              </a:rPr>
              <a:t>	.- </a:t>
            </a:r>
            <a:r>
              <a:rPr lang="en-GB" sz="1800" b="1" dirty="0">
                <a:solidFill>
                  <a:schemeClr val="accent2"/>
                </a:solidFill>
                <a:sym typeface="Arial Bold"/>
              </a:rPr>
              <a:t>Community acceptance</a:t>
            </a:r>
          </a:p>
          <a:p>
            <a:pPr eaLnBrk="1" fontAlgn="auto" hangingPunct="1">
              <a:spcAft>
                <a:spcPts val="0"/>
              </a:spcAft>
              <a:buFont typeface="Arial"/>
              <a:buChar char="•"/>
              <a:defRPr/>
            </a:pPr>
            <a:endParaRPr lang="en-GB" sz="1800" dirty="0">
              <a:solidFill>
                <a:schemeClr val="accent2"/>
              </a:solidFill>
              <a:sym typeface="Arial Bold"/>
            </a:endParaRPr>
          </a:p>
          <a:p>
            <a:pPr eaLnBrk="1" fontAlgn="auto" hangingPunct="1">
              <a:spcAft>
                <a:spcPts val="0"/>
              </a:spcAft>
              <a:buFont typeface="Arial"/>
              <a:buChar char="•"/>
              <a:defRPr/>
            </a:pPr>
            <a:endParaRPr lang="en-GB" sz="1800" dirty="0">
              <a:solidFill>
                <a:schemeClr val="accent2"/>
              </a:solidFill>
              <a:sym typeface="Arial Bold"/>
            </a:endParaRPr>
          </a:p>
          <a:p>
            <a:pPr eaLnBrk="1" fontAlgn="auto" hangingPunct="1">
              <a:spcAft>
                <a:spcPts val="0"/>
              </a:spcAft>
              <a:buFont typeface="Arial"/>
              <a:buChar char="•"/>
              <a:defRPr/>
            </a:pPr>
            <a:endParaRPr lang="en-GB" sz="1800" dirty="0">
              <a:solidFill>
                <a:schemeClr val="accent2"/>
              </a:solidFill>
              <a:sym typeface="Arial Bold"/>
            </a:endParaRPr>
          </a:p>
        </p:txBody>
      </p:sp>
    </p:spTree>
    <p:extLst>
      <p:ext uri="{BB962C8B-B14F-4D97-AF65-F5344CB8AC3E}">
        <p14:creationId xmlns:p14="http://schemas.microsoft.com/office/powerpoint/2010/main" val="4000071589"/>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a:extLst>
              <a:ext uri="{FF2B5EF4-FFF2-40B4-BE49-F238E27FC236}">
                <a16:creationId xmlns:a16="http://schemas.microsoft.com/office/drawing/2014/main" id="{F06215D0-1EC8-4E6B-AAD7-DD13729E3B61}"/>
              </a:ext>
            </a:extLst>
          </p:cNvPr>
          <p:cNvSpPr>
            <a:spLocks noChangeArrowheads="1"/>
          </p:cNvSpPr>
          <p:nvPr/>
        </p:nvSpPr>
        <p:spPr bwMode="auto">
          <a:xfrm>
            <a:off x="6096000" y="3270250"/>
            <a:ext cx="4572000" cy="1887538"/>
          </a:xfrm>
          <a:prstGeom prst="rect">
            <a:avLst/>
          </a:prstGeom>
          <a:gradFill rotWithShape="1">
            <a:gsLst>
              <a:gs pos="0">
                <a:srgbClr val="0F85C5"/>
              </a:gs>
              <a:gs pos="100000">
                <a:srgbClr val="C9DDCC"/>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endParaRPr lang="en-US" altLang="en-US">
              <a:solidFill>
                <a:srgbClr val="000000"/>
              </a:solidFill>
              <a:ea typeface="ヒラギノ角ゴ Pro W3"/>
            </a:endParaRPr>
          </a:p>
        </p:txBody>
      </p:sp>
      <p:pic>
        <p:nvPicPr>
          <p:cNvPr id="2" name="Picture 1">
            <a:extLst>
              <a:ext uri="{FF2B5EF4-FFF2-40B4-BE49-F238E27FC236}">
                <a16:creationId xmlns:a16="http://schemas.microsoft.com/office/drawing/2014/main" id="{F785C608-9E4C-4B5E-86A7-F7073CEDA7F8}"/>
              </a:ext>
            </a:extLst>
          </p:cNvPr>
          <p:cNvPicPr>
            <a:picLocks noChangeAspect="1"/>
          </p:cNvPicPr>
          <p:nvPr/>
        </p:nvPicPr>
        <p:blipFill rotWithShape="1">
          <a:blip r:embed="rId3"/>
          <a:srcRect l="17210" t="641" r="22930" b="971"/>
          <a:stretch/>
        </p:blipFill>
        <p:spPr>
          <a:xfrm>
            <a:off x="1524000" y="3270250"/>
            <a:ext cx="9144000" cy="3587750"/>
          </a:xfrm>
          <a:prstGeom prst="rect">
            <a:avLst/>
          </a:prstGeom>
          <a:gradFill>
            <a:gsLst>
              <a:gs pos="0">
                <a:schemeClr val="tx1"/>
              </a:gs>
              <a:gs pos="36000">
                <a:schemeClr val="tx2"/>
              </a:gs>
              <a:gs pos="100000">
                <a:srgbClr val="0F99C5"/>
              </a:gs>
            </a:gsLst>
            <a:lin ang="5400000" scaled="0"/>
          </a:gradFill>
        </p:spPr>
      </p:pic>
      <p:sp>
        <p:nvSpPr>
          <p:cNvPr id="35844" name="Rectangle 6">
            <a:extLst>
              <a:ext uri="{FF2B5EF4-FFF2-40B4-BE49-F238E27FC236}">
                <a16:creationId xmlns:a16="http://schemas.microsoft.com/office/drawing/2014/main" id="{73BABC85-8631-456D-8E38-B305EF043909}"/>
              </a:ext>
            </a:extLst>
          </p:cNvPr>
          <p:cNvSpPr>
            <a:spLocks noChangeArrowheads="1"/>
          </p:cNvSpPr>
          <p:nvPr/>
        </p:nvSpPr>
        <p:spPr bwMode="auto">
          <a:xfrm>
            <a:off x="1524000" y="1"/>
            <a:ext cx="9144000" cy="1700213"/>
          </a:xfrm>
          <a:prstGeom prst="rect">
            <a:avLst/>
          </a:prstGeom>
          <a:solidFill>
            <a:srgbClr val="000000"/>
          </a:solidFill>
          <a:ln w="9525" algn="ctr">
            <a:solidFill>
              <a:schemeClr val="tx1"/>
            </a:solidFill>
            <a:round/>
            <a:headEnd/>
            <a:tailEnd/>
          </a:ln>
        </p:spPr>
        <p:txBody>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endParaRPr lang="en-US" altLang="en-US">
              <a:solidFill>
                <a:srgbClr val="000000"/>
              </a:solidFill>
              <a:ea typeface="ヒラギノ角ゴ Pro W3"/>
            </a:endParaRPr>
          </a:p>
        </p:txBody>
      </p:sp>
      <p:sp>
        <p:nvSpPr>
          <p:cNvPr id="3" name="Rectangle 2">
            <a:extLst>
              <a:ext uri="{FF2B5EF4-FFF2-40B4-BE49-F238E27FC236}">
                <a16:creationId xmlns:a16="http://schemas.microsoft.com/office/drawing/2014/main" id="{BCCE57AA-07FF-4DEE-9A19-3C2E9432E608}"/>
              </a:ext>
            </a:extLst>
          </p:cNvPr>
          <p:cNvSpPr/>
          <p:nvPr/>
        </p:nvSpPr>
        <p:spPr bwMode="auto">
          <a:xfrm>
            <a:off x="1524000" y="1711325"/>
            <a:ext cx="9144000" cy="1570038"/>
          </a:xfrm>
          <a:prstGeom prst="rect">
            <a:avLst/>
          </a:prstGeom>
          <a:gradFill>
            <a:gsLst>
              <a:gs pos="0">
                <a:srgbClr val="000000"/>
              </a:gs>
              <a:gs pos="44000">
                <a:schemeClr val="tx2">
                  <a:lumMod val="75000"/>
                </a:schemeClr>
              </a:gs>
              <a:gs pos="100000">
                <a:srgbClr val="0F85C5"/>
              </a:gs>
            </a:gsLst>
            <a:lin ang="5400000" scaled="0"/>
          </a:gradFill>
          <a:ln w="9525" cap="flat" cmpd="sng" algn="ctr">
            <a:noFill/>
            <a:prstDash val="solid"/>
            <a:round/>
            <a:headEnd type="none" w="med" len="med"/>
            <a:tailEnd type="none" w="med" len="med"/>
          </a:ln>
          <a:effectLst/>
          <a:extLst/>
        </p:spPr>
        <p:txBody>
          <a:bodyPr/>
          <a:lstStyle/>
          <a:p>
            <a:pPr eaLnBrk="0" fontAlgn="base" hangingPunct="0">
              <a:spcBef>
                <a:spcPct val="0"/>
              </a:spcBef>
              <a:spcAft>
                <a:spcPct val="0"/>
              </a:spcAft>
              <a:defRPr/>
            </a:pPr>
            <a:endParaRPr lang="en-GB" sz="2400">
              <a:solidFill>
                <a:prstClr val="black"/>
              </a:solidFill>
              <a:latin typeface="Arial" charset="0"/>
              <a:ea typeface="ヒラギノ角ゴ Pro W3" pitchFamily="28" charset="-128"/>
            </a:endParaRPr>
          </a:p>
        </p:txBody>
      </p:sp>
      <p:grpSp>
        <p:nvGrpSpPr>
          <p:cNvPr id="35846" name="Group 9">
            <a:extLst>
              <a:ext uri="{FF2B5EF4-FFF2-40B4-BE49-F238E27FC236}">
                <a16:creationId xmlns:a16="http://schemas.microsoft.com/office/drawing/2014/main" id="{74898FCE-4901-46EF-86A7-95824F978844}"/>
              </a:ext>
            </a:extLst>
          </p:cNvPr>
          <p:cNvGrpSpPr>
            <a:grpSpLocks/>
          </p:cNvGrpSpPr>
          <p:nvPr/>
        </p:nvGrpSpPr>
        <p:grpSpPr bwMode="auto">
          <a:xfrm>
            <a:off x="3503614" y="0"/>
            <a:ext cx="2890837" cy="5437188"/>
            <a:chOff x="395535" y="2121577"/>
            <a:chExt cx="2314576" cy="3916529"/>
          </a:xfrm>
        </p:grpSpPr>
        <p:pic>
          <p:nvPicPr>
            <p:cNvPr id="35869" name="Picture 3" descr="D:\My Documents\My Pictures\EO photos\offweb\EarthCARESimplified.jpg">
              <a:extLst>
                <a:ext uri="{FF2B5EF4-FFF2-40B4-BE49-F238E27FC236}">
                  <a16:creationId xmlns:a16="http://schemas.microsoft.com/office/drawing/2014/main" id="{E4F93D7B-9F76-4577-947A-EE4FE1B2C6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9330"/>
            <a:stretch>
              <a:fillRect/>
            </a:stretch>
          </p:blipFill>
          <p:spPr bwMode="auto">
            <a:xfrm>
              <a:off x="395536" y="3278306"/>
              <a:ext cx="2314575" cy="275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70" name="Picture 4" descr="D:\My Documents\My Pictures\EO photos\offweb\EarthCARESimplified.jpg">
              <a:extLst>
                <a:ext uri="{FF2B5EF4-FFF2-40B4-BE49-F238E27FC236}">
                  <a16:creationId xmlns:a16="http://schemas.microsoft.com/office/drawing/2014/main" id="{3022244F-4D83-4EEC-AAEF-1734060F77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70380"/>
            <a:stretch>
              <a:fillRect/>
            </a:stretch>
          </p:blipFill>
          <p:spPr bwMode="auto">
            <a:xfrm>
              <a:off x="395535" y="2121577"/>
              <a:ext cx="2314576" cy="1156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5847" name="Picture 3" descr="D:\My Documents\My Pictures\EO photos\PeterSunPhoto.jpg">
            <a:extLst>
              <a:ext uri="{FF2B5EF4-FFF2-40B4-BE49-F238E27FC236}">
                <a16:creationId xmlns:a16="http://schemas.microsoft.com/office/drawing/2014/main" id="{F7FED80D-B1C1-471B-9722-B5B61A3596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5950" y="1"/>
            <a:ext cx="1506538"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48" name="Group 19">
            <a:extLst>
              <a:ext uri="{FF2B5EF4-FFF2-40B4-BE49-F238E27FC236}">
                <a16:creationId xmlns:a16="http://schemas.microsoft.com/office/drawing/2014/main" id="{5808ADD0-7154-4E7D-A2DC-0C80E2CE6E63}"/>
              </a:ext>
            </a:extLst>
          </p:cNvPr>
          <p:cNvGrpSpPr>
            <a:grpSpLocks/>
          </p:cNvGrpSpPr>
          <p:nvPr/>
        </p:nvGrpSpPr>
        <p:grpSpPr bwMode="auto">
          <a:xfrm>
            <a:off x="4511676" y="803275"/>
            <a:ext cx="4519601" cy="3562350"/>
            <a:chOff x="2987824" y="802896"/>
            <a:chExt cx="4519523" cy="3562208"/>
          </a:xfrm>
        </p:grpSpPr>
        <p:cxnSp>
          <p:nvCxnSpPr>
            <p:cNvPr id="9" name="Straight Connector 8">
              <a:extLst>
                <a:ext uri="{FF2B5EF4-FFF2-40B4-BE49-F238E27FC236}">
                  <a16:creationId xmlns:a16="http://schemas.microsoft.com/office/drawing/2014/main" id="{3920E204-E7A2-448C-8549-CF5CE9036001}"/>
                </a:ext>
              </a:extLst>
            </p:cNvPr>
            <p:cNvCxnSpPr/>
            <p:nvPr/>
          </p:nvCxnSpPr>
          <p:spPr bwMode="auto">
            <a:xfrm flipH="1">
              <a:off x="2987824" y="802896"/>
              <a:ext cx="3168596" cy="3562208"/>
            </a:xfrm>
            <a:prstGeom prst="line">
              <a:avLst/>
            </a:prstGeom>
            <a:noFill/>
            <a:ln w="28575" cap="flat" cmpd="sng" algn="ctr">
              <a:solidFill>
                <a:schemeClr val="accent4"/>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a:extLst>
                <a:ext uri="{FF2B5EF4-FFF2-40B4-BE49-F238E27FC236}">
                  <a16:creationId xmlns:a16="http://schemas.microsoft.com/office/drawing/2014/main" id="{B4842E4B-AA38-4984-9928-01F4515168EB}"/>
                </a:ext>
              </a:extLst>
            </p:cNvPr>
            <p:cNvCxnSpPr/>
            <p:nvPr/>
          </p:nvCxnSpPr>
          <p:spPr bwMode="auto">
            <a:xfrm>
              <a:off x="2987824" y="1606139"/>
              <a:ext cx="0" cy="2746266"/>
            </a:xfrm>
            <a:prstGeom prst="line">
              <a:avLst/>
            </a:prstGeom>
            <a:noFill/>
            <a:ln w="28575" cap="flat" cmpd="sng" algn="ctr">
              <a:solidFill>
                <a:schemeClr val="accent4"/>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68" name="TextBox 14">
              <a:extLst>
                <a:ext uri="{FF2B5EF4-FFF2-40B4-BE49-F238E27FC236}">
                  <a16:creationId xmlns:a16="http://schemas.microsoft.com/office/drawing/2014/main" id="{7F31C523-C9E6-44D1-92F9-B51D999AF841}"/>
                </a:ext>
              </a:extLst>
            </p:cNvPr>
            <p:cNvSpPr txBox="1">
              <a:spLocks noChangeArrowheads="1"/>
            </p:cNvSpPr>
            <p:nvPr/>
          </p:nvSpPr>
          <p:spPr bwMode="auto">
            <a:xfrm>
              <a:off x="4410077" y="3363172"/>
              <a:ext cx="3097270" cy="830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a:solidFill>
                    <a:srgbClr val="000000"/>
                  </a:solidFill>
                  <a:ea typeface="ヒラギノ角ゴ Pro W3"/>
                </a:rPr>
                <a:t>Angles of illumination</a:t>
              </a:r>
              <a:br>
                <a:rPr lang="en-GB" altLang="en-US">
                  <a:solidFill>
                    <a:srgbClr val="000000"/>
                  </a:solidFill>
                  <a:ea typeface="ヒラギノ角ゴ Pro W3"/>
                </a:rPr>
              </a:br>
              <a:r>
                <a:rPr lang="en-GB" altLang="en-US">
                  <a:solidFill>
                    <a:srgbClr val="000000"/>
                  </a:solidFill>
                  <a:ea typeface="ヒラギノ角ゴ Pro W3"/>
                </a:rPr>
                <a:t>and observation</a:t>
              </a:r>
            </a:p>
          </p:txBody>
        </p:sp>
      </p:grpSp>
      <p:grpSp>
        <p:nvGrpSpPr>
          <p:cNvPr id="35849" name="Group 21">
            <a:extLst>
              <a:ext uri="{FF2B5EF4-FFF2-40B4-BE49-F238E27FC236}">
                <a16:creationId xmlns:a16="http://schemas.microsoft.com/office/drawing/2014/main" id="{71F571A9-2152-469B-BF5A-D18E12DF5288}"/>
              </a:ext>
            </a:extLst>
          </p:cNvPr>
          <p:cNvGrpSpPr>
            <a:grpSpLocks/>
          </p:cNvGrpSpPr>
          <p:nvPr/>
        </p:nvGrpSpPr>
        <p:grpSpPr bwMode="auto">
          <a:xfrm>
            <a:off x="1922464" y="1663701"/>
            <a:ext cx="3679825" cy="1973263"/>
            <a:chOff x="3399805" y="1305803"/>
            <a:chExt cx="3678508" cy="1974247"/>
          </a:xfrm>
        </p:grpSpPr>
        <p:graphicFrame>
          <p:nvGraphicFramePr>
            <p:cNvPr id="23" name="Chart 22">
              <a:extLst>
                <a:ext uri="{FF2B5EF4-FFF2-40B4-BE49-F238E27FC236}">
                  <a16:creationId xmlns:a16="http://schemas.microsoft.com/office/drawing/2014/main" id="{5400F723-3B67-4BA4-83FA-695C10B7081A}"/>
                </a:ext>
              </a:extLst>
            </p:cNvPr>
            <p:cNvGraphicFramePr>
              <a:graphicFrameLocks/>
            </p:cNvGraphicFramePr>
            <p:nvPr/>
          </p:nvGraphicFramePr>
          <p:xfrm>
            <a:off x="3428769" y="1305803"/>
            <a:ext cx="1925960" cy="1279206"/>
          </p:xfrm>
          <a:graphic>
            <a:graphicData uri="http://schemas.openxmlformats.org/drawingml/2006/chart">
              <c:chart xmlns:c="http://schemas.openxmlformats.org/drawingml/2006/chart" xmlns:r="http://schemas.openxmlformats.org/officeDocument/2006/relationships" r:id="rId7"/>
            </a:graphicData>
          </a:graphic>
        </p:graphicFrame>
        <p:sp>
          <p:nvSpPr>
            <p:cNvPr id="24" name="TextBox 23">
              <a:extLst>
                <a:ext uri="{FF2B5EF4-FFF2-40B4-BE49-F238E27FC236}">
                  <a16:creationId xmlns:a16="http://schemas.microsoft.com/office/drawing/2014/main" id="{055F2813-8BB7-48EC-A0D4-E5692C96D388}"/>
                </a:ext>
              </a:extLst>
            </p:cNvPr>
            <p:cNvSpPr txBox="1"/>
            <p:nvPr/>
          </p:nvSpPr>
          <p:spPr>
            <a:xfrm>
              <a:off x="3399805" y="2449373"/>
              <a:ext cx="3678508" cy="830677"/>
            </a:xfrm>
            <a:prstGeom prst="rect">
              <a:avLst/>
            </a:prstGeom>
            <a:noFill/>
          </p:spPr>
          <p:txBody>
            <a:bodyPr>
              <a:spAutoFit/>
            </a:bodyPr>
            <a:lstStyle/>
            <a:p>
              <a:pPr eaLnBrk="0" fontAlgn="base" hangingPunct="0">
                <a:spcBef>
                  <a:spcPct val="0"/>
                </a:spcBef>
                <a:spcAft>
                  <a:spcPct val="0"/>
                </a:spcAft>
                <a:defRPr/>
              </a:pPr>
              <a:r>
                <a:rPr lang="en-GB" sz="2400" dirty="0">
                  <a:solidFill>
                    <a:prstClr val="white"/>
                  </a:solidFill>
                  <a:effectLst>
                    <a:outerShdw blurRad="38100" dist="38100" dir="2700000" algn="tl">
                      <a:srgbClr val="000000">
                        <a:alpha val="43137"/>
                      </a:srgbClr>
                    </a:outerShdw>
                  </a:effectLst>
                  <a:latin typeface="Arial" charset="0"/>
                  <a:ea typeface="ヒラギノ角ゴ Pro W3" pitchFamily="28" charset="-128"/>
                </a:rPr>
                <a:t>TOA reflectance/</a:t>
              </a:r>
            </a:p>
            <a:p>
              <a:pPr eaLnBrk="0" fontAlgn="base" hangingPunct="0">
                <a:spcBef>
                  <a:spcPct val="0"/>
                </a:spcBef>
                <a:spcAft>
                  <a:spcPct val="0"/>
                </a:spcAft>
                <a:defRPr/>
              </a:pPr>
              <a:r>
                <a:rPr lang="en-GB" sz="2400" dirty="0">
                  <a:solidFill>
                    <a:prstClr val="white"/>
                  </a:solidFill>
                  <a:effectLst>
                    <a:outerShdw blurRad="38100" dist="38100" dir="2700000" algn="tl">
                      <a:srgbClr val="000000">
                        <a:alpha val="43137"/>
                      </a:srgbClr>
                    </a:outerShdw>
                  </a:effectLst>
                  <a:latin typeface="Arial" charset="0"/>
                  <a:ea typeface="ヒラギノ角ゴ Pro W3" pitchFamily="28" charset="-128"/>
                </a:rPr>
                <a:t>radiance</a:t>
              </a:r>
            </a:p>
          </p:txBody>
        </p:sp>
      </p:grpSp>
      <p:graphicFrame>
        <p:nvGraphicFramePr>
          <p:cNvPr id="25" name="Chart 24">
            <a:extLst>
              <a:ext uri="{FF2B5EF4-FFF2-40B4-BE49-F238E27FC236}">
                <a16:creationId xmlns:a16="http://schemas.microsoft.com/office/drawing/2014/main" id="{463CAFFA-5ACA-46A5-9D04-DB6EF98FBE52}"/>
              </a:ext>
            </a:extLst>
          </p:cNvPr>
          <p:cNvGraphicFramePr>
            <a:graphicFrameLocks/>
          </p:cNvGraphicFramePr>
          <p:nvPr/>
        </p:nvGraphicFramePr>
        <p:xfrm>
          <a:off x="1631504" y="116632"/>
          <a:ext cx="3024336" cy="1489160"/>
        </p:xfrm>
        <a:graphic>
          <a:graphicData uri="http://schemas.openxmlformats.org/drawingml/2006/chart">
            <c:chart xmlns:c="http://schemas.openxmlformats.org/drawingml/2006/chart" xmlns:r="http://schemas.openxmlformats.org/officeDocument/2006/relationships" r:id="rId8"/>
          </a:graphicData>
        </a:graphic>
      </p:graphicFrame>
      <p:sp>
        <p:nvSpPr>
          <p:cNvPr id="35851" name="Rectangle 20">
            <a:extLst>
              <a:ext uri="{FF2B5EF4-FFF2-40B4-BE49-F238E27FC236}">
                <a16:creationId xmlns:a16="http://schemas.microsoft.com/office/drawing/2014/main" id="{3C070DDC-39E7-436B-AA73-2B58AC430CA0}"/>
              </a:ext>
            </a:extLst>
          </p:cNvPr>
          <p:cNvSpPr>
            <a:spLocks noChangeArrowheads="1"/>
          </p:cNvSpPr>
          <p:nvPr/>
        </p:nvSpPr>
        <p:spPr bwMode="auto">
          <a:xfrm>
            <a:off x="2195514" y="1"/>
            <a:ext cx="4198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a:solidFill>
                  <a:srgbClr val="CCC1DA"/>
                </a:solidFill>
                <a:ea typeface="ヒラギノ角ゴ Pro W3"/>
              </a:rPr>
              <a:t>Spectral response function</a:t>
            </a:r>
          </a:p>
        </p:txBody>
      </p:sp>
      <p:sp>
        <p:nvSpPr>
          <p:cNvPr id="35852" name="TextBox 25">
            <a:extLst>
              <a:ext uri="{FF2B5EF4-FFF2-40B4-BE49-F238E27FC236}">
                <a16:creationId xmlns:a16="http://schemas.microsoft.com/office/drawing/2014/main" id="{677D723E-D118-4CF4-8046-7ECCE5C93761}"/>
              </a:ext>
            </a:extLst>
          </p:cNvPr>
          <p:cNvSpPr txBox="1">
            <a:spLocks noChangeArrowheads="1"/>
          </p:cNvSpPr>
          <p:nvPr/>
        </p:nvSpPr>
        <p:spPr bwMode="auto">
          <a:xfrm>
            <a:off x="4675189" y="1751013"/>
            <a:ext cx="3519487"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a:solidFill>
                  <a:srgbClr val="FFFFFF"/>
                </a:solidFill>
                <a:ea typeface="ヒラギノ角ゴ Pro W3"/>
              </a:rPr>
              <a:t>Atmospheric transfer</a:t>
            </a:r>
          </a:p>
          <a:p>
            <a:pPr eaLnBrk="0" fontAlgn="base" hangingPunct="0">
              <a:spcBef>
                <a:spcPct val="0"/>
              </a:spcBef>
              <a:spcAft>
                <a:spcPct val="0"/>
              </a:spcAft>
              <a:buClrTx/>
              <a:buNone/>
              <a:defRPr/>
            </a:pPr>
            <a:r>
              <a:rPr lang="en-GB" altLang="en-US">
                <a:solidFill>
                  <a:srgbClr val="FFFFFF"/>
                </a:solidFill>
                <a:ea typeface="ヒラギノ角ゴ Pro W3"/>
              </a:rPr>
              <a:t>     </a:t>
            </a:r>
            <a:r>
              <a:rPr lang="en-GB" altLang="en-US" sz="1800">
                <a:solidFill>
                  <a:srgbClr val="FFFFFF"/>
                </a:solidFill>
                <a:ea typeface="ヒラギノ角ゴ Pro W3"/>
              </a:rPr>
              <a:t>- standardise?</a:t>
            </a:r>
          </a:p>
          <a:p>
            <a:pPr eaLnBrk="0" fontAlgn="base" hangingPunct="0">
              <a:spcBef>
                <a:spcPct val="0"/>
              </a:spcBef>
              <a:spcAft>
                <a:spcPct val="0"/>
              </a:spcAft>
              <a:buClrTx/>
              <a:buNone/>
              <a:defRPr/>
            </a:pPr>
            <a:r>
              <a:rPr lang="en-GB" altLang="en-US" sz="1800">
                <a:solidFill>
                  <a:srgbClr val="FFFFFF"/>
                </a:solidFill>
                <a:ea typeface="ヒラギノ角ゴ Pro W3"/>
              </a:rPr>
              <a:t>       - comparison (ASIX)</a:t>
            </a:r>
          </a:p>
          <a:p>
            <a:pPr eaLnBrk="0" fontAlgn="base" hangingPunct="0">
              <a:spcBef>
                <a:spcPct val="0"/>
              </a:spcBef>
              <a:spcAft>
                <a:spcPct val="0"/>
              </a:spcAft>
              <a:buClrTx/>
              <a:buNone/>
              <a:defRPr/>
            </a:pPr>
            <a:r>
              <a:rPr lang="en-GB" altLang="en-US" sz="1800">
                <a:solidFill>
                  <a:srgbClr val="FFFFFF"/>
                </a:solidFill>
                <a:ea typeface="ヒラギノ角ゴ Pro W3"/>
              </a:rPr>
              <a:t>       - New ‘community code’</a:t>
            </a:r>
          </a:p>
          <a:p>
            <a:pPr eaLnBrk="0" fontAlgn="base" hangingPunct="0">
              <a:spcBef>
                <a:spcPct val="0"/>
              </a:spcBef>
              <a:spcAft>
                <a:spcPct val="0"/>
              </a:spcAft>
              <a:buClrTx/>
              <a:buNone/>
              <a:defRPr/>
            </a:pPr>
            <a:r>
              <a:rPr lang="en-GB" altLang="en-US" sz="1800">
                <a:solidFill>
                  <a:srgbClr val="FFFFFF"/>
                </a:solidFill>
                <a:ea typeface="ヒラギノ角ゴ Pro W3"/>
              </a:rPr>
              <a:t>	‘Eradiate’</a:t>
            </a:r>
          </a:p>
          <a:p>
            <a:pPr eaLnBrk="0" fontAlgn="base" hangingPunct="0">
              <a:spcBef>
                <a:spcPct val="0"/>
              </a:spcBef>
              <a:spcAft>
                <a:spcPct val="0"/>
              </a:spcAft>
              <a:buClrTx/>
              <a:buNone/>
              <a:defRPr/>
            </a:pPr>
            <a:r>
              <a:rPr lang="en-GB" altLang="en-US" sz="1800">
                <a:solidFill>
                  <a:srgbClr val="FFFFFF"/>
                </a:solidFill>
                <a:ea typeface="ヒラギノ角ゴ Pro W3"/>
              </a:rPr>
              <a:t>’	</a:t>
            </a:r>
            <a:r>
              <a:rPr lang="en-GB" altLang="en-US">
                <a:solidFill>
                  <a:srgbClr val="FFFFFF"/>
                </a:solidFill>
                <a:ea typeface="ヒラギノ角ゴ Pro W3"/>
              </a:rPr>
              <a:t>		</a:t>
            </a:r>
          </a:p>
        </p:txBody>
      </p:sp>
      <p:grpSp>
        <p:nvGrpSpPr>
          <p:cNvPr id="35853" name="Group 4">
            <a:extLst>
              <a:ext uri="{FF2B5EF4-FFF2-40B4-BE49-F238E27FC236}">
                <a16:creationId xmlns:a16="http://schemas.microsoft.com/office/drawing/2014/main" id="{D71B4389-6703-4BE8-AFC9-3EF826FD4573}"/>
              </a:ext>
            </a:extLst>
          </p:cNvPr>
          <p:cNvGrpSpPr>
            <a:grpSpLocks/>
          </p:cNvGrpSpPr>
          <p:nvPr/>
        </p:nvGrpSpPr>
        <p:grpSpPr bwMode="auto">
          <a:xfrm>
            <a:off x="1916113" y="3768725"/>
            <a:ext cx="6032500" cy="3143250"/>
            <a:chOff x="392821" y="3768870"/>
            <a:chExt cx="6031962" cy="3142824"/>
          </a:xfrm>
        </p:grpSpPr>
        <p:sp>
          <p:nvSpPr>
            <p:cNvPr id="35862" name="TextBox 18">
              <a:extLst>
                <a:ext uri="{FF2B5EF4-FFF2-40B4-BE49-F238E27FC236}">
                  <a16:creationId xmlns:a16="http://schemas.microsoft.com/office/drawing/2014/main" id="{F14B8911-B547-4643-9D6B-B62641672E21}"/>
                </a:ext>
              </a:extLst>
            </p:cNvPr>
            <p:cNvSpPr txBox="1">
              <a:spLocks noChangeArrowheads="1"/>
            </p:cNvSpPr>
            <p:nvPr/>
          </p:nvSpPr>
          <p:spPr bwMode="auto">
            <a:xfrm>
              <a:off x="392821" y="5157192"/>
              <a:ext cx="6031962" cy="1754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a:solidFill>
                    <a:srgbClr val="000000"/>
                  </a:solidFill>
                  <a:ea typeface="ヒラギノ角ゴ Pro W3"/>
                </a:rPr>
                <a:t>Spectral BRDF of ground</a:t>
              </a:r>
            </a:p>
            <a:p>
              <a:pPr eaLnBrk="0" fontAlgn="base" hangingPunct="0">
                <a:spcBef>
                  <a:spcPct val="0"/>
                </a:spcBef>
                <a:spcAft>
                  <a:spcPct val="0"/>
                </a:spcAft>
                <a:buClrTx/>
                <a:buNone/>
                <a:defRPr/>
              </a:pPr>
              <a:r>
                <a:rPr lang="en-GB" altLang="en-US">
                  <a:solidFill>
                    <a:srgbClr val="000000"/>
                  </a:solidFill>
                  <a:ea typeface="ヒラギノ角ゴ Pro W3"/>
                </a:rPr>
                <a:t>	</a:t>
              </a:r>
              <a:r>
                <a:rPr lang="en-GB" altLang="en-US" sz="1800" b="1">
                  <a:solidFill>
                    <a:srgbClr val="002060"/>
                  </a:solidFill>
                  <a:ea typeface="ヒラギノ角ゴ Pro W3"/>
                </a:rPr>
                <a:t>- high resolution spectral reflectance	 </a:t>
              </a:r>
            </a:p>
            <a:p>
              <a:pPr eaLnBrk="0" fontAlgn="base" hangingPunct="0">
                <a:spcBef>
                  <a:spcPct val="0"/>
                </a:spcBef>
                <a:spcAft>
                  <a:spcPct val="0"/>
                </a:spcAft>
                <a:buClrTx/>
                <a:buNone/>
                <a:defRPr/>
              </a:pPr>
              <a:r>
                <a:rPr lang="en-GB" altLang="en-US" sz="1800" b="1">
                  <a:solidFill>
                    <a:srgbClr val="002060"/>
                  </a:solidFill>
                  <a:ea typeface="ヒラギノ角ゴ Pro W3"/>
                </a:rPr>
                <a:t>		TOA spectrometer / measurements?</a:t>
              </a:r>
            </a:p>
            <a:p>
              <a:pPr eaLnBrk="0" fontAlgn="base" hangingPunct="0">
                <a:spcBef>
                  <a:spcPct val="0"/>
                </a:spcBef>
                <a:spcAft>
                  <a:spcPct val="0"/>
                </a:spcAft>
                <a:buClrTx/>
                <a:buNone/>
                <a:defRPr/>
              </a:pPr>
              <a:r>
                <a:rPr lang="en-GB" altLang="en-US" sz="1800" b="1">
                  <a:solidFill>
                    <a:srgbClr val="002060"/>
                  </a:solidFill>
                  <a:ea typeface="ヒラギノ角ゴ Pro W3"/>
                </a:rPr>
                <a:t>	- Community model?  Parametrisation inputs</a:t>
              </a:r>
            </a:p>
            <a:p>
              <a:pPr eaLnBrk="0" fontAlgn="base" hangingPunct="0">
                <a:spcBef>
                  <a:spcPct val="0"/>
                </a:spcBef>
                <a:spcAft>
                  <a:spcPct val="0"/>
                </a:spcAft>
                <a:buClrTx/>
                <a:buNone/>
                <a:defRPr/>
              </a:pPr>
              <a:r>
                <a:rPr lang="en-GB" altLang="en-US">
                  <a:solidFill>
                    <a:srgbClr val="000000"/>
                  </a:solidFill>
                  <a:ea typeface="ヒラギノ角ゴ Pro W3"/>
                </a:rPr>
                <a:t>		</a:t>
              </a:r>
            </a:p>
          </p:txBody>
        </p:sp>
        <p:pic>
          <p:nvPicPr>
            <p:cNvPr id="35863" name="Picture 4">
              <a:extLst>
                <a:ext uri="{FF2B5EF4-FFF2-40B4-BE49-F238E27FC236}">
                  <a16:creationId xmlns:a16="http://schemas.microsoft.com/office/drawing/2014/main" id="{9DDDEE05-B443-4361-A1D6-8EF24B10A52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94339" y="3768870"/>
              <a:ext cx="1186969" cy="88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7" name="Bild 4">
            <a:extLst>
              <a:ext uri="{FF2B5EF4-FFF2-40B4-BE49-F238E27FC236}">
                <a16:creationId xmlns:a16="http://schemas.microsoft.com/office/drawing/2014/main" id="{A88F39AC-DBAD-4077-8FD7-307AC0CDC6C3}"/>
              </a:ext>
            </a:extLst>
          </p:cNvPr>
          <p:cNvPicPr>
            <a:picLocks noChangeAspect="1"/>
          </p:cNvPicPr>
          <p:nvPr/>
        </p:nvPicPr>
        <p:blipFill>
          <a:blip r:embed="rId10">
            <a:duotone>
              <a:schemeClr val="accent4">
                <a:shade val="45000"/>
                <a:satMod val="135000"/>
              </a:schemeClr>
              <a:prstClr val="white"/>
            </a:duotone>
          </a:blip>
          <a:stretch>
            <a:fillRect/>
          </a:stretch>
        </p:blipFill>
        <p:spPr>
          <a:xfrm>
            <a:off x="8279076" y="30530"/>
            <a:ext cx="2417898" cy="1709727"/>
          </a:xfrm>
          <a:prstGeom prst="rect">
            <a:avLst/>
          </a:prstGeom>
        </p:spPr>
      </p:pic>
      <p:sp>
        <p:nvSpPr>
          <p:cNvPr id="35855" name="Rectangle 27">
            <a:extLst>
              <a:ext uri="{FF2B5EF4-FFF2-40B4-BE49-F238E27FC236}">
                <a16:creationId xmlns:a16="http://schemas.microsoft.com/office/drawing/2014/main" id="{78F3A90F-1CE9-4BE2-B793-40E3620B41C1}"/>
              </a:ext>
            </a:extLst>
          </p:cNvPr>
          <p:cNvSpPr>
            <a:spLocks noChangeArrowheads="1"/>
          </p:cNvSpPr>
          <p:nvPr/>
        </p:nvSpPr>
        <p:spPr bwMode="auto">
          <a:xfrm>
            <a:off x="8313738" y="1617663"/>
            <a:ext cx="2470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a:solidFill>
                  <a:srgbClr val="CCC1DA"/>
                </a:solidFill>
                <a:ea typeface="ヒラギノ角ゴ Pro W3"/>
              </a:rPr>
              <a:t>Solar Irradiance</a:t>
            </a:r>
          </a:p>
        </p:txBody>
      </p:sp>
      <p:pic>
        <p:nvPicPr>
          <p:cNvPr id="35856" name="Picture 3">
            <a:extLst>
              <a:ext uri="{FF2B5EF4-FFF2-40B4-BE49-F238E27FC236}">
                <a16:creationId xmlns:a16="http://schemas.microsoft.com/office/drawing/2014/main" id="{E94E978B-5B95-4616-8C92-D70424E9A4A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94676" y="5511800"/>
            <a:ext cx="1014413"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7" name="TextBox 5">
            <a:extLst>
              <a:ext uri="{FF2B5EF4-FFF2-40B4-BE49-F238E27FC236}">
                <a16:creationId xmlns:a16="http://schemas.microsoft.com/office/drawing/2014/main" id="{EDA2057D-1560-44F1-BC1B-AB808F8EB7F9}"/>
              </a:ext>
            </a:extLst>
          </p:cNvPr>
          <p:cNvSpPr txBox="1">
            <a:spLocks noChangeArrowheads="1"/>
          </p:cNvSpPr>
          <p:nvPr/>
        </p:nvSpPr>
        <p:spPr bwMode="auto">
          <a:xfrm>
            <a:off x="8112125" y="5514975"/>
            <a:ext cx="1282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sz="1800">
                <a:solidFill>
                  <a:srgbClr val="002060"/>
                </a:solidFill>
                <a:ea typeface="ヒラギノ角ゴ Pro W3"/>
                <a:cs typeface="ヒラギノ角ゴ Pro W3"/>
              </a:rPr>
              <a:t>PICSCAR</a:t>
            </a:r>
          </a:p>
        </p:txBody>
      </p:sp>
      <p:pic>
        <p:nvPicPr>
          <p:cNvPr id="35858" name="Picture 4">
            <a:extLst>
              <a:ext uri="{FF2B5EF4-FFF2-40B4-BE49-F238E27FC236}">
                <a16:creationId xmlns:a16="http://schemas.microsoft.com/office/drawing/2014/main" id="{EB46D5C6-FA20-4E8B-A0BC-A3C9E9CAAD57}"/>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17950" y="3794125"/>
            <a:ext cx="1187450"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5859" name="Group 6">
            <a:extLst>
              <a:ext uri="{FF2B5EF4-FFF2-40B4-BE49-F238E27FC236}">
                <a16:creationId xmlns:a16="http://schemas.microsoft.com/office/drawing/2014/main" id="{C7BAFA1C-59C0-4D2E-9649-096EC268CFFA}"/>
              </a:ext>
            </a:extLst>
          </p:cNvPr>
          <p:cNvGrpSpPr>
            <a:grpSpLocks/>
          </p:cNvGrpSpPr>
          <p:nvPr/>
        </p:nvGrpSpPr>
        <p:grpSpPr bwMode="auto">
          <a:xfrm>
            <a:off x="8112125" y="5537200"/>
            <a:ext cx="1282700" cy="977900"/>
            <a:chOff x="6588224" y="5537707"/>
            <a:chExt cx="1282191" cy="978012"/>
          </a:xfrm>
        </p:grpSpPr>
        <p:pic>
          <p:nvPicPr>
            <p:cNvPr id="35860" name="Picture 31">
              <a:extLst>
                <a:ext uri="{FF2B5EF4-FFF2-40B4-BE49-F238E27FC236}">
                  <a16:creationId xmlns:a16="http://schemas.microsoft.com/office/drawing/2014/main" id="{60D198ED-9D54-4556-BAD8-6B0E7E5033B9}"/>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670674" y="5537707"/>
              <a:ext cx="1015135" cy="9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1" name="TextBox 32">
              <a:extLst>
                <a:ext uri="{FF2B5EF4-FFF2-40B4-BE49-F238E27FC236}">
                  <a16:creationId xmlns:a16="http://schemas.microsoft.com/office/drawing/2014/main" id="{1214F702-01EF-4A99-BCDF-752ED006C10C}"/>
                </a:ext>
              </a:extLst>
            </p:cNvPr>
            <p:cNvSpPr txBox="1">
              <a:spLocks noChangeArrowheads="1"/>
            </p:cNvSpPr>
            <p:nvPr/>
          </p:nvSpPr>
          <p:spPr bwMode="auto">
            <a:xfrm>
              <a:off x="6588224" y="5539797"/>
              <a:ext cx="12821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sz="1800">
                  <a:solidFill>
                    <a:srgbClr val="002060"/>
                  </a:solidFill>
                  <a:ea typeface="ヒラギノ角ゴ Pro W3"/>
                  <a:cs typeface="ヒラギノ角ゴ Pro W3"/>
                </a:rPr>
                <a:t>PICSCAR</a:t>
              </a:r>
            </a:p>
          </p:txBody>
        </p:sp>
      </p:grpSp>
      <p:grpSp>
        <p:nvGrpSpPr>
          <p:cNvPr id="7" name="Group 6">
            <a:extLst>
              <a:ext uri="{FF2B5EF4-FFF2-40B4-BE49-F238E27FC236}">
                <a16:creationId xmlns:a16="http://schemas.microsoft.com/office/drawing/2014/main" id="{51B425A1-B2AE-4077-84BA-FB6E8E6E3FC0}"/>
              </a:ext>
            </a:extLst>
          </p:cNvPr>
          <p:cNvGrpSpPr/>
          <p:nvPr/>
        </p:nvGrpSpPr>
        <p:grpSpPr>
          <a:xfrm>
            <a:off x="1717449" y="3719254"/>
            <a:ext cx="7686146" cy="3121423"/>
            <a:chOff x="-1058" y="3742850"/>
            <a:chExt cx="7686146" cy="3121423"/>
          </a:xfrm>
        </p:grpSpPr>
        <p:pic>
          <p:nvPicPr>
            <p:cNvPr id="4" name="Picture 3">
              <a:extLst>
                <a:ext uri="{FF2B5EF4-FFF2-40B4-BE49-F238E27FC236}">
                  <a16:creationId xmlns:a16="http://schemas.microsoft.com/office/drawing/2014/main" id="{01721CE7-E260-45D8-89A2-A590332FACC7}"/>
                </a:ext>
              </a:extLst>
            </p:cNvPr>
            <p:cNvPicPr>
              <a:picLocks noChangeAspect="1"/>
            </p:cNvPicPr>
            <p:nvPr/>
          </p:nvPicPr>
          <p:blipFill>
            <a:blip r:embed="rId12"/>
            <a:stretch>
              <a:fillRect/>
            </a:stretch>
          </p:blipFill>
          <p:spPr>
            <a:xfrm>
              <a:off x="-1058" y="3742850"/>
              <a:ext cx="3761558" cy="3121423"/>
            </a:xfrm>
            <a:prstGeom prst="rect">
              <a:avLst/>
            </a:prstGeom>
          </p:spPr>
        </p:pic>
        <p:sp>
          <p:nvSpPr>
            <p:cNvPr id="5" name="TextBox 4">
              <a:extLst>
                <a:ext uri="{FF2B5EF4-FFF2-40B4-BE49-F238E27FC236}">
                  <a16:creationId xmlns:a16="http://schemas.microsoft.com/office/drawing/2014/main" id="{182A2518-1EEF-4DB5-8A0C-B812C1394F72}"/>
                </a:ext>
              </a:extLst>
            </p:cNvPr>
            <p:cNvSpPr txBox="1"/>
            <p:nvPr/>
          </p:nvSpPr>
          <p:spPr>
            <a:xfrm>
              <a:off x="3718598" y="5537200"/>
              <a:ext cx="3966490" cy="400110"/>
            </a:xfrm>
            <a:prstGeom prst="rect">
              <a:avLst/>
            </a:prstGeom>
            <a:solidFill>
              <a:schemeClr val="accent4">
                <a:lumMod val="75000"/>
              </a:schemeClr>
            </a:solidFill>
          </p:spPr>
          <p:txBody>
            <a:bodyPr wrap="square" rtlCol="0">
              <a:spAutoFit/>
            </a:bodyPr>
            <a:lstStyle/>
            <a:p>
              <a:pPr eaLnBrk="0" fontAlgn="base" hangingPunct="0">
                <a:spcBef>
                  <a:spcPct val="0"/>
                </a:spcBef>
                <a:spcAft>
                  <a:spcPct val="0"/>
                </a:spcAft>
                <a:defRPr/>
              </a:pPr>
              <a:endParaRPr lang="en-GB" sz="2000" dirty="0">
                <a:solidFill>
                  <a:srgbClr val="005596"/>
                </a:solidFill>
                <a:latin typeface="Times New Roman" panose="02020603050405020304" pitchFamily="18" charset="0"/>
                <a:ea typeface="ヒラギノ角ゴ Pro W3" pitchFamily="28" charset="-128"/>
              </a:endParaRPr>
            </a:p>
          </p:txBody>
        </p:sp>
        <p:sp>
          <p:nvSpPr>
            <p:cNvPr id="6" name="TextBox 5">
              <a:extLst>
                <a:ext uri="{FF2B5EF4-FFF2-40B4-BE49-F238E27FC236}">
                  <a16:creationId xmlns:a16="http://schemas.microsoft.com/office/drawing/2014/main" id="{C578D5E3-D481-4845-A5BD-8B6E7236ED85}"/>
                </a:ext>
              </a:extLst>
            </p:cNvPr>
            <p:cNvSpPr txBox="1"/>
            <p:nvPr/>
          </p:nvSpPr>
          <p:spPr>
            <a:xfrm>
              <a:off x="3842983" y="5715000"/>
              <a:ext cx="3700817" cy="954107"/>
            </a:xfrm>
            <a:prstGeom prst="rect">
              <a:avLst/>
            </a:prstGeom>
            <a:noFill/>
          </p:spPr>
          <p:txBody>
            <a:bodyPr wrap="square" rtlCol="0">
              <a:spAutoFit/>
            </a:bodyPr>
            <a:lstStyle/>
            <a:p>
              <a:pPr eaLnBrk="0" fontAlgn="base" hangingPunct="0">
                <a:spcBef>
                  <a:spcPct val="0"/>
                </a:spcBef>
                <a:spcAft>
                  <a:spcPct val="0"/>
                </a:spcAft>
                <a:defRPr/>
              </a:pPr>
              <a:r>
                <a:rPr lang="en-GB" sz="2800" dirty="0">
                  <a:solidFill>
                    <a:srgbClr val="005596"/>
                  </a:solidFill>
                  <a:latin typeface="Times New Roman" panose="02020603050405020304" pitchFamily="18" charset="0"/>
                  <a:ea typeface="ヒラギノ角ゴ Pro W3" pitchFamily="28" charset="-128"/>
                </a:rPr>
                <a:t>Then consider the ‘real world’</a:t>
              </a:r>
            </a:p>
          </p:txBody>
        </p:sp>
      </p:grpSp>
    </p:spTree>
    <p:extLst>
      <p:ext uri="{BB962C8B-B14F-4D97-AF65-F5344CB8AC3E}">
        <p14:creationId xmlns:p14="http://schemas.microsoft.com/office/powerpoint/2010/main" val="188470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itle 1"/>
          <p:cNvSpPr>
            <a:spLocks noGrp="1"/>
          </p:cNvSpPr>
          <p:nvPr>
            <p:ph type="title"/>
          </p:nvPr>
        </p:nvSpPr>
        <p:spPr>
          <a:xfrm>
            <a:off x="3254737" y="-26488"/>
            <a:ext cx="2351698" cy="693092"/>
          </a:xfrm>
        </p:spPr>
        <p:txBody>
          <a:bodyPr/>
          <a:lstStyle/>
          <a:p>
            <a:pPr eaLnBrk="1" hangingPunct="1"/>
            <a:r>
              <a:rPr lang="en-GB" altLang="en-US" dirty="0" err="1"/>
              <a:t>RadCalNet</a:t>
            </a:r>
            <a:endParaRPr lang="en-GB" altLang="en-US" dirty="0"/>
          </a:p>
        </p:txBody>
      </p:sp>
      <p:grpSp>
        <p:nvGrpSpPr>
          <p:cNvPr id="209923" name="Group 3"/>
          <p:cNvGrpSpPr>
            <a:grpSpLocks/>
          </p:cNvGrpSpPr>
          <p:nvPr/>
        </p:nvGrpSpPr>
        <p:grpSpPr bwMode="auto">
          <a:xfrm>
            <a:off x="1618194" y="1498120"/>
            <a:ext cx="1987550" cy="1736725"/>
            <a:chOff x="63212" y="3131701"/>
            <a:chExt cx="1988509" cy="1737459"/>
          </a:xfrm>
        </p:grpSpPr>
        <p:grpSp>
          <p:nvGrpSpPr>
            <p:cNvPr id="209940" name="Group 4"/>
            <p:cNvGrpSpPr>
              <a:grpSpLocks/>
            </p:cNvGrpSpPr>
            <p:nvPr/>
          </p:nvGrpSpPr>
          <p:grpSpPr bwMode="auto">
            <a:xfrm>
              <a:off x="63501" y="3131701"/>
              <a:ext cx="1988220" cy="1737459"/>
              <a:chOff x="63501" y="3131701"/>
              <a:chExt cx="1988220" cy="1737459"/>
            </a:xfrm>
          </p:grpSpPr>
          <p:pic>
            <p:nvPicPr>
              <p:cNvPr id="209942" name="图片 45" descr="IMG_74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1" y="3131701"/>
                <a:ext cx="1988220" cy="1449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43" name="图片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4293096"/>
                <a:ext cx="365293" cy="39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44" name="图片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267" y="4380645"/>
                <a:ext cx="354794" cy="400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45" name="图片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6052" y="4492204"/>
                <a:ext cx="393956" cy="376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9941" name="TextBox 5"/>
            <p:cNvSpPr txBox="1">
              <a:spLocks noChangeArrowheads="1"/>
            </p:cNvSpPr>
            <p:nvPr/>
          </p:nvSpPr>
          <p:spPr bwMode="auto">
            <a:xfrm>
              <a:off x="63212" y="3132732"/>
              <a:ext cx="9973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defTabSz="457200">
                <a:spcBef>
                  <a:spcPct val="0"/>
                </a:spcBef>
                <a:buClrTx/>
                <a:buNone/>
              </a:pPr>
              <a:r>
                <a:rPr lang="en-GB" altLang="en-US" sz="2000" kern="0">
                  <a:solidFill>
                    <a:srgbClr val="FFFFFF"/>
                  </a:solidFill>
                </a:rPr>
                <a:t>Baotou</a:t>
              </a:r>
            </a:p>
          </p:txBody>
        </p:sp>
      </p:grpSp>
      <p:grpSp>
        <p:nvGrpSpPr>
          <p:cNvPr id="209924" name="Group 10"/>
          <p:cNvGrpSpPr>
            <a:grpSpLocks/>
          </p:cNvGrpSpPr>
          <p:nvPr/>
        </p:nvGrpSpPr>
        <p:grpSpPr bwMode="auto">
          <a:xfrm>
            <a:off x="3757918" y="1604338"/>
            <a:ext cx="2187575" cy="1449388"/>
            <a:chOff x="2203143" y="3132732"/>
            <a:chExt cx="2188253" cy="1448396"/>
          </a:xfrm>
        </p:grpSpPr>
        <p:pic>
          <p:nvPicPr>
            <p:cNvPr id="209938" name="Picture 11" descr="Screen Shot 2014-01-20 at 10.51.10 .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08439" y="3132732"/>
              <a:ext cx="2182957" cy="144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39" name="TextBox 12"/>
            <p:cNvSpPr txBox="1">
              <a:spLocks noChangeArrowheads="1"/>
            </p:cNvSpPr>
            <p:nvPr/>
          </p:nvSpPr>
          <p:spPr bwMode="auto">
            <a:xfrm>
              <a:off x="2203143" y="3132732"/>
              <a:ext cx="10967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defTabSz="457200">
                <a:spcBef>
                  <a:spcPct val="0"/>
                </a:spcBef>
                <a:buClrTx/>
                <a:buNone/>
              </a:pPr>
              <a:r>
                <a:rPr lang="en-GB" altLang="en-US" sz="2000" kern="0">
                  <a:solidFill>
                    <a:srgbClr val="FFFFFF"/>
                  </a:solidFill>
                </a:rPr>
                <a:t>La Crau</a:t>
              </a:r>
            </a:p>
          </p:txBody>
        </p:sp>
      </p:grpSp>
      <p:grpSp>
        <p:nvGrpSpPr>
          <p:cNvPr id="209925" name="Group 13"/>
          <p:cNvGrpSpPr>
            <a:grpSpLocks/>
          </p:cNvGrpSpPr>
          <p:nvPr/>
        </p:nvGrpSpPr>
        <p:grpSpPr bwMode="auto">
          <a:xfrm>
            <a:off x="6078274" y="1556923"/>
            <a:ext cx="2159000" cy="1442753"/>
            <a:chOff x="4509258" y="2556181"/>
            <a:chExt cx="2160240" cy="1442437"/>
          </a:xfrm>
        </p:grpSpPr>
        <p:pic>
          <p:nvPicPr>
            <p:cNvPr id="209936" name="Picture 1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09258" y="2563832"/>
              <a:ext cx="2160240" cy="1434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37" name="TextBox 15"/>
            <p:cNvSpPr txBox="1">
              <a:spLocks noChangeArrowheads="1"/>
            </p:cNvSpPr>
            <p:nvPr/>
          </p:nvSpPr>
          <p:spPr bwMode="auto">
            <a:xfrm>
              <a:off x="4607281" y="2556181"/>
              <a:ext cx="19641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defTabSz="457200">
                <a:spcBef>
                  <a:spcPct val="0"/>
                </a:spcBef>
                <a:buClrTx/>
                <a:buNone/>
              </a:pPr>
              <a:r>
                <a:rPr lang="en-GB" altLang="en-US" sz="2000" kern="0" dirty="0">
                  <a:solidFill>
                    <a:srgbClr val="FFFFFF"/>
                  </a:solidFill>
                </a:rPr>
                <a:t>Railroad Valley</a:t>
              </a:r>
            </a:p>
          </p:txBody>
        </p:sp>
      </p:grpSp>
      <p:sp>
        <p:nvSpPr>
          <p:cNvPr id="209926" name="TextBox 2"/>
          <p:cNvSpPr txBox="1">
            <a:spLocks noChangeArrowheads="1"/>
          </p:cNvSpPr>
          <p:nvPr/>
        </p:nvSpPr>
        <p:spPr bwMode="auto">
          <a:xfrm>
            <a:off x="3298880" y="137352"/>
            <a:ext cx="61207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defTabSz="457200">
              <a:spcBef>
                <a:spcPct val="0"/>
              </a:spcBef>
              <a:buClrTx/>
              <a:buNone/>
            </a:pPr>
            <a:r>
              <a:rPr lang="en-GB" altLang="en-US" sz="2000" b="1" kern="0" dirty="0">
                <a:solidFill>
                  <a:srgbClr val="FFFF00"/>
                </a:solidFill>
              </a:rPr>
              <a:t>					</a:t>
            </a:r>
            <a:r>
              <a:rPr lang="en-GB" altLang="en-US" sz="1800" b="1" kern="0" dirty="0">
                <a:solidFill>
                  <a:srgbClr val="FFFF00"/>
                </a:solidFill>
              </a:rPr>
              <a:t>TOA nadir-view hyperspectral (400 - 2350 nm) reflectance every 30 minutes Individual site measurements documented &amp; traceable</a:t>
            </a:r>
          </a:p>
        </p:txBody>
      </p:sp>
      <p:sp>
        <p:nvSpPr>
          <p:cNvPr id="18" name="TextBox 17"/>
          <p:cNvSpPr txBox="1"/>
          <p:nvPr/>
        </p:nvSpPr>
        <p:spPr>
          <a:xfrm>
            <a:off x="1760712" y="5991202"/>
            <a:ext cx="3313113" cy="646331"/>
          </a:xfrm>
          <a:prstGeom prst="rect">
            <a:avLst/>
          </a:prstGeom>
          <a:solidFill>
            <a:schemeClr val="tx1">
              <a:lumMod val="20000"/>
              <a:lumOff val="80000"/>
            </a:schemeClr>
          </a:solidFill>
          <a:ln w="19050">
            <a:solidFill>
              <a:schemeClr val="tx1"/>
            </a:solidFill>
          </a:ln>
        </p:spPr>
        <p:txBody>
          <a:bodyPr>
            <a:spAutoFit/>
          </a:bodyPr>
          <a:lstStyle/>
          <a:p>
            <a:pPr defTabSz="457200">
              <a:defRPr/>
            </a:pPr>
            <a:r>
              <a:rPr lang="en-GB" kern="0" dirty="0">
                <a:solidFill>
                  <a:srgbClr val="005596"/>
                </a:solidFill>
              </a:rPr>
              <a:t>Modelling of TOA nadir-view reflectance</a:t>
            </a:r>
          </a:p>
        </p:txBody>
      </p:sp>
      <p:grpSp>
        <p:nvGrpSpPr>
          <p:cNvPr id="26" name="Group 25"/>
          <p:cNvGrpSpPr>
            <a:grpSpLocks/>
          </p:cNvGrpSpPr>
          <p:nvPr/>
        </p:nvGrpSpPr>
        <p:grpSpPr bwMode="auto">
          <a:xfrm>
            <a:off x="5194263" y="4509815"/>
            <a:ext cx="5421313" cy="2551113"/>
            <a:chOff x="3581159" y="4047963"/>
            <a:chExt cx="5422176" cy="2551502"/>
          </a:xfrm>
        </p:grpSpPr>
        <p:sp>
          <p:nvSpPr>
            <p:cNvPr id="23" name="Rectangle 22"/>
            <p:cNvSpPr/>
            <p:nvPr/>
          </p:nvSpPr>
          <p:spPr>
            <a:xfrm>
              <a:off x="5435654" y="4783088"/>
              <a:ext cx="3567681" cy="923471"/>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a:spAutoFit/>
            </a:bodyPr>
            <a:lstStyle/>
            <a:p>
              <a:pPr algn="ctr" defTabSz="457200">
                <a:defRPr/>
              </a:pPr>
              <a:r>
                <a:rPr lang="en-GB" kern="0" dirty="0">
                  <a:solidFill>
                    <a:srgbClr val="005596"/>
                  </a:solidFill>
                  <a:latin typeface="Avenir Roman"/>
                </a:rPr>
                <a:t>Site permanent monitoring (radiometry and atmosphere/weather)</a:t>
              </a:r>
            </a:p>
          </p:txBody>
        </p:sp>
        <p:pic>
          <p:nvPicPr>
            <p:cNvPr id="209935" name="Picture 21" descr="Screen Clipping"/>
            <p:cNvPicPr>
              <a:picLocks noChangeAspect="1"/>
            </p:cNvPicPr>
            <p:nvPr/>
          </p:nvPicPr>
          <p:blipFill>
            <a:blip r:embed="rId8">
              <a:extLst>
                <a:ext uri="{28A0092B-C50C-407E-A947-70E740481C1C}">
                  <a14:useLocalDpi xmlns:a14="http://schemas.microsoft.com/office/drawing/2010/main" val="0"/>
                </a:ext>
              </a:extLst>
            </a:blip>
            <a:srcRect l="9956" t="6677" r="12379"/>
            <a:stretch>
              <a:fillRect/>
            </a:stretch>
          </p:blipFill>
          <p:spPr bwMode="auto">
            <a:xfrm>
              <a:off x="3581159" y="4047963"/>
              <a:ext cx="1709057" cy="255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Group 16"/>
          <p:cNvGrpSpPr>
            <a:grpSpLocks/>
          </p:cNvGrpSpPr>
          <p:nvPr/>
        </p:nvGrpSpPr>
        <p:grpSpPr bwMode="auto">
          <a:xfrm>
            <a:off x="2116648" y="3985517"/>
            <a:ext cx="7189788" cy="1204586"/>
            <a:chOff x="191168" y="3692467"/>
            <a:chExt cx="7189144" cy="1204743"/>
          </a:xfrm>
        </p:grpSpPr>
        <p:sp>
          <p:nvSpPr>
            <p:cNvPr id="19" name="Rectangle 18"/>
            <p:cNvSpPr/>
            <p:nvPr/>
          </p:nvSpPr>
          <p:spPr>
            <a:xfrm>
              <a:off x="191168" y="4373922"/>
              <a:ext cx="3013077" cy="523288"/>
            </a:xfrm>
            <a:prstGeom prst="rect">
              <a:avLst/>
            </a:prstGeom>
            <a:solidFill>
              <a:schemeClr val="accent1">
                <a:lumMod val="20000"/>
                <a:lumOff val="80000"/>
              </a:schemeClr>
            </a:solidFill>
          </p:spPr>
          <p:style>
            <a:lnRef idx="2">
              <a:schemeClr val="dk1"/>
            </a:lnRef>
            <a:fillRef idx="1">
              <a:schemeClr val="lt1"/>
            </a:fillRef>
            <a:effectRef idx="0">
              <a:schemeClr val="dk1"/>
            </a:effectRef>
            <a:fontRef idx="minor">
              <a:schemeClr val="dk1"/>
            </a:fontRef>
          </p:style>
          <p:txBody>
            <a:bodyPr wrap="square">
              <a:spAutoFit/>
            </a:bodyPr>
            <a:lstStyle/>
            <a:p>
              <a:pPr algn="ctr" defTabSz="457200">
                <a:defRPr/>
              </a:pPr>
              <a:r>
                <a:rPr lang="en-GB" sz="2800" kern="0" dirty="0">
                  <a:solidFill>
                    <a:srgbClr val="005596"/>
                  </a:solidFill>
                  <a:latin typeface="Avenir Roman"/>
                </a:rPr>
                <a:t> </a:t>
              </a:r>
              <a:r>
                <a:rPr lang="en-GB" kern="0" dirty="0">
                  <a:solidFill>
                    <a:srgbClr val="005596"/>
                  </a:solidFill>
                  <a:latin typeface="Avenir Roman"/>
                </a:rPr>
                <a:t>Site Characterisation</a:t>
              </a:r>
            </a:p>
          </p:txBody>
        </p:sp>
        <p:pic>
          <p:nvPicPr>
            <p:cNvPr id="209933" name="Picture 2"/>
            <p:cNvPicPr>
              <a:picLocks noChangeAspect="1" noChangeArrowheads="1"/>
            </p:cNvPicPr>
            <p:nvPr/>
          </p:nvPicPr>
          <p:blipFill>
            <a:blip r:embed="rId9">
              <a:extLst>
                <a:ext uri="{28A0092B-C50C-407E-A947-70E740481C1C}">
                  <a14:useLocalDpi xmlns:a14="http://schemas.microsoft.com/office/drawing/2010/main" val="0"/>
                </a:ext>
              </a:extLst>
            </a:blip>
            <a:srcRect r="3656"/>
            <a:stretch>
              <a:fillRect/>
            </a:stretch>
          </p:blipFill>
          <p:spPr bwMode="auto">
            <a:xfrm>
              <a:off x="5436096" y="3692467"/>
              <a:ext cx="1944216" cy="992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7" name="Picture 26" descr="Screen Shot 2015-11-10 at 17.04.12 .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097733" y="2807468"/>
            <a:ext cx="3441700" cy="1788941"/>
          </a:xfrm>
          <a:prstGeom prst="rect">
            <a:avLst/>
          </a:prstGeom>
        </p:spPr>
      </p:pic>
      <p:pic>
        <p:nvPicPr>
          <p:cNvPr id="3" name="Picture 2"/>
          <p:cNvPicPr>
            <a:picLocks noChangeAspect="1"/>
          </p:cNvPicPr>
          <p:nvPr/>
        </p:nvPicPr>
        <p:blipFill>
          <a:blip r:embed="rId11"/>
          <a:stretch>
            <a:fillRect/>
          </a:stretch>
        </p:blipFill>
        <p:spPr>
          <a:xfrm>
            <a:off x="2897132" y="1418367"/>
            <a:ext cx="686758" cy="441487"/>
          </a:xfrm>
          <a:prstGeom prst="rect">
            <a:avLst/>
          </a:prstGeom>
        </p:spPr>
      </p:pic>
      <p:pic>
        <p:nvPicPr>
          <p:cNvPr id="5" name="Picture 4"/>
          <p:cNvPicPr>
            <a:picLocks noChangeAspect="1"/>
          </p:cNvPicPr>
          <p:nvPr/>
        </p:nvPicPr>
        <p:blipFill>
          <a:blip r:embed="rId12"/>
          <a:stretch>
            <a:fillRect/>
          </a:stretch>
        </p:blipFill>
        <p:spPr>
          <a:xfrm>
            <a:off x="7672215" y="2419349"/>
            <a:ext cx="548952" cy="456728"/>
          </a:xfrm>
          <a:prstGeom prst="rect">
            <a:avLst/>
          </a:prstGeom>
        </p:spPr>
      </p:pic>
      <p:pic>
        <p:nvPicPr>
          <p:cNvPr id="6" name="Picture 5"/>
          <p:cNvPicPr>
            <a:picLocks noChangeAspect="1"/>
          </p:cNvPicPr>
          <p:nvPr/>
        </p:nvPicPr>
        <p:blipFill>
          <a:blip r:embed="rId13"/>
          <a:stretch>
            <a:fillRect/>
          </a:stretch>
        </p:blipFill>
        <p:spPr>
          <a:xfrm>
            <a:off x="5240233" y="1614039"/>
            <a:ext cx="674414" cy="430230"/>
          </a:xfrm>
          <a:prstGeom prst="rect">
            <a:avLst/>
          </a:prstGeom>
        </p:spPr>
      </p:pic>
      <p:pic>
        <p:nvPicPr>
          <p:cNvPr id="33" name="Picture 32" descr="RADCALNET-LOGO-COMPLET.pn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078716" y="1032413"/>
            <a:ext cx="1858015" cy="445769"/>
          </a:xfrm>
          <a:prstGeom prst="rect">
            <a:avLst/>
          </a:prstGeom>
        </p:spPr>
      </p:pic>
      <p:pic>
        <p:nvPicPr>
          <p:cNvPr id="9" name="Picture 8"/>
          <p:cNvPicPr>
            <a:picLocks noChangeAspect="1"/>
          </p:cNvPicPr>
          <p:nvPr/>
        </p:nvPicPr>
        <p:blipFill>
          <a:blip r:embed="rId15"/>
          <a:stretch>
            <a:fillRect/>
          </a:stretch>
        </p:blipFill>
        <p:spPr>
          <a:xfrm>
            <a:off x="8260303" y="1613802"/>
            <a:ext cx="2435308" cy="1369861"/>
          </a:xfrm>
          <a:prstGeom prst="rect">
            <a:avLst/>
          </a:prstGeom>
        </p:spPr>
      </p:pic>
      <p:sp>
        <p:nvSpPr>
          <p:cNvPr id="209929" name="TextBox 20"/>
          <p:cNvSpPr txBox="1">
            <a:spLocks noChangeArrowheads="1"/>
          </p:cNvSpPr>
          <p:nvPr/>
        </p:nvSpPr>
        <p:spPr bwMode="auto">
          <a:xfrm>
            <a:off x="8309931" y="1579358"/>
            <a:ext cx="1239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defTabSz="457200">
              <a:spcBef>
                <a:spcPct val="0"/>
              </a:spcBef>
              <a:buClrTx/>
              <a:buNone/>
            </a:pPr>
            <a:r>
              <a:rPr lang="en-GB" altLang="en-US" sz="2000" kern="0" dirty="0" err="1">
                <a:solidFill>
                  <a:srgbClr val="FFFFFF"/>
                </a:solidFill>
              </a:rPr>
              <a:t>Gobabeb</a:t>
            </a:r>
            <a:endParaRPr lang="en-GB" altLang="en-US" sz="2000" kern="0" dirty="0">
              <a:solidFill>
                <a:srgbClr val="FFFFFF"/>
              </a:solidFill>
            </a:endParaRPr>
          </a:p>
        </p:txBody>
      </p:sp>
      <p:pic>
        <p:nvPicPr>
          <p:cNvPr id="7" name="Picture 6"/>
          <p:cNvPicPr>
            <a:picLocks noChangeAspect="1"/>
          </p:cNvPicPr>
          <p:nvPr/>
        </p:nvPicPr>
        <p:blipFill>
          <a:blip r:embed="rId16"/>
          <a:stretch>
            <a:fillRect/>
          </a:stretch>
        </p:blipFill>
        <p:spPr>
          <a:xfrm>
            <a:off x="10111814" y="1639110"/>
            <a:ext cx="576064" cy="246273"/>
          </a:xfrm>
          <a:prstGeom prst="rect">
            <a:avLst/>
          </a:prstGeom>
        </p:spPr>
      </p:pic>
      <p:pic>
        <p:nvPicPr>
          <p:cNvPr id="4" name="Picture 3"/>
          <p:cNvPicPr>
            <a:picLocks noChangeAspect="1"/>
          </p:cNvPicPr>
          <p:nvPr/>
        </p:nvPicPr>
        <p:blipFill>
          <a:blip r:embed="rId17"/>
          <a:stretch>
            <a:fillRect/>
          </a:stretch>
        </p:blipFill>
        <p:spPr>
          <a:xfrm>
            <a:off x="10090137" y="1899092"/>
            <a:ext cx="576063" cy="244555"/>
          </a:xfrm>
          <a:prstGeom prst="rect">
            <a:avLst/>
          </a:prstGeom>
        </p:spPr>
      </p:pic>
      <p:pic>
        <p:nvPicPr>
          <p:cNvPr id="34" name="Picture 33"/>
          <p:cNvPicPr>
            <a:picLocks noChangeAspect="1"/>
          </p:cNvPicPr>
          <p:nvPr/>
        </p:nvPicPr>
        <p:blipFill>
          <a:blip r:embed="rId13"/>
          <a:stretch>
            <a:fillRect/>
          </a:stretch>
        </p:blipFill>
        <p:spPr>
          <a:xfrm>
            <a:off x="10111814" y="2157356"/>
            <a:ext cx="567608" cy="362095"/>
          </a:xfrm>
          <a:prstGeom prst="rect">
            <a:avLst/>
          </a:prstGeom>
        </p:spPr>
      </p:pic>
      <p:pic>
        <p:nvPicPr>
          <p:cNvPr id="36" name="Picture 35" descr="RadCalNet Portal - Google Chrome">
            <a:extLst>
              <a:ext uri="{FF2B5EF4-FFF2-40B4-BE49-F238E27FC236}">
                <a16:creationId xmlns:a16="http://schemas.microsoft.com/office/drawing/2014/main" id="{CC41C933-D969-4CDE-A73B-5B52F19E24A1}"/>
              </a:ext>
            </a:extLst>
          </p:cNvPr>
          <p:cNvPicPr>
            <a:picLocks noChangeAspect="1"/>
          </p:cNvPicPr>
          <p:nvPr/>
        </p:nvPicPr>
        <p:blipFill rotWithShape="1">
          <a:blip r:embed="rId18" cstate="print">
            <a:extLst>
              <a:ext uri="{28A0092B-C50C-407E-A947-70E740481C1C}">
                <a14:useLocalDpi xmlns:a14="http://schemas.microsoft.com/office/drawing/2010/main" val="0"/>
              </a:ext>
            </a:extLst>
          </a:blip>
          <a:srcRect l="22107" t="9982" r="22918" b="1035"/>
          <a:stretch/>
        </p:blipFill>
        <p:spPr>
          <a:xfrm>
            <a:off x="6982600" y="2215694"/>
            <a:ext cx="4106121" cy="3952464"/>
          </a:xfrm>
          <a:prstGeom prst="rect">
            <a:avLst/>
          </a:prstGeom>
        </p:spPr>
      </p:pic>
      <p:grpSp>
        <p:nvGrpSpPr>
          <p:cNvPr id="37" name="Group 36">
            <a:extLst>
              <a:ext uri="{FF2B5EF4-FFF2-40B4-BE49-F238E27FC236}">
                <a16:creationId xmlns:a16="http://schemas.microsoft.com/office/drawing/2014/main" id="{061FCFE2-BD3D-495D-948D-498263CFB9FB}"/>
              </a:ext>
            </a:extLst>
          </p:cNvPr>
          <p:cNvGrpSpPr/>
          <p:nvPr/>
        </p:nvGrpSpPr>
        <p:grpSpPr>
          <a:xfrm>
            <a:off x="71889" y="2068422"/>
            <a:ext cx="4574109" cy="3834189"/>
            <a:chOff x="25958" y="2554764"/>
            <a:chExt cx="4574109" cy="3834189"/>
          </a:xfrm>
        </p:grpSpPr>
        <p:pic>
          <p:nvPicPr>
            <p:cNvPr id="38" name="Picture 37">
              <a:extLst>
                <a:ext uri="{FF2B5EF4-FFF2-40B4-BE49-F238E27FC236}">
                  <a16:creationId xmlns:a16="http://schemas.microsoft.com/office/drawing/2014/main" id="{EC654D60-35EF-4D13-A6EE-651C90C7D3F8}"/>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25958" y="2554764"/>
              <a:ext cx="4574109" cy="3236436"/>
            </a:xfrm>
            <a:prstGeom prst="rect">
              <a:avLst/>
            </a:prstGeom>
          </p:spPr>
        </p:pic>
        <p:sp>
          <p:nvSpPr>
            <p:cNvPr id="39" name="TextBox 38">
              <a:extLst>
                <a:ext uri="{FF2B5EF4-FFF2-40B4-BE49-F238E27FC236}">
                  <a16:creationId xmlns:a16="http://schemas.microsoft.com/office/drawing/2014/main" id="{E071F796-65A2-4BC0-8EDD-952DCE4A4F3B}"/>
                </a:ext>
              </a:extLst>
            </p:cNvPr>
            <p:cNvSpPr txBox="1"/>
            <p:nvPr/>
          </p:nvSpPr>
          <p:spPr>
            <a:xfrm>
              <a:off x="79726" y="4357628"/>
              <a:ext cx="4466571" cy="2031325"/>
            </a:xfrm>
            <a:prstGeom prst="rect">
              <a:avLst/>
            </a:prstGeom>
            <a:solidFill>
              <a:schemeClr val="bg1">
                <a:alpha val="39000"/>
              </a:schemeClr>
            </a:solidFill>
          </p:spPr>
          <p:txBody>
            <a:bodyPr wrap="square" rtlCol="0">
              <a:spAutoFit/>
            </a:bodyPr>
            <a:lstStyle/>
            <a:p>
              <a:pPr fontAlgn="base">
                <a:spcBef>
                  <a:spcPct val="0"/>
                </a:spcBef>
                <a:spcAft>
                  <a:spcPct val="0"/>
                </a:spcAft>
                <a:defRPr/>
              </a:pPr>
              <a:r>
                <a:rPr lang="en-GB" b="1" dirty="0">
                  <a:solidFill>
                    <a:srgbClr val="005596"/>
                  </a:solidFill>
                  <a:latin typeface="Arial" charset="0"/>
                </a:rPr>
                <a:t>Operational and open to public In July 2018</a:t>
              </a:r>
            </a:p>
            <a:p>
              <a:pPr fontAlgn="base">
                <a:spcBef>
                  <a:spcPct val="0"/>
                </a:spcBef>
                <a:spcAft>
                  <a:spcPct val="0"/>
                </a:spcAft>
                <a:defRPr/>
              </a:pPr>
              <a:endParaRPr lang="en-GB" b="1" dirty="0">
                <a:solidFill>
                  <a:srgbClr val="005596"/>
                </a:solidFill>
                <a:latin typeface="Arial" charset="0"/>
              </a:endParaRPr>
            </a:p>
            <a:p>
              <a:pPr fontAlgn="base">
                <a:spcBef>
                  <a:spcPct val="0"/>
                </a:spcBef>
                <a:spcAft>
                  <a:spcPct val="0"/>
                </a:spcAft>
                <a:defRPr/>
              </a:pPr>
              <a:r>
                <a:rPr lang="en-GB" b="1" dirty="0">
                  <a:solidFill>
                    <a:srgbClr val="005596"/>
                  </a:solidFill>
                  <a:latin typeface="Arial" charset="0"/>
                </a:rPr>
                <a:t>First two week 16 new users, </a:t>
              </a:r>
            </a:p>
            <a:p>
              <a:pPr fontAlgn="base">
                <a:spcBef>
                  <a:spcPct val="0"/>
                </a:spcBef>
                <a:spcAft>
                  <a:spcPct val="0"/>
                </a:spcAft>
                <a:defRPr/>
              </a:pPr>
              <a:r>
                <a:rPr lang="en-GB" b="1" dirty="0">
                  <a:solidFill>
                    <a:srgbClr val="005596"/>
                  </a:solidFill>
                  <a:latin typeface="Arial" charset="0"/>
                </a:rPr>
                <a:t>		13 countries</a:t>
              </a:r>
            </a:p>
            <a:p>
              <a:pPr fontAlgn="base">
                <a:spcBef>
                  <a:spcPct val="0"/>
                </a:spcBef>
                <a:spcAft>
                  <a:spcPct val="0"/>
                </a:spcAft>
                <a:defRPr/>
              </a:pPr>
              <a:r>
                <a:rPr lang="en-GB" b="1" dirty="0">
                  <a:solidFill>
                    <a:srgbClr val="005596"/>
                  </a:solidFill>
                  <a:latin typeface="Arial" charset="0"/>
                </a:rPr>
                <a:t>		26 downloads</a:t>
              </a:r>
            </a:p>
            <a:p>
              <a:pPr fontAlgn="base">
                <a:spcBef>
                  <a:spcPct val="0"/>
                </a:spcBef>
                <a:spcAft>
                  <a:spcPct val="0"/>
                </a:spcAft>
                <a:defRPr/>
              </a:pPr>
              <a:r>
                <a:rPr lang="en-GB" b="1" dirty="0">
                  <a:solidFill>
                    <a:srgbClr val="005596"/>
                  </a:solidFill>
                  <a:latin typeface="Arial" charset="0"/>
                </a:rPr>
                <a:t>Now &gt;200 users</a:t>
              </a:r>
            </a:p>
          </p:txBody>
        </p:sp>
      </p:grpSp>
    </p:spTree>
    <p:extLst>
      <p:ext uri="{BB962C8B-B14F-4D97-AF65-F5344CB8AC3E}">
        <p14:creationId xmlns:p14="http://schemas.microsoft.com/office/powerpoint/2010/main" val="1490965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06442" y="304800"/>
            <a:ext cx="3048000" cy="1143000"/>
          </a:xfrm>
        </p:spPr>
        <p:txBody>
          <a:bodyPr/>
          <a:lstStyle/>
          <a:p>
            <a:pPr algn="l"/>
            <a:r>
              <a:rPr lang="en-GB" sz="2800" dirty="0"/>
              <a:t>PICSCAR</a:t>
            </a:r>
          </a:p>
        </p:txBody>
      </p:sp>
      <p:pic>
        <p:nvPicPr>
          <p:cNvPr id="5" name="Picture 2" descr="D:\Projets\PICSCAR\09-Technique\91-Documents-Techniques\912-Travail\Logo\logoC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8401" y="91673"/>
            <a:ext cx="980899" cy="95865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37805" y="1186136"/>
            <a:ext cx="9067800" cy="193899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defTabSz="457200" latinLnBrk="1" hangingPunct="0"/>
            <a:r>
              <a:rPr lang="en-GB" sz="2000" b="1" kern="0" dirty="0">
                <a:solidFill>
                  <a:srgbClr val="002569"/>
                </a:solidFill>
              </a:rPr>
              <a:t>Project to collaborate on characterising PICS for monitoring stability and sensor </a:t>
            </a:r>
          </a:p>
          <a:p>
            <a:pPr defTabSz="457200" latinLnBrk="1" hangingPunct="0"/>
            <a:r>
              <a:rPr lang="en-GB" sz="2000" b="1" kern="0" dirty="0">
                <a:solidFill>
                  <a:srgbClr val="002569"/>
                </a:solidFill>
              </a:rPr>
              <a:t>to sensor comparison, also linkable to </a:t>
            </a:r>
            <a:r>
              <a:rPr lang="en-GB" sz="2000" b="1" kern="0" dirty="0" err="1">
                <a:solidFill>
                  <a:srgbClr val="002569"/>
                </a:solidFill>
              </a:rPr>
              <a:t>RadCalNet</a:t>
            </a:r>
            <a:r>
              <a:rPr lang="en-GB" sz="2000" b="1" kern="0" dirty="0">
                <a:solidFill>
                  <a:srgbClr val="002569"/>
                </a:solidFill>
              </a:rPr>
              <a:t> for traceability</a:t>
            </a:r>
          </a:p>
          <a:p>
            <a:pPr defTabSz="457200" latinLnBrk="1" hangingPunct="0"/>
            <a:r>
              <a:rPr lang="en-GB" sz="2000" kern="0" dirty="0">
                <a:solidFill>
                  <a:srgbClr val="002569"/>
                </a:solidFill>
              </a:rPr>
              <a:t>	- </a:t>
            </a:r>
            <a:r>
              <a:rPr lang="en-GB" sz="2000" kern="0" dirty="0">
                <a:solidFill>
                  <a:srgbClr val="002569">
                    <a:lumMod val="50000"/>
                  </a:srgbClr>
                </a:solidFill>
              </a:rPr>
              <a:t>BRDF model (use of and development)</a:t>
            </a:r>
          </a:p>
          <a:p>
            <a:pPr defTabSz="457200" latinLnBrk="1" hangingPunct="0"/>
            <a:r>
              <a:rPr lang="en-GB" sz="2000" kern="0" dirty="0">
                <a:solidFill>
                  <a:srgbClr val="002569">
                    <a:lumMod val="50000"/>
                  </a:srgbClr>
                </a:solidFill>
              </a:rPr>
              <a:t>	- Spectral characteristics</a:t>
            </a:r>
          </a:p>
          <a:p>
            <a:pPr defTabSz="457200" latinLnBrk="1" hangingPunct="0"/>
            <a:r>
              <a:rPr lang="en-GB" sz="2000" kern="0" dirty="0">
                <a:solidFill>
                  <a:srgbClr val="002569">
                    <a:lumMod val="50000"/>
                  </a:srgbClr>
                </a:solidFill>
              </a:rPr>
              <a:t>	- Atmosphere</a:t>
            </a:r>
          </a:p>
          <a:p>
            <a:pPr defTabSz="457200" latinLnBrk="1" hangingPunct="0"/>
            <a:r>
              <a:rPr lang="en-GB" sz="2000" kern="0" dirty="0">
                <a:solidFill>
                  <a:srgbClr val="002569">
                    <a:lumMod val="50000"/>
                  </a:srgbClr>
                </a:solidFill>
              </a:rPr>
              <a:t>	- Homogeneity</a:t>
            </a:r>
          </a:p>
        </p:txBody>
      </p:sp>
      <p:sp>
        <p:nvSpPr>
          <p:cNvPr id="7" name="TextBox 6"/>
          <p:cNvSpPr txBox="1"/>
          <p:nvPr/>
        </p:nvSpPr>
        <p:spPr>
          <a:xfrm>
            <a:off x="8293015" y="1871800"/>
            <a:ext cx="3581400" cy="440120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defTabSz="457200" latinLnBrk="1" hangingPunct="0"/>
            <a:r>
              <a:rPr lang="en-GB" sz="2000" kern="0" dirty="0">
                <a:solidFill>
                  <a:srgbClr val="002569"/>
                </a:solidFill>
              </a:rPr>
              <a:t>Much community interest </a:t>
            </a:r>
          </a:p>
          <a:p>
            <a:pPr defTabSz="457200" latinLnBrk="1" hangingPunct="0"/>
            <a:r>
              <a:rPr lang="en-GB" sz="2000" kern="0" dirty="0">
                <a:solidFill>
                  <a:srgbClr val="002569"/>
                </a:solidFill>
              </a:rPr>
              <a:t>~ 20 participants in workshop:</a:t>
            </a:r>
          </a:p>
          <a:p>
            <a:pPr defTabSz="457200" latinLnBrk="1" hangingPunct="0"/>
            <a:endParaRPr lang="en-GB" sz="2000" kern="0" dirty="0">
              <a:solidFill>
                <a:srgbClr val="002569"/>
              </a:solidFill>
            </a:endParaRPr>
          </a:p>
          <a:p>
            <a:pPr marL="285750" indent="-285750" defTabSz="457200" latinLnBrk="1" hangingPunct="0">
              <a:buFontTx/>
              <a:buChar char="-"/>
            </a:pPr>
            <a:r>
              <a:rPr lang="en-GB" sz="2000" kern="0" dirty="0">
                <a:solidFill>
                  <a:srgbClr val="002569"/>
                </a:solidFill>
              </a:rPr>
              <a:t>Comparisons with standardised data</a:t>
            </a:r>
          </a:p>
          <a:p>
            <a:pPr marL="285750" indent="-285750" defTabSz="457200" latinLnBrk="1" hangingPunct="0">
              <a:buFontTx/>
              <a:buChar char="-"/>
            </a:pPr>
            <a:endParaRPr lang="en-GB" sz="2000" kern="0" dirty="0">
              <a:solidFill>
                <a:srgbClr val="002569"/>
              </a:solidFill>
            </a:endParaRPr>
          </a:p>
          <a:p>
            <a:pPr marL="285750" indent="-285750" defTabSz="457200" latinLnBrk="1" hangingPunct="0">
              <a:buFontTx/>
              <a:buChar char="-"/>
            </a:pPr>
            <a:r>
              <a:rPr lang="en-GB" sz="2000" kern="0" dirty="0">
                <a:solidFill>
                  <a:srgbClr val="002569"/>
                </a:solidFill>
              </a:rPr>
              <a:t>Comparisons with different </a:t>
            </a:r>
          </a:p>
          <a:p>
            <a:pPr defTabSz="457200" latinLnBrk="1" hangingPunct="0"/>
            <a:r>
              <a:rPr lang="en-GB" sz="2000" kern="0" dirty="0">
                <a:solidFill>
                  <a:srgbClr val="002569"/>
                </a:solidFill>
              </a:rPr>
              <a:t>    surface BRF models</a:t>
            </a:r>
          </a:p>
          <a:p>
            <a:pPr defTabSz="457200" latinLnBrk="1" hangingPunct="0"/>
            <a:endParaRPr lang="en-GB" sz="2000" kern="0" dirty="0">
              <a:solidFill>
                <a:srgbClr val="002569"/>
              </a:solidFill>
            </a:endParaRPr>
          </a:p>
          <a:p>
            <a:pPr marL="285750" indent="-285750" defTabSz="457200" latinLnBrk="1" hangingPunct="0">
              <a:buFontTx/>
              <a:buChar char="-"/>
            </a:pPr>
            <a:r>
              <a:rPr lang="en-GB" sz="2000" kern="0" dirty="0">
                <a:solidFill>
                  <a:srgbClr val="002569"/>
                </a:solidFill>
              </a:rPr>
              <a:t>Spectral characteristics to allow  tailoring for sensor spectral</a:t>
            </a:r>
          </a:p>
          <a:p>
            <a:pPr defTabSz="457200" latinLnBrk="1" hangingPunct="0"/>
            <a:r>
              <a:rPr lang="en-GB" sz="2000" kern="0" dirty="0">
                <a:solidFill>
                  <a:srgbClr val="002569"/>
                </a:solidFill>
              </a:rPr>
              <a:t>    bands	</a:t>
            </a:r>
          </a:p>
          <a:p>
            <a:pPr defTabSz="268288" latinLnBrk="1" hangingPunct="0"/>
            <a:r>
              <a:rPr lang="en-GB" sz="2000" kern="0" dirty="0">
                <a:solidFill>
                  <a:srgbClr val="002569"/>
                </a:solidFill>
              </a:rPr>
              <a:t>		- Sat spectrometer data</a:t>
            </a:r>
          </a:p>
          <a:p>
            <a:pPr marL="0" lvl="3" defTabSz="457200" latinLnBrk="1" hangingPunct="0"/>
            <a:r>
              <a:rPr lang="en-GB" sz="2000" kern="0" dirty="0">
                <a:solidFill>
                  <a:srgbClr val="002569"/>
                </a:solidFill>
              </a:rPr>
              <a:t>	 - measuring sand samples</a:t>
            </a:r>
            <a:r>
              <a:rPr lang="en-GB" kern="0" dirty="0">
                <a:solidFill>
                  <a:srgbClr val="002569"/>
                </a:solidFill>
              </a:rPr>
              <a:t>	</a:t>
            </a:r>
          </a:p>
        </p:txBody>
      </p:sp>
      <p:pic>
        <p:nvPicPr>
          <p:cNvPr id="8" name="Picture 7"/>
          <p:cNvPicPr>
            <a:picLocks noChangeAspect="1"/>
          </p:cNvPicPr>
          <p:nvPr/>
        </p:nvPicPr>
        <p:blipFill>
          <a:blip r:embed="rId3"/>
          <a:stretch>
            <a:fillRect/>
          </a:stretch>
        </p:blipFill>
        <p:spPr>
          <a:xfrm>
            <a:off x="1549865" y="3260937"/>
            <a:ext cx="5562600" cy="3397465"/>
          </a:xfrm>
          <a:prstGeom prst="rect">
            <a:avLst/>
          </a:prstGeom>
        </p:spPr>
      </p:pic>
      <p:pic>
        <p:nvPicPr>
          <p:cNvPr id="3" name="Picture 2">
            <a:extLst>
              <a:ext uri="{FF2B5EF4-FFF2-40B4-BE49-F238E27FC236}">
                <a16:creationId xmlns:a16="http://schemas.microsoft.com/office/drawing/2014/main" id="{ACDAEDAB-A305-4F3E-9DE0-FEEF92B4D445}"/>
              </a:ext>
            </a:extLst>
          </p:cNvPr>
          <p:cNvPicPr>
            <a:picLocks noChangeAspect="1"/>
          </p:cNvPicPr>
          <p:nvPr/>
        </p:nvPicPr>
        <p:blipFill>
          <a:blip r:embed="rId4"/>
          <a:stretch>
            <a:fillRect/>
          </a:stretch>
        </p:blipFill>
        <p:spPr>
          <a:xfrm>
            <a:off x="9753601" y="6273003"/>
            <a:ext cx="888534" cy="563693"/>
          </a:xfrm>
          <a:prstGeom prst="rect">
            <a:avLst/>
          </a:prstGeom>
        </p:spPr>
      </p:pic>
    </p:spTree>
    <p:extLst>
      <p:ext uri="{BB962C8B-B14F-4D97-AF65-F5344CB8AC3E}">
        <p14:creationId xmlns:p14="http://schemas.microsoft.com/office/powerpoint/2010/main" val="33564550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4D8EF-40C4-4E33-BF2D-32D1C1BFE908}"/>
              </a:ext>
            </a:extLst>
          </p:cNvPr>
          <p:cNvSpPr>
            <a:spLocks noGrp="1"/>
          </p:cNvSpPr>
          <p:nvPr>
            <p:ph type="title"/>
          </p:nvPr>
        </p:nvSpPr>
        <p:spPr>
          <a:xfrm>
            <a:off x="3429000" y="10551"/>
            <a:ext cx="5715000" cy="1143000"/>
          </a:xfrm>
        </p:spPr>
        <p:txBody>
          <a:bodyPr/>
          <a:lstStyle/>
          <a:p>
            <a:pPr algn="l"/>
            <a:r>
              <a:rPr lang="en-GB" dirty="0"/>
              <a:t>PICSCAR portal to be linked from Cal/Val portal</a:t>
            </a:r>
          </a:p>
        </p:txBody>
      </p:sp>
      <p:pic>
        <p:nvPicPr>
          <p:cNvPr id="5" name="Picture 4">
            <a:extLst>
              <a:ext uri="{FF2B5EF4-FFF2-40B4-BE49-F238E27FC236}">
                <a16:creationId xmlns:a16="http://schemas.microsoft.com/office/drawing/2014/main" id="{E672E8C6-9AF4-4584-81AD-D87C03A8AC57}"/>
              </a:ext>
            </a:extLst>
          </p:cNvPr>
          <p:cNvPicPr>
            <a:picLocks noChangeAspect="1"/>
          </p:cNvPicPr>
          <p:nvPr/>
        </p:nvPicPr>
        <p:blipFill>
          <a:blip r:embed="rId2"/>
          <a:stretch>
            <a:fillRect/>
          </a:stretch>
        </p:blipFill>
        <p:spPr>
          <a:xfrm>
            <a:off x="2239109" y="1441941"/>
            <a:ext cx="7772399" cy="5380891"/>
          </a:xfrm>
          <a:prstGeom prst="rect">
            <a:avLst/>
          </a:prstGeom>
        </p:spPr>
      </p:pic>
    </p:spTree>
    <p:extLst>
      <p:ext uri="{BB962C8B-B14F-4D97-AF65-F5344CB8AC3E}">
        <p14:creationId xmlns:p14="http://schemas.microsoft.com/office/powerpoint/2010/main" val="2686965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EC661E-4745-4B08-8CC6-B94C02033A46}"/>
              </a:ext>
            </a:extLst>
          </p:cNvPr>
          <p:cNvSpPr>
            <a:spLocks noGrp="1"/>
          </p:cNvSpPr>
          <p:nvPr>
            <p:ph type="title"/>
          </p:nvPr>
        </p:nvSpPr>
        <p:spPr>
          <a:xfrm>
            <a:off x="3929906" y="152400"/>
            <a:ext cx="5901428" cy="1143000"/>
          </a:xfrm>
        </p:spPr>
        <p:txBody>
          <a:bodyPr/>
          <a:lstStyle/>
          <a:p>
            <a:pPr algn="l"/>
            <a:r>
              <a:rPr lang="en-GB" dirty="0"/>
              <a:t>PICS characteristics/results</a:t>
            </a:r>
            <a:br>
              <a:rPr lang="en-GB" dirty="0"/>
            </a:br>
            <a:r>
              <a:rPr lang="en-GB" dirty="0"/>
              <a:t>Comparison tools</a:t>
            </a:r>
          </a:p>
        </p:txBody>
      </p:sp>
      <p:pic>
        <p:nvPicPr>
          <p:cNvPr id="5" name="Content Placeholder 4">
            <a:extLst>
              <a:ext uri="{FF2B5EF4-FFF2-40B4-BE49-F238E27FC236}">
                <a16:creationId xmlns:a16="http://schemas.microsoft.com/office/drawing/2014/main" id="{6305FAD6-F3DE-4498-B041-1DED5D88396F}"/>
              </a:ext>
            </a:extLst>
          </p:cNvPr>
          <p:cNvPicPr>
            <a:picLocks noGrp="1" noChangeAspect="1"/>
          </p:cNvPicPr>
          <p:nvPr>
            <p:ph idx="1"/>
          </p:nvPr>
        </p:nvPicPr>
        <p:blipFill>
          <a:blip r:embed="rId2"/>
          <a:stretch>
            <a:fillRect/>
          </a:stretch>
        </p:blipFill>
        <p:spPr>
          <a:xfrm>
            <a:off x="5943601" y="1219200"/>
            <a:ext cx="4347847" cy="3010048"/>
          </a:xfrm>
          <a:prstGeom prst="rect">
            <a:avLst/>
          </a:prstGeom>
        </p:spPr>
      </p:pic>
      <p:pic>
        <p:nvPicPr>
          <p:cNvPr id="4" name="Picture 3">
            <a:extLst>
              <a:ext uri="{FF2B5EF4-FFF2-40B4-BE49-F238E27FC236}">
                <a16:creationId xmlns:a16="http://schemas.microsoft.com/office/drawing/2014/main" id="{5527DDDA-2B6C-4C87-8AB0-3906B5B15B24}"/>
              </a:ext>
            </a:extLst>
          </p:cNvPr>
          <p:cNvPicPr>
            <a:picLocks noChangeAspect="1"/>
          </p:cNvPicPr>
          <p:nvPr/>
        </p:nvPicPr>
        <p:blipFill>
          <a:blip r:embed="rId3"/>
          <a:stretch>
            <a:fillRect/>
          </a:stretch>
        </p:blipFill>
        <p:spPr>
          <a:xfrm>
            <a:off x="1524001" y="1159999"/>
            <a:ext cx="3962400" cy="2743200"/>
          </a:xfrm>
          <a:prstGeom prst="rect">
            <a:avLst/>
          </a:prstGeom>
        </p:spPr>
      </p:pic>
      <p:pic>
        <p:nvPicPr>
          <p:cNvPr id="6" name="Picture 5">
            <a:extLst>
              <a:ext uri="{FF2B5EF4-FFF2-40B4-BE49-F238E27FC236}">
                <a16:creationId xmlns:a16="http://schemas.microsoft.com/office/drawing/2014/main" id="{1E8E2A82-9252-4327-9E77-8E05CF76106A}"/>
              </a:ext>
            </a:extLst>
          </p:cNvPr>
          <p:cNvPicPr>
            <a:picLocks noChangeAspect="1"/>
          </p:cNvPicPr>
          <p:nvPr/>
        </p:nvPicPr>
        <p:blipFill>
          <a:blip r:embed="rId4"/>
          <a:stretch>
            <a:fillRect/>
          </a:stretch>
        </p:blipFill>
        <p:spPr>
          <a:xfrm>
            <a:off x="1463412" y="3352800"/>
            <a:ext cx="4457914" cy="3086248"/>
          </a:xfrm>
          <a:prstGeom prst="rect">
            <a:avLst/>
          </a:prstGeom>
        </p:spPr>
      </p:pic>
      <p:pic>
        <p:nvPicPr>
          <p:cNvPr id="7" name="Picture 6">
            <a:extLst>
              <a:ext uri="{FF2B5EF4-FFF2-40B4-BE49-F238E27FC236}">
                <a16:creationId xmlns:a16="http://schemas.microsoft.com/office/drawing/2014/main" id="{212A0295-99F6-449B-8E68-9423C3EF4B2C}"/>
              </a:ext>
            </a:extLst>
          </p:cNvPr>
          <p:cNvPicPr>
            <a:picLocks noChangeAspect="1"/>
          </p:cNvPicPr>
          <p:nvPr/>
        </p:nvPicPr>
        <p:blipFill>
          <a:blip r:embed="rId5"/>
          <a:stretch>
            <a:fillRect/>
          </a:stretch>
        </p:blipFill>
        <p:spPr>
          <a:xfrm>
            <a:off x="6076072" y="3657600"/>
            <a:ext cx="4017647" cy="2781448"/>
          </a:xfrm>
          <a:prstGeom prst="rect">
            <a:avLst/>
          </a:prstGeom>
        </p:spPr>
      </p:pic>
    </p:spTree>
    <p:extLst>
      <p:ext uri="{BB962C8B-B14F-4D97-AF65-F5344CB8AC3E}">
        <p14:creationId xmlns:p14="http://schemas.microsoft.com/office/powerpoint/2010/main" val="32035081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0" y="-76200"/>
            <a:ext cx="6828560" cy="1143000"/>
          </a:xfrm>
        </p:spPr>
        <p:txBody>
          <a:bodyPr/>
          <a:lstStyle/>
          <a:p>
            <a:pPr algn="l"/>
            <a:r>
              <a:rPr lang="en-GB" dirty="0"/>
              <a:t>Establish good practise and community references (MTF)</a:t>
            </a:r>
          </a:p>
        </p:txBody>
      </p:sp>
      <p:pic>
        <p:nvPicPr>
          <p:cNvPr id="4" name="Content Placeholder 3"/>
          <p:cNvPicPr>
            <a:picLocks noGrp="1" noChangeAspect="1"/>
          </p:cNvPicPr>
          <p:nvPr>
            <p:ph idx="1"/>
          </p:nvPr>
        </p:nvPicPr>
        <p:blipFill>
          <a:blip r:embed="rId2"/>
          <a:stretch>
            <a:fillRect/>
          </a:stretch>
        </p:blipFill>
        <p:spPr>
          <a:xfrm>
            <a:off x="1599243" y="1112158"/>
            <a:ext cx="4178968" cy="3134226"/>
          </a:xfrm>
          <a:prstGeom prst="rect">
            <a:avLst/>
          </a:prstGeom>
        </p:spPr>
      </p:pic>
      <p:pic>
        <p:nvPicPr>
          <p:cNvPr id="6" name="Picture 5"/>
          <p:cNvPicPr>
            <a:picLocks noChangeAspect="1"/>
          </p:cNvPicPr>
          <p:nvPr/>
        </p:nvPicPr>
        <p:blipFill>
          <a:blip r:embed="rId3"/>
          <a:stretch>
            <a:fillRect/>
          </a:stretch>
        </p:blipFill>
        <p:spPr>
          <a:xfrm>
            <a:off x="1841037" y="3717758"/>
            <a:ext cx="4186989" cy="3140242"/>
          </a:xfrm>
          <a:prstGeom prst="rect">
            <a:avLst/>
          </a:prstGeom>
        </p:spPr>
      </p:pic>
      <p:pic>
        <p:nvPicPr>
          <p:cNvPr id="7" name="Picture 6"/>
          <p:cNvPicPr>
            <a:picLocks noChangeAspect="1"/>
          </p:cNvPicPr>
          <p:nvPr/>
        </p:nvPicPr>
        <p:blipFill>
          <a:blip r:embed="rId4"/>
          <a:stretch>
            <a:fillRect/>
          </a:stretch>
        </p:blipFill>
        <p:spPr>
          <a:xfrm>
            <a:off x="6477000" y="3828572"/>
            <a:ext cx="4039238" cy="3029429"/>
          </a:xfrm>
          <a:prstGeom prst="rect">
            <a:avLst/>
          </a:prstGeom>
        </p:spPr>
      </p:pic>
      <p:pic>
        <p:nvPicPr>
          <p:cNvPr id="9" name="Picture 8"/>
          <p:cNvPicPr>
            <a:picLocks noChangeAspect="1"/>
          </p:cNvPicPr>
          <p:nvPr/>
        </p:nvPicPr>
        <p:blipFill>
          <a:blip r:embed="rId5"/>
          <a:stretch>
            <a:fillRect/>
          </a:stretch>
        </p:blipFill>
        <p:spPr>
          <a:xfrm>
            <a:off x="6269818" y="921663"/>
            <a:ext cx="4085360" cy="3107297"/>
          </a:xfrm>
          <a:prstGeom prst="rect">
            <a:avLst/>
          </a:prstGeom>
        </p:spPr>
      </p:pic>
    </p:spTree>
    <p:extLst>
      <p:ext uri="{BB962C8B-B14F-4D97-AF65-F5344CB8AC3E}">
        <p14:creationId xmlns:p14="http://schemas.microsoft.com/office/powerpoint/2010/main" val="17010513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FC252C8-2FCE-4B16-985A-3C0237908830}"/>
              </a:ext>
            </a:extLst>
          </p:cNvPr>
          <p:cNvPicPr>
            <a:picLocks noChangeAspect="1"/>
          </p:cNvPicPr>
          <p:nvPr/>
        </p:nvPicPr>
        <p:blipFill>
          <a:blip r:embed="rId3"/>
          <a:stretch>
            <a:fillRect/>
          </a:stretch>
        </p:blipFill>
        <p:spPr>
          <a:xfrm>
            <a:off x="3243263" y="3968750"/>
            <a:ext cx="1492250" cy="992188"/>
          </a:xfrm>
          <a:prstGeom prst="rect">
            <a:avLst/>
          </a:prstGeom>
          <a:effectLst>
            <a:outerShdw blurRad="50800" dist="38100" dir="2700000" algn="tl" rotWithShape="0">
              <a:prstClr val="black">
                <a:alpha val="40000"/>
              </a:prstClr>
            </a:outerShdw>
          </a:effectLst>
        </p:spPr>
      </p:pic>
      <p:pic>
        <p:nvPicPr>
          <p:cNvPr id="6" name="图片 45" descr="IMG_7432">
            <a:extLst>
              <a:ext uri="{FF2B5EF4-FFF2-40B4-BE49-F238E27FC236}">
                <a16:creationId xmlns:a16="http://schemas.microsoft.com/office/drawing/2014/main" id="{EBDA42C1-26A5-4DA7-BBC5-6E44229C13C2}"/>
              </a:ext>
            </a:extLst>
          </p:cNvPr>
          <p:cNvPicPr/>
          <p:nvPr/>
        </p:nvPicPr>
        <p:blipFill>
          <a:blip r:embed="rId4"/>
          <a:srcRect/>
          <a:stretch>
            <a:fillRect/>
          </a:stretch>
        </p:blipFill>
        <p:spPr bwMode="auto">
          <a:xfrm>
            <a:off x="1628776" y="5014914"/>
            <a:ext cx="1495425" cy="981075"/>
          </a:xfrm>
          <a:prstGeom prst="rect">
            <a:avLst/>
          </a:prstGeom>
          <a:noFill/>
          <a:ln>
            <a:noFill/>
          </a:ln>
          <a:effectLst>
            <a:outerShdw blurRad="50800" dist="38100" dir="2700000" algn="tl" rotWithShape="0">
              <a:prstClr val="black">
                <a:alpha val="40000"/>
              </a:prstClr>
            </a:outerShdw>
          </a:effectLst>
        </p:spPr>
      </p:pic>
      <p:pic>
        <p:nvPicPr>
          <p:cNvPr id="7" name="Picture 6" descr="Screen Shot 2014-01-20 at 10.51.10 .png">
            <a:extLst>
              <a:ext uri="{FF2B5EF4-FFF2-40B4-BE49-F238E27FC236}">
                <a16:creationId xmlns:a16="http://schemas.microsoft.com/office/drawing/2014/main" id="{345D6CC1-73F2-47CE-A20D-84088A224689}"/>
              </a:ext>
            </a:extLst>
          </p:cNvPr>
          <p:cNvPicPr>
            <a:picLocks noChangeAspect="1"/>
          </p:cNvPicPr>
          <p:nvPr/>
        </p:nvPicPr>
        <p:blipFill>
          <a:blip r:embed="rId5"/>
          <a:stretch>
            <a:fillRect/>
          </a:stretch>
        </p:blipFill>
        <p:spPr>
          <a:xfrm>
            <a:off x="1609725" y="3952875"/>
            <a:ext cx="1493838" cy="992188"/>
          </a:xfrm>
          <a:prstGeom prst="rect">
            <a:avLst/>
          </a:prstGeom>
          <a:effectLst>
            <a:outerShdw blurRad="50800" dist="38100" dir="2700000" algn="tl" rotWithShape="0">
              <a:prstClr val="black">
                <a:alpha val="40000"/>
              </a:prstClr>
            </a:outerShdw>
          </a:effectLst>
        </p:spPr>
      </p:pic>
      <p:pic>
        <p:nvPicPr>
          <p:cNvPr id="8" name="Picture 2" descr="T:\PROJECTS\02-ACTIVE\11613_GN355_ESA_CEOS_Vicarious_Cal_System\Technical\WP2100\Gobabeb info\DR-Namibia_(2012-09)-N26690_pano_rdax_758x269.jpg">
            <a:extLst>
              <a:ext uri="{FF2B5EF4-FFF2-40B4-BE49-F238E27FC236}">
                <a16:creationId xmlns:a16="http://schemas.microsoft.com/office/drawing/2014/main" id="{3E741D4A-E92C-4D4E-AC20-DF7EDAAEF56F}"/>
              </a:ext>
            </a:extLst>
          </p:cNvPr>
          <p:cNvPicPr>
            <a:picLocks noChangeAspect="1" noChangeArrowheads="1"/>
          </p:cNvPicPr>
          <p:nvPr/>
        </p:nvPicPr>
        <p:blipFill rotWithShape="1">
          <a:blip r:embed="rId6"/>
          <a:srcRect l="24617" t="1414" r="22518" b="-1414"/>
          <a:stretch/>
        </p:blipFill>
        <p:spPr bwMode="auto">
          <a:xfrm>
            <a:off x="3249613" y="5035550"/>
            <a:ext cx="1485900" cy="996950"/>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DF9789C0-F432-4B89-977E-77EFCC8AD1C4}"/>
              </a:ext>
            </a:extLst>
          </p:cNvPr>
          <p:cNvPicPr>
            <a:picLocks noChangeAspect="1" noChangeArrowheads="1"/>
          </p:cNvPicPr>
          <p:nvPr/>
        </p:nvPicPr>
        <p:blipFill>
          <a:blip r:embed="rId7"/>
          <a:srcRect/>
          <a:stretch>
            <a:fillRect/>
          </a:stretch>
        </p:blipFill>
        <p:spPr bwMode="auto">
          <a:xfrm>
            <a:off x="7623176" y="942975"/>
            <a:ext cx="1063625" cy="104933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9">
            <a:extLst>
              <a:ext uri="{FF2B5EF4-FFF2-40B4-BE49-F238E27FC236}">
                <a16:creationId xmlns:a16="http://schemas.microsoft.com/office/drawing/2014/main" id="{42D950BF-F544-4CD8-A742-0DA2BB3360BE}"/>
              </a:ext>
            </a:extLst>
          </p:cNvPr>
          <p:cNvPicPr>
            <a:picLocks noChangeAspect="1" noChangeArrowheads="1"/>
          </p:cNvPicPr>
          <p:nvPr/>
        </p:nvPicPr>
        <p:blipFill>
          <a:blip r:embed="rId8"/>
          <a:srcRect/>
          <a:stretch>
            <a:fillRect/>
          </a:stretch>
        </p:blipFill>
        <p:spPr bwMode="auto">
          <a:xfrm>
            <a:off x="5084764" y="1366839"/>
            <a:ext cx="1049337" cy="104933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0">
            <a:extLst>
              <a:ext uri="{FF2B5EF4-FFF2-40B4-BE49-F238E27FC236}">
                <a16:creationId xmlns:a16="http://schemas.microsoft.com/office/drawing/2014/main" id="{A446AFA4-B112-4E49-865C-10DCB4925DDB}"/>
              </a:ext>
            </a:extLst>
          </p:cNvPr>
          <p:cNvPicPr>
            <a:picLocks noChangeAspect="1" noChangeArrowheads="1"/>
          </p:cNvPicPr>
          <p:nvPr/>
        </p:nvPicPr>
        <p:blipFill>
          <a:blip r:embed="rId9"/>
          <a:srcRect/>
          <a:stretch>
            <a:fillRect/>
          </a:stretch>
        </p:blipFill>
        <p:spPr bwMode="auto">
          <a:xfrm>
            <a:off x="1809750" y="1371600"/>
            <a:ext cx="1049338" cy="104933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1">
            <a:extLst>
              <a:ext uri="{FF2B5EF4-FFF2-40B4-BE49-F238E27FC236}">
                <a16:creationId xmlns:a16="http://schemas.microsoft.com/office/drawing/2014/main" id="{501312C7-6A1A-4E37-A6D3-2102949FBE80}"/>
              </a:ext>
            </a:extLst>
          </p:cNvPr>
          <p:cNvPicPr>
            <a:picLocks noChangeAspect="1" noChangeArrowheads="1"/>
          </p:cNvPicPr>
          <p:nvPr/>
        </p:nvPicPr>
        <p:blipFill>
          <a:blip r:embed="rId10"/>
          <a:srcRect/>
          <a:stretch>
            <a:fillRect/>
          </a:stretch>
        </p:blipFill>
        <p:spPr bwMode="auto">
          <a:xfrm>
            <a:off x="2894014" y="1371600"/>
            <a:ext cx="1049337" cy="104933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12">
            <a:extLst>
              <a:ext uri="{FF2B5EF4-FFF2-40B4-BE49-F238E27FC236}">
                <a16:creationId xmlns:a16="http://schemas.microsoft.com/office/drawing/2014/main" id="{CF1FFD71-86DA-4D72-A35C-3C7BBFC54C65}"/>
              </a:ext>
            </a:extLst>
          </p:cNvPr>
          <p:cNvPicPr>
            <a:picLocks noChangeAspect="1" noChangeArrowheads="1"/>
          </p:cNvPicPr>
          <p:nvPr/>
        </p:nvPicPr>
        <p:blipFill>
          <a:blip r:embed="rId11"/>
          <a:srcRect/>
          <a:stretch>
            <a:fillRect/>
          </a:stretch>
        </p:blipFill>
        <p:spPr bwMode="auto">
          <a:xfrm>
            <a:off x="3995738" y="1374775"/>
            <a:ext cx="1035050" cy="10350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13">
            <a:extLst>
              <a:ext uri="{FF2B5EF4-FFF2-40B4-BE49-F238E27FC236}">
                <a16:creationId xmlns:a16="http://schemas.microsoft.com/office/drawing/2014/main" id="{848C88B6-1322-4210-BB33-6C14583188C9}"/>
              </a:ext>
            </a:extLst>
          </p:cNvPr>
          <p:cNvPicPr>
            <a:picLocks noChangeAspect="1"/>
          </p:cNvPicPr>
          <p:nvPr/>
        </p:nvPicPr>
        <p:blipFill rotWithShape="1">
          <a:blip r:embed="rId12"/>
          <a:srcRect t="23626" r="45913"/>
          <a:stretch/>
        </p:blipFill>
        <p:spPr>
          <a:xfrm>
            <a:off x="6188075" y="1366839"/>
            <a:ext cx="1023938" cy="1062037"/>
          </a:xfrm>
          <a:prstGeom prst="rect">
            <a:avLst/>
          </a:prstGeom>
          <a:effectLst>
            <a:outerShdw blurRad="50800" dist="38100" dir="2700000" algn="tl" rotWithShape="0">
              <a:prstClr val="black">
                <a:alpha val="40000"/>
              </a:prstClr>
            </a:outerShdw>
          </a:effectLst>
        </p:spPr>
      </p:pic>
      <p:sp>
        <p:nvSpPr>
          <p:cNvPr id="207885" name="TextBox 19">
            <a:extLst>
              <a:ext uri="{FF2B5EF4-FFF2-40B4-BE49-F238E27FC236}">
                <a16:creationId xmlns:a16="http://schemas.microsoft.com/office/drawing/2014/main" id="{098B771C-6F05-4D64-B0E8-2FF545C3DA03}"/>
              </a:ext>
            </a:extLst>
          </p:cNvPr>
          <p:cNvSpPr txBox="1">
            <a:spLocks noChangeArrowheads="1"/>
          </p:cNvSpPr>
          <p:nvPr/>
        </p:nvSpPr>
        <p:spPr bwMode="auto">
          <a:xfrm>
            <a:off x="6561139" y="2138363"/>
            <a:ext cx="6683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sz="1000" b="1" kern="0">
                <a:solidFill>
                  <a:srgbClr val="000000"/>
                </a:solidFill>
                <a:ea typeface="ヒラギノ角ゴ Pro W3" pitchFamily="28" charset="-128"/>
              </a:rPr>
              <a:t>Dome C</a:t>
            </a:r>
          </a:p>
        </p:txBody>
      </p:sp>
      <p:pic>
        <p:nvPicPr>
          <p:cNvPr id="21" name="Picture 3">
            <a:extLst>
              <a:ext uri="{FF2B5EF4-FFF2-40B4-BE49-F238E27FC236}">
                <a16:creationId xmlns:a16="http://schemas.microsoft.com/office/drawing/2014/main" id="{7337FC28-D0F2-4F73-976E-20063687BD2B}"/>
              </a:ext>
            </a:extLst>
          </p:cNvPr>
          <p:cNvPicPr>
            <a:picLocks noChangeAspect="1" noChangeArrowheads="1"/>
          </p:cNvPicPr>
          <p:nvPr/>
        </p:nvPicPr>
        <p:blipFill>
          <a:blip r:embed="rId13"/>
          <a:srcRect/>
          <a:stretch>
            <a:fillRect/>
          </a:stretch>
        </p:blipFill>
        <p:spPr bwMode="auto">
          <a:xfrm>
            <a:off x="7602539" y="5151439"/>
            <a:ext cx="1087437" cy="115252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4">
            <a:extLst>
              <a:ext uri="{FF2B5EF4-FFF2-40B4-BE49-F238E27FC236}">
                <a16:creationId xmlns:a16="http://schemas.microsoft.com/office/drawing/2014/main" id="{9C272A3C-B15F-498A-93C4-50A746AAE01A}"/>
              </a:ext>
            </a:extLst>
          </p:cNvPr>
          <p:cNvPicPr>
            <a:picLocks noChangeAspect="1" noChangeArrowheads="1"/>
          </p:cNvPicPr>
          <p:nvPr/>
        </p:nvPicPr>
        <p:blipFill>
          <a:blip r:embed="rId14"/>
          <a:srcRect/>
          <a:stretch>
            <a:fillRect/>
          </a:stretch>
        </p:blipFill>
        <p:spPr bwMode="auto">
          <a:xfrm>
            <a:off x="6472239" y="5133976"/>
            <a:ext cx="1042987" cy="115252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5">
            <a:extLst>
              <a:ext uri="{FF2B5EF4-FFF2-40B4-BE49-F238E27FC236}">
                <a16:creationId xmlns:a16="http://schemas.microsoft.com/office/drawing/2014/main" id="{11ED2AA4-BD9C-4925-8548-B0AA39939F16}"/>
              </a:ext>
            </a:extLst>
          </p:cNvPr>
          <p:cNvPicPr>
            <a:picLocks noChangeAspect="1" noChangeArrowheads="1"/>
          </p:cNvPicPr>
          <p:nvPr/>
        </p:nvPicPr>
        <p:blipFill>
          <a:blip r:embed="rId15"/>
          <a:srcRect/>
          <a:stretch>
            <a:fillRect/>
          </a:stretch>
        </p:blipFill>
        <p:spPr bwMode="auto">
          <a:xfrm>
            <a:off x="8758238" y="5141914"/>
            <a:ext cx="1046162" cy="1163637"/>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904" name="Picture 23" descr="RADCALNET-LOGO-SEUL.png">
            <a:extLst>
              <a:ext uri="{FF2B5EF4-FFF2-40B4-BE49-F238E27FC236}">
                <a16:creationId xmlns:a16="http://schemas.microsoft.com/office/drawing/2014/main" id="{397C1386-133A-4156-AC94-77F7EFF38F33}"/>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021014" y="4789488"/>
            <a:ext cx="49688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90" name="TextBox 24">
            <a:extLst>
              <a:ext uri="{FF2B5EF4-FFF2-40B4-BE49-F238E27FC236}">
                <a16:creationId xmlns:a16="http://schemas.microsoft.com/office/drawing/2014/main" id="{6AE71EE7-2FA6-49CD-846D-F4D633BDD967}"/>
              </a:ext>
            </a:extLst>
          </p:cNvPr>
          <p:cNvSpPr txBox="1">
            <a:spLocks noChangeArrowheads="1"/>
          </p:cNvSpPr>
          <p:nvPr/>
        </p:nvSpPr>
        <p:spPr bwMode="auto">
          <a:xfrm>
            <a:off x="3092451" y="6196014"/>
            <a:ext cx="1312863" cy="3698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sz="1800" kern="0" dirty="0" err="1">
                <a:solidFill>
                  <a:srgbClr val="93E2FF"/>
                </a:solidFill>
                <a:ea typeface="ヒラギノ角ゴ Pro W3" pitchFamily="28" charset="-128"/>
              </a:rPr>
              <a:t>R</a:t>
            </a:r>
            <a:r>
              <a:rPr lang="en-GB" altLang="en-US" sz="1800" kern="0" dirty="0" err="1">
                <a:solidFill>
                  <a:srgbClr val="FFFFFF"/>
                </a:solidFill>
                <a:ea typeface="ヒラギノ角ゴ Pro W3" pitchFamily="28" charset="-128"/>
              </a:rPr>
              <a:t>ad</a:t>
            </a:r>
            <a:r>
              <a:rPr lang="en-GB" altLang="en-US" sz="1800" kern="0" dirty="0" err="1">
                <a:solidFill>
                  <a:srgbClr val="93E2FF"/>
                </a:solidFill>
                <a:ea typeface="ヒラギノ角ゴ Pro W3" pitchFamily="28" charset="-128"/>
              </a:rPr>
              <a:t>C</a:t>
            </a:r>
            <a:r>
              <a:rPr lang="en-GB" altLang="en-US" sz="1800" kern="0" dirty="0" err="1">
                <a:solidFill>
                  <a:srgbClr val="FFFFFF"/>
                </a:solidFill>
                <a:ea typeface="ヒラギノ角ゴ Pro W3" pitchFamily="28" charset="-128"/>
              </a:rPr>
              <a:t>al</a:t>
            </a:r>
            <a:r>
              <a:rPr lang="en-GB" altLang="en-US" sz="1800" kern="0" dirty="0" err="1">
                <a:solidFill>
                  <a:srgbClr val="93E2FF"/>
                </a:solidFill>
                <a:ea typeface="ヒラギノ角ゴ Pro W3" pitchFamily="28" charset="-128"/>
              </a:rPr>
              <a:t>N</a:t>
            </a:r>
            <a:r>
              <a:rPr lang="en-GB" altLang="en-US" sz="1800" kern="0" dirty="0" err="1">
                <a:solidFill>
                  <a:srgbClr val="FFFFFF"/>
                </a:solidFill>
                <a:ea typeface="ヒラギノ角ゴ Pro W3" pitchFamily="28" charset="-128"/>
              </a:rPr>
              <a:t>et</a:t>
            </a:r>
            <a:endParaRPr lang="en-GB" altLang="en-US" sz="1800" kern="0" dirty="0">
              <a:solidFill>
                <a:srgbClr val="FFFFFF"/>
              </a:solidFill>
              <a:ea typeface="ヒラギノ角ゴ Pro W3" pitchFamily="28" charset="-128"/>
            </a:endParaRPr>
          </a:p>
        </p:txBody>
      </p:sp>
      <p:cxnSp>
        <p:nvCxnSpPr>
          <p:cNvPr id="28" name="Straight Arrow Connector 27">
            <a:extLst>
              <a:ext uri="{FF2B5EF4-FFF2-40B4-BE49-F238E27FC236}">
                <a16:creationId xmlns:a16="http://schemas.microsoft.com/office/drawing/2014/main" id="{D210ECB3-B1FA-4810-B31E-BA5983AF42A8}"/>
              </a:ext>
            </a:extLst>
          </p:cNvPr>
          <p:cNvCxnSpPr/>
          <p:nvPr/>
        </p:nvCxnSpPr>
        <p:spPr bwMode="auto">
          <a:xfrm flipH="1" flipV="1">
            <a:off x="5322889" y="2409825"/>
            <a:ext cx="827087" cy="700088"/>
          </a:xfrm>
          <a:prstGeom prst="straightConnector1">
            <a:avLst/>
          </a:prstGeom>
          <a:solidFill>
            <a:schemeClr val="accent1"/>
          </a:solidFill>
          <a:ln w="38100" cap="flat" cmpd="sng" algn="ctr">
            <a:solidFill>
              <a:schemeClr val="accent5"/>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a:extLst>
              <a:ext uri="{FF2B5EF4-FFF2-40B4-BE49-F238E27FC236}">
                <a16:creationId xmlns:a16="http://schemas.microsoft.com/office/drawing/2014/main" id="{A66B7173-D8C2-4D4E-8C14-C59B26415A59}"/>
              </a:ext>
            </a:extLst>
          </p:cNvPr>
          <p:cNvCxnSpPr/>
          <p:nvPr/>
        </p:nvCxnSpPr>
        <p:spPr bwMode="auto">
          <a:xfrm flipH="1">
            <a:off x="4972050" y="4043364"/>
            <a:ext cx="1093788" cy="650875"/>
          </a:xfrm>
          <a:prstGeom prst="straightConnector1">
            <a:avLst/>
          </a:prstGeom>
          <a:solidFill>
            <a:schemeClr val="accent1"/>
          </a:solidFill>
          <a:ln w="38100" cap="flat" cmpd="sng" algn="ctr">
            <a:solidFill>
              <a:schemeClr val="accent5"/>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a:extLst>
              <a:ext uri="{FF2B5EF4-FFF2-40B4-BE49-F238E27FC236}">
                <a16:creationId xmlns:a16="http://schemas.microsoft.com/office/drawing/2014/main" id="{94415024-8EC0-46AD-B444-51F8E258A04C}"/>
              </a:ext>
            </a:extLst>
          </p:cNvPr>
          <p:cNvCxnSpPr/>
          <p:nvPr/>
        </p:nvCxnSpPr>
        <p:spPr bwMode="auto">
          <a:xfrm flipV="1">
            <a:off x="7007225" y="2643189"/>
            <a:ext cx="889000" cy="581025"/>
          </a:xfrm>
          <a:prstGeom prst="straightConnector1">
            <a:avLst/>
          </a:prstGeom>
          <a:solidFill>
            <a:schemeClr val="accent1"/>
          </a:solidFill>
          <a:ln w="38100" cap="flat" cmpd="sng" algn="ctr">
            <a:solidFill>
              <a:schemeClr val="accent5"/>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a:extLst>
              <a:ext uri="{FF2B5EF4-FFF2-40B4-BE49-F238E27FC236}">
                <a16:creationId xmlns:a16="http://schemas.microsoft.com/office/drawing/2014/main" id="{F13340E1-9367-423A-BF50-25675BE2C352}"/>
              </a:ext>
            </a:extLst>
          </p:cNvPr>
          <p:cNvCxnSpPr/>
          <p:nvPr/>
        </p:nvCxnSpPr>
        <p:spPr bwMode="auto">
          <a:xfrm>
            <a:off x="6840539" y="3983039"/>
            <a:ext cx="966787" cy="915987"/>
          </a:xfrm>
          <a:prstGeom prst="straightConnector1">
            <a:avLst/>
          </a:prstGeom>
          <a:solidFill>
            <a:schemeClr val="accent1"/>
          </a:solidFill>
          <a:ln w="38100" cap="flat" cmpd="sng" algn="ctr">
            <a:solidFill>
              <a:schemeClr val="accent5"/>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 name="Group 39">
            <a:extLst>
              <a:ext uri="{FF2B5EF4-FFF2-40B4-BE49-F238E27FC236}">
                <a16:creationId xmlns:a16="http://schemas.microsoft.com/office/drawing/2014/main" id="{F71D7591-588F-4537-A268-1F9C57C060D3}"/>
              </a:ext>
            </a:extLst>
          </p:cNvPr>
          <p:cNvGrpSpPr/>
          <p:nvPr/>
        </p:nvGrpSpPr>
        <p:grpSpPr>
          <a:xfrm>
            <a:off x="3774434" y="1179634"/>
            <a:ext cx="5417910" cy="4738486"/>
            <a:chOff x="2690128" y="1210794"/>
            <a:chExt cx="2283894" cy="3646868"/>
          </a:xfrm>
          <a:solidFill>
            <a:schemeClr val="accent5"/>
          </a:solidFill>
        </p:grpSpPr>
        <p:sp>
          <p:nvSpPr>
            <p:cNvPr id="41" name="Curved Down Arrow 40">
              <a:extLst>
                <a:ext uri="{FF2B5EF4-FFF2-40B4-BE49-F238E27FC236}">
                  <a16:creationId xmlns:a16="http://schemas.microsoft.com/office/drawing/2014/main" id="{C9190BA2-58E5-47BB-85B2-7EFAA9BA0965}"/>
                </a:ext>
              </a:extLst>
            </p:cNvPr>
            <p:cNvSpPr/>
            <p:nvPr/>
          </p:nvSpPr>
          <p:spPr bwMode="auto">
            <a:xfrm>
              <a:off x="2796701" y="1210794"/>
              <a:ext cx="2177321" cy="1700642"/>
            </a:xfrm>
            <a:prstGeom prst="curvedDownArrow">
              <a:avLst>
                <a:gd name="adj1" fmla="val 10676"/>
                <a:gd name="adj2" fmla="val 37190"/>
                <a:gd name="adj3" fmla="val 16815"/>
              </a:avLst>
            </a:prstGeom>
            <a:grpFill/>
            <a:ln w="9525" cap="flat" cmpd="sng" algn="ctr">
              <a:solidFill>
                <a:schemeClr val="accent5">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GB" sz="2400" kern="0">
                <a:solidFill>
                  <a:srgbClr val="005596"/>
                </a:solidFill>
                <a:latin typeface="Arial" charset="0"/>
                <a:ea typeface="ヒラギノ角ゴ Pro W3" pitchFamily="28" charset="-128"/>
              </a:endParaRPr>
            </a:p>
          </p:txBody>
        </p:sp>
        <p:sp>
          <p:nvSpPr>
            <p:cNvPr id="42" name="Curved Down Arrow 41">
              <a:extLst>
                <a:ext uri="{FF2B5EF4-FFF2-40B4-BE49-F238E27FC236}">
                  <a16:creationId xmlns:a16="http://schemas.microsoft.com/office/drawing/2014/main" id="{A7655EC6-04A9-4AD2-9602-974F3AFAEB81}"/>
                </a:ext>
              </a:extLst>
            </p:cNvPr>
            <p:cNvSpPr/>
            <p:nvPr/>
          </p:nvSpPr>
          <p:spPr bwMode="auto">
            <a:xfrm rot="10800000">
              <a:off x="2690128" y="3157020"/>
              <a:ext cx="2177321" cy="1700642"/>
            </a:xfrm>
            <a:prstGeom prst="curvedDownArrow">
              <a:avLst>
                <a:gd name="adj1" fmla="val 8885"/>
                <a:gd name="adj2" fmla="val 36249"/>
                <a:gd name="adj3" fmla="val 19088"/>
              </a:avLst>
            </a:prstGeom>
            <a:grpFill/>
            <a:ln w="9525" cap="flat" cmpd="sng" algn="ctr">
              <a:solidFill>
                <a:schemeClr val="accent5">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defRPr/>
              </a:pPr>
              <a:endParaRPr lang="en-GB" sz="2400" kern="0">
                <a:solidFill>
                  <a:srgbClr val="005596"/>
                </a:solidFill>
                <a:latin typeface="Arial" charset="0"/>
                <a:ea typeface="ヒラギノ角ゴ Pro W3" pitchFamily="28" charset="-128"/>
              </a:endParaRPr>
            </a:p>
          </p:txBody>
        </p:sp>
      </p:grpSp>
      <p:sp>
        <p:nvSpPr>
          <p:cNvPr id="207896" name="TextBox 42">
            <a:extLst>
              <a:ext uri="{FF2B5EF4-FFF2-40B4-BE49-F238E27FC236}">
                <a16:creationId xmlns:a16="http://schemas.microsoft.com/office/drawing/2014/main" id="{B15FBE76-7396-4E19-A4E4-B3992A8D2E8C}"/>
              </a:ext>
            </a:extLst>
          </p:cNvPr>
          <p:cNvSpPr txBox="1">
            <a:spLocks noChangeArrowheads="1"/>
          </p:cNvSpPr>
          <p:nvPr/>
        </p:nvSpPr>
        <p:spPr bwMode="auto">
          <a:xfrm>
            <a:off x="1809750" y="877888"/>
            <a:ext cx="901700" cy="4619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kern="0" dirty="0">
                <a:solidFill>
                  <a:srgbClr val="FFFFFF"/>
                </a:solidFill>
                <a:ea typeface="ヒラギノ角ゴ Pro W3" pitchFamily="28" charset="-128"/>
              </a:rPr>
              <a:t>PICS</a:t>
            </a:r>
          </a:p>
        </p:txBody>
      </p:sp>
      <p:sp>
        <p:nvSpPr>
          <p:cNvPr id="207897" name="TextBox 43">
            <a:extLst>
              <a:ext uri="{FF2B5EF4-FFF2-40B4-BE49-F238E27FC236}">
                <a16:creationId xmlns:a16="http://schemas.microsoft.com/office/drawing/2014/main" id="{96B7D808-38F8-44A6-8C48-EB10404C0A07}"/>
              </a:ext>
            </a:extLst>
          </p:cNvPr>
          <p:cNvSpPr txBox="1">
            <a:spLocks noChangeArrowheads="1"/>
          </p:cNvSpPr>
          <p:nvPr/>
        </p:nvSpPr>
        <p:spPr bwMode="auto">
          <a:xfrm>
            <a:off x="6700838" y="6370638"/>
            <a:ext cx="2925762" cy="4619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kern="0" dirty="0">
                <a:solidFill>
                  <a:srgbClr val="FFFFFF"/>
                </a:solidFill>
                <a:ea typeface="ヒラギノ角ゴ Pro W3" pitchFamily="28" charset="-128"/>
              </a:rPr>
              <a:t>Natural Phenomena</a:t>
            </a:r>
          </a:p>
        </p:txBody>
      </p:sp>
      <p:sp>
        <p:nvSpPr>
          <p:cNvPr id="45" name="TextBox 44">
            <a:extLst>
              <a:ext uri="{FF2B5EF4-FFF2-40B4-BE49-F238E27FC236}">
                <a16:creationId xmlns:a16="http://schemas.microsoft.com/office/drawing/2014/main" id="{099F431C-FF5C-418C-B727-ABBEAEA08F70}"/>
              </a:ext>
            </a:extLst>
          </p:cNvPr>
          <p:cNvSpPr txBox="1"/>
          <p:nvPr/>
        </p:nvSpPr>
        <p:spPr>
          <a:xfrm>
            <a:off x="4914900" y="3852863"/>
            <a:ext cx="3232150" cy="830262"/>
          </a:xfrm>
          <a:prstGeom prst="rect">
            <a:avLst/>
          </a:prstGeom>
          <a:solidFill>
            <a:schemeClr val="accent4"/>
          </a:solidFill>
          <a:ln>
            <a:solidFill>
              <a:schemeClr val="accent5">
                <a:lumMod val="75000"/>
              </a:schemeClr>
            </a:solidFill>
          </a:ln>
        </p:spPr>
        <p:txBody>
          <a:bodyPr>
            <a:spAutoFit/>
          </a:bodyPr>
          <a:lstStyle/>
          <a:p>
            <a:pPr algn="ctr" eaLnBrk="0" fontAlgn="base" hangingPunct="0">
              <a:spcBef>
                <a:spcPct val="0"/>
              </a:spcBef>
              <a:spcAft>
                <a:spcPct val="0"/>
              </a:spcAft>
              <a:defRPr/>
            </a:pPr>
            <a:r>
              <a:rPr lang="en-GB" sz="2400" kern="0" dirty="0">
                <a:solidFill>
                  <a:srgbClr val="EE3224">
                    <a:lumMod val="75000"/>
                  </a:srgbClr>
                </a:solidFill>
                <a:latin typeface="Arial" charset="0"/>
                <a:ea typeface="ヒラギノ角ゴ Pro W3" pitchFamily="28" charset="-128"/>
              </a:rPr>
              <a:t>TRUTHS/CLARREO/</a:t>
            </a:r>
          </a:p>
          <a:p>
            <a:pPr algn="ctr" eaLnBrk="0" fontAlgn="base" hangingPunct="0">
              <a:spcBef>
                <a:spcPct val="0"/>
              </a:spcBef>
              <a:spcAft>
                <a:spcPct val="0"/>
              </a:spcAft>
              <a:defRPr/>
            </a:pPr>
            <a:r>
              <a:rPr lang="en-GB" sz="2400" kern="0" dirty="0">
                <a:solidFill>
                  <a:srgbClr val="EE3224">
                    <a:lumMod val="75000"/>
                  </a:srgbClr>
                </a:solidFill>
                <a:latin typeface="Arial" charset="0"/>
                <a:ea typeface="ヒラギノ角ゴ Pro W3" pitchFamily="28" charset="-128"/>
              </a:rPr>
              <a:t>China</a:t>
            </a:r>
          </a:p>
        </p:txBody>
      </p:sp>
      <p:pic>
        <p:nvPicPr>
          <p:cNvPr id="46" name="Picture 45">
            <a:extLst>
              <a:ext uri="{FF2B5EF4-FFF2-40B4-BE49-F238E27FC236}">
                <a16:creationId xmlns:a16="http://schemas.microsoft.com/office/drawing/2014/main" id="{F10A89B6-1741-4F33-AC4A-6ECD0F56A05F}"/>
              </a:ext>
            </a:extLst>
          </p:cNvPr>
          <p:cNvPicPr>
            <a:picLocks noChangeAspect="1"/>
          </p:cNvPicPr>
          <p:nvPr/>
        </p:nvPicPr>
        <p:blipFill>
          <a:blip r:embed="rId17"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6350975" y="4574745"/>
            <a:ext cx="360000" cy="484200"/>
          </a:xfrm>
          <a:prstGeom prst="rect">
            <a:avLst/>
          </a:prstGeom>
        </p:spPr>
      </p:pic>
      <p:sp>
        <p:nvSpPr>
          <p:cNvPr id="207900" name="TextBox 46">
            <a:extLst>
              <a:ext uri="{FF2B5EF4-FFF2-40B4-BE49-F238E27FC236}">
                <a16:creationId xmlns:a16="http://schemas.microsoft.com/office/drawing/2014/main" id="{D322F486-4D4E-4488-93A2-D989E3D0273A}"/>
              </a:ext>
            </a:extLst>
          </p:cNvPr>
          <p:cNvSpPr txBox="1">
            <a:spLocks noChangeArrowheads="1"/>
          </p:cNvSpPr>
          <p:nvPr/>
        </p:nvSpPr>
        <p:spPr bwMode="auto">
          <a:xfrm>
            <a:off x="6761163" y="4575176"/>
            <a:ext cx="450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kern="0" dirty="0">
                <a:solidFill>
                  <a:srgbClr val="BF1B0F"/>
                </a:solidFill>
                <a:latin typeface="Algerian" panose="04020705040A02060702" pitchFamily="82" charset="0"/>
                <a:ea typeface="ヒラギノ角ゴ Pro W3" pitchFamily="28" charset="-128"/>
              </a:rPr>
              <a:t>SI</a:t>
            </a:r>
          </a:p>
        </p:txBody>
      </p:sp>
      <p:pic>
        <p:nvPicPr>
          <p:cNvPr id="48" name="Picture 47">
            <a:extLst>
              <a:ext uri="{FF2B5EF4-FFF2-40B4-BE49-F238E27FC236}">
                <a16:creationId xmlns:a16="http://schemas.microsoft.com/office/drawing/2014/main" id="{FF076114-8672-4E70-A6A5-F99A3DF6A585}"/>
              </a:ext>
            </a:extLst>
          </p:cNvPr>
          <p:cNvPicPr>
            <a:picLocks noChangeAspect="1"/>
          </p:cNvPicPr>
          <p:nvPr/>
        </p:nvPicPr>
        <p:blipFill>
          <a:blip r:embed="rId17"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4405644" y="6164281"/>
            <a:ext cx="360000" cy="484200"/>
          </a:xfrm>
          <a:prstGeom prst="rect">
            <a:avLst/>
          </a:prstGeom>
        </p:spPr>
      </p:pic>
      <p:sp>
        <p:nvSpPr>
          <p:cNvPr id="207902" name="TextBox 48">
            <a:extLst>
              <a:ext uri="{FF2B5EF4-FFF2-40B4-BE49-F238E27FC236}">
                <a16:creationId xmlns:a16="http://schemas.microsoft.com/office/drawing/2014/main" id="{EE9CFF27-307C-4727-881C-147D23C9F8C5}"/>
              </a:ext>
            </a:extLst>
          </p:cNvPr>
          <p:cNvSpPr txBox="1">
            <a:spLocks noChangeArrowheads="1"/>
          </p:cNvSpPr>
          <p:nvPr/>
        </p:nvSpPr>
        <p:spPr bwMode="auto">
          <a:xfrm>
            <a:off x="4668838" y="6334126"/>
            <a:ext cx="450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kern="0" dirty="0">
                <a:solidFill>
                  <a:srgbClr val="BF1B0F"/>
                </a:solidFill>
                <a:latin typeface="Algerian" panose="04020705040A02060702" pitchFamily="82" charset="0"/>
                <a:ea typeface="ヒラギノ角ゴ Pro W3" pitchFamily="28" charset="-128"/>
              </a:rPr>
              <a:t>SI</a:t>
            </a:r>
          </a:p>
        </p:txBody>
      </p:sp>
      <p:pic>
        <p:nvPicPr>
          <p:cNvPr id="37918" name="Picture 1">
            <a:extLst>
              <a:ext uri="{FF2B5EF4-FFF2-40B4-BE49-F238E27FC236}">
                <a16:creationId xmlns:a16="http://schemas.microsoft.com/office/drawing/2014/main" id="{469233BD-E2F2-4D83-899F-D20B1D0539C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85251" y="1076326"/>
            <a:ext cx="1152525"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19" name="Picture 2">
            <a:extLst>
              <a:ext uri="{FF2B5EF4-FFF2-40B4-BE49-F238E27FC236}">
                <a16:creationId xmlns:a16="http://schemas.microsoft.com/office/drawing/2014/main" id="{73488962-8B6D-47F9-9D72-B3DE53EA249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04276" y="2590801"/>
            <a:ext cx="103822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0" name="Picture 3">
            <a:extLst>
              <a:ext uri="{FF2B5EF4-FFF2-40B4-BE49-F238E27FC236}">
                <a16:creationId xmlns:a16="http://schemas.microsoft.com/office/drawing/2014/main" id="{5BA00C03-6EF1-4BBA-8937-9519151CA64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855200" y="3022601"/>
            <a:ext cx="8382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Box 43">
            <a:extLst>
              <a:ext uri="{FF2B5EF4-FFF2-40B4-BE49-F238E27FC236}">
                <a16:creationId xmlns:a16="http://schemas.microsoft.com/office/drawing/2014/main" id="{907296B7-D69D-47ED-A572-415E53B5F938}"/>
              </a:ext>
            </a:extLst>
          </p:cNvPr>
          <p:cNvSpPr txBox="1">
            <a:spLocks noChangeArrowheads="1"/>
          </p:cNvSpPr>
          <p:nvPr/>
        </p:nvSpPr>
        <p:spPr bwMode="auto">
          <a:xfrm>
            <a:off x="8650289" y="4416426"/>
            <a:ext cx="2085975" cy="4619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Font typeface="Wingdings" panose="05000000000000000000" pitchFamily="2" charset="2"/>
              <a:buChar char="§"/>
              <a:defRPr sz="2400">
                <a:solidFill>
                  <a:schemeClr val="tx1"/>
                </a:solidFill>
                <a:latin typeface="Arial" panose="020B0604020202020204" pitchFamily="34" charset="0"/>
              </a:defRPr>
            </a:lvl1pPr>
            <a:lvl2pPr marL="742950" indent="-28575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2pPr>
            <a:lvl3pPr marL="11430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3pPr>
            <a:lvl4pPr marL="16002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4pPr>
            <a:lvl5pPr marL="2057400" indent="-228600">
              <a:spcBef>
                <a:spcPct val="20000"/>
              </a:spcBef>
              <a:buClr>
                <a:srgbClr val="0099CC"/>
              </a:buClr>
              <a:buFont typeface="Wingdings" panose="05000000000000000000" pitchFamily="2" charset="2"/>
              <a:defRPr sz="24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0099CC"/>
              </a:buClr>
              <a:buFont typeface="Wingdings" panose="05000000000000000000" pitchFamily="2" charset="2"/>
              <a:defRPr sz="2400">
                <a:solidFill>
                  <a:schemeClr val="tx1"/>
                </a:solidFill>
                <a:latin typeface="Arial" panose="020B0604020202020204" pitchFamily="34" charset="0"/>
              </a:defRPr>
            </a:lvl9pPr>
          </a:lstStyle>
          <a:p>
            <a:pPr eaLnBrk="0" fontAlgn="base" hangingPunct="0">
              <a:spcBef>
                <a:spcPct val="0"/>
              </a:spcBef>
              <a:spcAft>
                <a:spcPct val="0"/>
              </a:spcAft>
              <a:buClrTx/>
              <a:buNone/>
              <a:defRPr/>
            </a:pPr>
            <a:r>
              <a:rPr lang="en-GB" altLang="en-US" kern="0" dirty="0">
                <a:solidFill>
                  <a:srgbClr val="FFFFFF"/>
                </a:solidFill>
                <a:ea typeface="ヒラギノ角ゴ Pro W3" pitchFamily="28" charset="-128"/>
              </a:rPr>
              <a:t>Ocean Colour</a:t>
            </a:r>
          </a:p>
        </p:txBody>
      </p:sp>
      <p:sp>
        <p:nvSpPr>
          <p:cNvPr id="16" name="TextBox 15">
            <a:extLst>
              <a:ext uri="{FF2B5EF4-FFF2-40B4-BE49-F238E27FC236}">
                <a16:creationId xmlns:a16="http://schemas.microsoft.com/office/drawing/2014/main" id="{A40A5F29-FB55-4C54-8384-F0C6B71167BB}"/>
              </a:ext>
            </a:extLst>
          </p:cNvPr>
          <p:cNvSpPr txBox="1"/>
          <p:nvPr/>
        </p:nvSpPr>
        <p:spPr>
          <a:xfrm>
            <a:off x="1543051" y="-55563"/>
            <a:ext cx="5561013" cy="1077913"/>
          </a:xfrm>
          <a:prstGeom prst="rect">
            <a:avLst/>
          </a:prstGeom>
          <a:noFill/>
        </p:spPr>
        <p:txBody>
          <a:bodyPr>
            <a:spAutoFit/>
          </a:bodyPr>
          <a:lstStyle/>
          <a:p>
            <a:pPr>
              <a:defRPr/>
            </a:pPr>
            <a:r>
              <a:rPr lang="en-GB" sz="3200" b="1" kern="0" dirty="0">
                <a:solidFill>
                  <a:sysClr val="windowText" lastClr="000000"/>
                </a:solidFill>
                <a:latin typeface="Arial" charset="0"/>
                <a:ea typeface="ヒラギノ角ゴ Pro W3" pitchFamily="28" charset="-128"/>
              </a:rPr>
              <a:t>Achieving SI Traceable Cal infrastructure /methods</a:t>
            </a:r>
          </a:p>
        </p:txBody>
      </p:sp>
      <p:pic>
        <p:nvPicPr>
          <p:cNvPr id="37923" name="Picture 37">
            <a:extLst>
              <a:ext uri="{FF2B5EF4-FFF2-40B4-BE49-F238E27FC236}">
                <a16:creationId xmlns:a16="http://schemas.microsoft.com/office/drawing/2014/main" id="{C07C7931-76F8-4C5D-B879-46317D182F7E}"/>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162175" y="2906713"/>
            <a:ext cx="14747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4" name="Picture 14">
            <a:extLst>
              <a:ext uri="{FF2B5EF4-FFF2-40B4-BE49-F238E27FC236}">
                <a16:creationId xmlns:a16="http://schemas.microsoft.com/office/drawing/2014/main" id="{7BFD0113-A894-4559-AF20-408101E4D5EC}"/>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401763" y="5930901"/>
            <a:ext cx="1884363"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25" name="Picture 42">
            <a:extLst>
              <a:ext uri="{FF2B5EF4-FFF2-40B4-BE49-F238E27FC236}">
                <a16:creationId xmlns:a16="http://schemas.microsoft.com/office/drawing/2014/main" id="{BA52EAD0-70CE-4208-9FB6-396C117E7D68}"/>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6002339" y="2497139"/>
            <a:ext cx="1527175"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a16="http://schemas.microsoft.com/office/drawing/2014/main" id="{ABF93245-521C-4396-BEE0-01E7323E9AD3}"/>
              </a:ext>
            </a:extLst>
          </p:cNvPr>
          <p:cNvSpPr txBox="1"/>
          <p:nvPr/>
        </p:nvSpPr>
        <p:spPr>
          <a:xfrm>
            <a:off x="4673809" y="2385687"/>
            <a:ext cx="3551238" cy="2739211"/>
          </a:xfrm>
          <a:prstGeom prst="rect">
            <a:avLst/>
          </a:prstGeom>
          <a:solidFill>
            <a:schemeClr val="accent4">
              <a:lumMod val="60000"/>
              <a:lumOff val="40000"/>
            </a:schemeClr>
          </a:solidFill>
        </p:spPr>
        <p:txBody>
          <a:bodyPr wrap="square">
            <a:spAutoFit/>
          </a:bodyPr>
          <a:lstStyle/>
          <a:p>
            <a:pPr eaLnBrk="0" fontAlgn="base" hangingPunct="0">
              <a:spcBef>
                <a:spcPct val="0"/>
              </a:spcBef>
              <a:spcAft>
                <a:spcPct val="0"/>
              </a:spcAft>
              <a:defRPr/>
            </a:pPr>
            <a:r>
              <a:rPr lang="en-GB" sz="2400" b="1" dirty="0">
                <a:solidFill>
                  <a:srgbClr val="005596"/>
                </a:solidFill>
                <a:latin typeface="Arial" charset="0"/>
                <a:ea typeface="ヒラギノ角ゴ Pro W3" pitchFamily="28" charset="-128"/>
              </a:rPr>
              <a:t>Establish minimal set of references/methods</a:t>
            </a:r>
          </a:p>
          <a:p>
            <a:pPr eaLnBrk="0" fontAlgn="base" hangingPunct="0">
              <a:spcBef>
                <a:spcPct val="0"/>
              </a:spcBef>
              <a:spcAft>
                <a:spcPct val="0"/>
              </a:spcAft>
              <a:defRPr/>
            </a:pPr>
            <a:endParaRPr lang="en-GB" sz="2400" dirty="0">
              <a:solidFill>
                <a:srgbClr val="005596"/>
              </a:solidFill>
              <a:latin typeface="Arial" charset="0"/>
              <a:ea typeface="ヒラギノ角ゴ Pro W3" pitchFamily="28" charset="-128"/>
            </a:endParaRPr>
          </a:p>
          <a:p>
            <a:pPr eaLnBrk="0" fontAlgn="base" hangingPunct="0">
              <a:spcBef>
                <a:spcPct val="0"/>
              </a:spcBef>
              <a:spcAft>
                <a:spcPct val="0"/>
              </a:spcAft>
              <a:defRPr/>
            </a:pPr>
            <a:r>
              <a:rPr lang="en-GB" sz="2000" b="1" dirty="0">
                <a:solidFill>
                  <a:srgbClr val="005596"/>
                </a:solidFill>
                <a:latin typeface="Arial" charset="0"/>
                <a:ea typeface="ヒラギノ角ゴ Pro W3" pitchFamily="28" charset="-128"/>
              </a:rPr>
              <a:t>Target:  </a:t>
            </a:r>
            <a:r>
              <a:rPr lang="en-GB" sz="2000" dirty="0">
                <a:solidFill>
                  <a:srgbClr val="005596"/>
                </a:solidFill>
                <a:latin typeface="Arial" charset="0"/>
                <a:ea typeface="ヒラギノ角ゴ Pro W3" pitchFamily="28" charset="-128"/>
              </a:rPr>
              <a:t>Combine information weighted by </a:t>
            </a:r>
            <a:r>
              <a:rPr lang="en-GB" sz="2000" dirty="0" err="1">
                <a:solidFill>
                  <a:srgbClr val="005596"/>
                </a:solidFill>
                <a:latin typeface="Arial" charset="0"/>
                <a:ea typeface="ヒラギノ角ゴ Pro W3" pitchFamily="28" charset="-128"/>
              </a:rPr>
              <a:t>Uc</a:t>
            </a:r>
            <a:r>
              <a:rPr lang="en-GB" sz="2000" dirty="0">
                <a:solidFill>
                  <a:srgbClr val="005596"/>
                </a:solidFill>
                <a:latin typeface="Arial" charset="0"/>
                <a:ea typeface="ヒラギノ角ゴ Pro W3" pitchFamily="28" charset="-128"/>
              </a:rPr>
              <a:t> for particular sensor and application noting individual sensor characteristics</a:t>
            </a:r>
          </a:p>
        </p:txBody>
      </p:sp>
      <p:sp>
        <p:nvSpPr>
          <p:cNvPr id="2" name="TextBox 1">
            <a:extLst>
              <a:ext uri="{FF2B5EF4-FFF2-40B4-BE49-F238E27FC236}">
                <a16:creationId xmlns:a16="http://schemas.microsoft.com/office/drawing/2014/main" id="{9D689106-F08E-46CF-87D2-0EC5BDF12E65}"/>
              </a:ext>
            </a:extLst>
          </p:cNvPr>
          <p:cNvSpPr txBox="1"/>
          <p:nvPr/>
        </p:nvSpPr>
        <p:spPr>
          <a:xfrm>
            <a:off x="4083051" y="1909783"/>
            <a:ext cx="4983038" cy="3970318"/>
          </a:xfrm>
          <a:prstGeom prst="rect">
            <a:avLst/>
          </a:prstGeom>
          <a:solidFill>
            <a:schemeClr val="accent6">
              <a:lumMod val="40000"/>
              <a:lumOff val="60000"/>
            </a:schemeClr>
          </a:solidFill>
        </p:spPr>
        <p:txBody>
          <a:bodyPr wrap="square" rtlCol="0">
            <a:spAutoFit/>
          </a:bodyPr>
          <a:lstStyle/>
          <a:p>
            <a:r>
              <a:rPr lang="en-GB" b="1" dirty="0"/>
              <a:t>For each method dominant source of uncertainty is systematic ‘absolute level’</a:t>
            </a:r>
          </a:p>
          <a:p>
            <a:r>
              <a:rPr lang="en-GB" b="1" dirty="0"/>
              <a:t> </a:t>
            </a:r>
          </a:p>
          <a:p>
            <a:r>
              <a:rPr lang="en-GB" b="1" dirty="0">
                <a:solidFill>
                  <a:srgbClr val="FF0000"/>
                </a:solidFill>
              </a:rPr>
              <a:t>and </a:t>
            </a:r>
          </a:p>
          <a:p>
            <a:endParaRPr lang="en-GB" b="1" dirty="0"/>
          </a:p>
          <a:p>
            <a:r>
              <a:rPr lang="en-GB" b="1" dirty="0"/>
              <a:t>often unknown effects caused by time differences of observations (e.g. atmosphere, solar/view angle etc </a:t>
            </a:r>
          </a:p>
          <a:p>
            <a:r>
              <a:rPr lang="en-GB" b="1" dirty="0">
                <a:solidFill>
                  <a:srgbClr val="FF0000"/>
                </a:solidFill>
              </a:rPr>
              <a:t>Much of latter can be randomised by multiple observations/corrections &lt;&lt;1%</a:t>
            </a:r>
          </a:p>
          <a:p>
            <a:endParaRPr lang="en-GB" b="1" dirty="0">
              <a:solidFill>
                <a:srgbClr val="FF0000"/>
              </a:solidFill>
            </a:endParaRPr>
          </a:p>
          <a:p>
            <a:r>
              <a:rPr lang="en-GB" b="1" dirty="0">
                <a:solidFill>
                  <a:srgbClr val="7030A0"/>
                </a:solidFill>
              </a:rPr>
              <a:t>SNO (or angle matched) can reduce  random component significantly minimising number of match-ups needed</a:t>
            </a:r>
          </a:p>
        </p:txBody>
      </p:sp>
      <p:sp>
        <p:nvSpPr>
          <p:cNvPr id="3" name="TextBox 2">
            <a:extLst>
              <a:ext uri="{FF2B5EF4-FFF2-40B4-BE49-F238E27FC236}">
                <a16:creationId xmlns:a16="http://schemas.microsoft.com/office/drawing/2014/main" id="{931E83BC-4EF3-429B-8489-6BABC957B6D0}"/>
              </a:ext>
            </a:extLst>
          </p:cNvPr>
          <p:cNvSpPr txBox="1"/>
          <p:nvPr/>
        </p:nvSpPr>
        <p:spPr>
          <a:xfrm>
            <a:off x="9954931" y="4635045"/>
            <a:ext cx="2170711" cy="2246769"/>
          </a:xfrm>
          <a:prstGeom prst="rect">
            <a:avLst/>
          </a:prstGeom>
          <a:solidFill>
            <a:srgbClr val="FFC000"/>
          </a:solidFill>
        </p:spPr>
        <p:txBody>
          <a:bodyPr wrap="square" rtlCol="0">
            <a:spAutoFit/>
          </a:bodyPr>
          <a:lstStyle/>
          <a:p>
            <a:r>
              <a:rPr lang="en-GB" sz="2000" b="1" dirty="0"/>
              <a:t>Anchors absolute level of methods at TOA constraining models to reduce uncertainties</a:t>
            </a:r>
            <a:r>
              <a:rPr lang="en-GB" dirty="0"/>
              <a:t>. </a:t>
            </a:r>
          </a:p>
        </p:txBody>
      </p:sp>
    </p:spTree>
    <p:extLst>
      <p:ext uri="{BB962C8B-B14F-4D97-AF65-F5344CB8AC3E}">
        <p14:creationId xmlns:p14="http://schemas.microsoft.com/office/powerpoint/2010/main" val="1247426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par>
                                <p:cTn id="11" presetID="21" presetClass="entr" presetSubtype="1"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wheel(1)">
                                      <p:cBhvr>
                                        <p:cTn id="13" dur="2000"/>
                                        <p:tgtEl>
                                          <p:spTgt spid="40"/>
                                        </p:tgtEl>
                                      </p:cBhvr>
                                    </p:animEffect>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 grpId="0" animBg="1"/>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E82BF119-028D-4DAA-AD83-D5475874DDAA}"/>
              </a:ext>
            </a:extLst>
          </p:cNvPr>
          <p:cNvPicPr>
            <a:picLocks noChangeAspect="1"/>
          </p:cNvPicPr>
          <p:nvPr/>
        </p:nvPicPr>
        <p:blipFill>
          <a:blip r:embed="rId2"/>
          <a:stretch>
            <a:fillRect/>
          </a:stretch>
        </p:blipFill>
        <p:spPr>
          <a:xfrm>
            <a:off x="1183466" y="3467461"/>
            <a:ext cx="1400388" cy="837086"/>
          </a:xfrm>
          <a:prstGeom prst="rect">
            <a:avLst/>
          </a:prstGeom>
        </p:spPr>
      </p:pic>
      <p:sp>
        <p:nvSpPr>
          <p:cNvPr id="2" name="Title 1">
            <a:extLst>
              <a:ext uri="{FF2B5EF4-FFF2-40B4-BE49-F238E27FC236}">
                <a16:creationId xmlns:a16="http://schemas.microsoft.com/office/drawing/2014/main" id="{00F6CD75-394D-415F-9BF7-E2914F29EC69}"/>
              </a:ext>
            </a:extLst>
          </p:cNvPr>
          <p:cNvSpPr>
            <a:spLocks noGrp="1"/>
          </p:cNvSpPr>
          <p:nvPr>
            <p:ph type="title"/>
          </p:nvPr>
        </p:nvSpPr>
        <p:spPr>
          <a:xfrm>
            <a:off x="2566743" y="-29799"/>
            <a:ext cx="7423504" cy="1038715"/>
          </a:xfrm>
          <a:solidFill>
            <a:schemeClr val="tx1">
              <a:lumMod val="65000"/>
              <a:lumOff val="35000"/>
            </a:schemeClr>
          </a:solidFill>
        </p:spPr>
        <p:txBody>
          <a:bodyPr>
            <a:normAutofit/>
          </a:bodyPr>
          <a:lstStyle/>
          <a:p>
            <a:r>
              <a:rPr lang="en-GB" sz="3400" b="1" dirty="0">
                <a:solidFill>
                  <a:schemeClr val="accent6"/>
                </a:solidFill>
              </a:rPr>
              <a:t>SI traceable validation (FRM4…) mitigate against data gaps &amp; test/anchor FDRs</a:t>
            </a:r>
          </a:p>
        </p:txBody>
      </p:sp>
      <p:pic>
        <p:nvPicPr>
          <p:cNvPr id="4" name="Content Placeholder 3">
            <a:extLst>
              <a:ext uri="{FF2B5EF4-FFF2-40B4-BE49-F238E27FC236}">
                <a16:creationId xmlns:a16="http://schemas.microsoft.com/office/drawing/2014/main" id="{E6350194-90D1-4BEC-B226-52F586A2B276}"/>
              </a:ext>
            </a:extLst>
          </p:cNvPr>
          <p:cNvPicPr>
            <a:picLocks noGrp="1" noChangeAspect="1"/>
          </p:cNvPicPr>
          <p:nvPr>
            <p:ph idx="1"/>
          </p:nvPr>
        </p:nvPicPr>
        <p:blipFill>
          <a:blip r:embed="rId3"/>
          <a:stretch>
            <a:fillRect/>
          </a:stretch>
        </p:blipFill>
        <p:spPr>
          <a:xfrm>
            <a:off x="271279" y="1685254"/>
            <a:ext cx="1983811" cy="1174274"/>
          </a:xfrm>
          <a:prstGeom prst="rect">
            <a:avLst/>
          </a:prstGeom>
        </p:spPr>
      </p:pic>
      <p:pic>
        <p:nvPicPr>
          <p:cNvPr id="5" name="Picture 4">
            <a:extLst>
              <a:ext uri="{FF2B5EF4-FFF2-40B4-BE49-F238E27FC236}">
                <a16:creationId xmlns:a16="http://schemas.microsoft.com/office/drawing/2014/main" id="{7039D1C6-AFCA-4A87-940F-C0E5D2182C19}"/>
              </a:ext>
            </a:extLst>
          </p:cNvPr>
          <p:cNvPicPr>
            <a:picLocks noChangeAspect="1"/>
          </p:cNvPicPr>
          <p:nvPr/>
        </p:nvPicPr>
        <p:blipFill>
          <a:blip r:embed="rId4"/>
          <a:stretch>
            <a:fillRect/>
          </a:stretch>
        </p:blipFill>
        <p:spPr>
          <a:xfrm>
            <a:off x="223985" y="4477137"/>
            <a:ext cx="1991604" cy="538713"/>
          </a:xfrm>
          <a:prstGeom prst="rect">
            <a:avLst/>
          </a:prstGeom>
        </p:spPr>
      </p:pic>
      <p:pic>
        <p:nvPicPr>
          <p:cNvPr id="6" name="Picture 5">
            <a:extLst>
              <a:ext uri="{FF2B5EF4-FFF2-40B4-BE49-F238E27FC236}">
                <a16:creationId xmlns:a16="http://schemas.microsoft.com/office/drawing/2014/main" id="{9A788B53-F45A-46E9-8B4F-83D50134D3C7}"/>
              </a:ext>
            </a:extLst>
          </p:cNvPr>
          <p:cNvPicPr>
            <a:picLocks noChangeAspect="1"/>
          </p:cNvPicPr>
          <p:nvPr/>
        </p:nvPicPr>
        <p:blipFill>
          <a:blip r:embed="rId5"/>
          <a:stretch>
            <a:fillRect/>
          </a:stretch>
        </p:blipFill>
        <p:spPr>
          <a:xfrm>
            <a:off x="169828" y="6345785"/>
            <a:ext cx="1811875" cy="509451"/>
          </a:xfrm>
          <a:prstGeom prst="rect">
            <a:avLst/>
          </a:prstGeom>
        </p:spPr>
      </p:pic>
      <p:pic>
        <p:nvPicPr>
          <p:cNvPr id="7" name="Picture 6">
            <a:extLst>
              <a:ext uri="{FF2B5EF4-FFF2-40B4-BE49-F238E27FC236}">
                <a16:creationId xmlns:a16="http://schemas.microsoft.com/office/drawing/2014/main" id="{3EF17610-CB99-4C9D-BC54-6AB367F4E5F2}"/>
              </a:ext>
            </a:extLst>
          </p:cNvPr>
          <p:cNvPicPr>
            <a:picLocks noChangeAspect="1"/>
          </p:cNvPicPr>
          <p:nvPr/>
        </p:nvPicPr>
        <p:blipFill>
          <a:blip r:embed="rId6"/>
          <a:stretch>
            <a:fillRect/>
          </a:stretch>
        </p:blipFill>
        <p:spPr>
          <a:xfrm>
            <a:off x="74947" y="996402"/>
            <a:ext cx="1399148" cy="432142"/>
          </a:xfrm>
          <a:prstGeom prst="rect">
            <a:avLst/>
          </a:prstGeom>
        </p:spPr>
      </p:pic>
      <p:pic>
        <p:nvPicPr>
          <p:cNvPr id="8" name="Picture 7">
            <a:extLst>
              <a:ext uri="{FF2B5EF4-FFF2-40B4-BE49-F238E27FC236}">
                <a16:creationId xmlns:a16="http://schemas.microsoft.com/office/drawing/2014/main" id="{0DE549A8-9BED-444C-8D49-52FC140C2527}"/>
              </a:ext>
            </a:extLst>
          </p:cNvPr>
          <p:cNvPicPr>
            <a:picLocks noChangeAspect="1"/>
          </p:cNvPicPr>
          <p:nvPr/>
        </p:nvPicPr>
        <p:blipFill>
          <a:blip r:embed="rId7"/>
          <a:stretch>
            <a:fillRect/>
          </a:stretch>
        </p:blipFill>
        <p:spPr>
          <a:xfrm>
            <a:off x="10091356" y="1685489"/>
            <a:ext cx="1447800" cy="636331"/>
          </a:xfrm>
          <a:prstGeom prst="rect">
            <a:avLst/>
          </a:prstGeom>
        </p:spPr>
      </p:pic>
      <p:grpSp>
        <p:nvGrpSpPr>
          <p:cNvPr id="11" name="Group 10">
            <a:extLst>
              <a:ext uri="{FF2B5EF4-FFF2-40B4-BE49-F238E27FC236}">
                <a16:creationId xmlns:a16="http://schemas.microsoft.com/office/drawing/2014/main" id="{81ACD223-11C6-4EF7-BAC0-DA120977FB64}"/>
              </a:ext>
            </a:extLst>
          </p:cNvPr>
          <p:cNvGrpSpPr/>
          <p:nvPr/>
        </p:nvGrpSpPr>
        <p:grpSpPr>
          <a:xfrm>
            <a:off x="10329041" y="4465466"/>
            <a:ext cx="1808692" cy="415609"/>
            <a:chOff x="6849611" y="6414897"/>
            <a:chExt cx="1909789" cy="490507"/>
          </a:xfrm>
        </p:grpSpPr>
        <p:pic>
          <p:nvPicPr>
            <p:cNvPr id="9" name="Picture 8">
              <a:extLst>
                <a:ext uri="{FF2B5EF4-FFF2-40B4-BE49-F238E27FC236}">
                  <a16:creationId xmlns:a16="http://schemas.microsoft.com/office/drawing/2014/main" id="{A106B8B2-51F5-46DB-9256-25A6992D066C}"/>
                </a:ext>
              </a:extLst>
            </p:cNvPr>
            <p:cNvPicPr>
              <a:picLocks noChangeAspect="1"/>
            </p:cNvPicPr>
            <p:nvPr/>
          </p:nvPicPr>
          <p:blipFill>
            <a:blip r:embed="rId8"/>
            <a:stretch>
              <a:fillRect/>
            </a:stretch>
          </p:blipFill>
          <p:spPr>
            <a:xfrm>
              <a:off x="6849611" y="6414897"/>
              <a:ext cx="523911" cy="490507"/>
            </a:xfrm>
            <a:prstGeom prst="rect">
              <a:avLst/>
            </a:prstGeom>
          </p:spPr>
        </p:pic>
        <p:pic>
          <p:nvPicPr>
            <p:cNvPr id="10" name="Picture 9">
              <a:extLst>
                <a:ext uri="{FF2B5EF4-FFF2-40B4-BE49-F238E27FC236}">
                  <a16:creationId xmlns:a16="http://schemas.microsoft.com/office/drawing/2014/main" id="{CE65A063-1B57-423A-88AE-7DE6BF7469EB}"/>
                </a:ext>
              </a:extLst>
            </p:cNvPr>
            <p:cNvPicPr>
              <a:picLocks noChangeAspect="1"/>
            </p:cNvPicPr>
            <p:nvPr/>
          </p:nvPicPr>
          <p:blipFill>
            <a:blip r:embed="rId9"/>
            <a:stretch>
              <a:fillRect/>
            </a:stretch>
          </p:blipFill>
          <p:spPr>
            <a:xfrm>
              <a:off x="7373522" y="6414897"/>
              <a:ext cx="1385878" cy="490507"/>
            </a:xfrm>
            <a:prstGeom prst="rect">
              <a:avLst/>
            </a:prstGeom>
          </p:spPr>
        </p:pic>
      </p:grpSp>
      <p:pic>
        <p:nvPicPr>
          <p:cNvPr id="12" name="Picture 11">
            <a:extLst>
              <a:ext uri="{FF2B5EF4-FFF2-40B4-BE49-F238E27FC236}">
                <a16:creationId xmlns:a16="http://schemas.microsoft.com/office/drawing/2014/main" id="{9DCBE767-10FB-4860-B101-42176E442927}"/>
              </a:ext>
            </a:extLst>
          </p:cNvPr>
          <p:cNvPicPr>
            <a:picLocks noChangeAspect="1"/>
          </p:cNvPicPr>
          <p:nvPr/>
        </p:nvPicPr>
        <p:blipFill>
          <a:blip r:embed="rId10"/>
          <a:stretch>
            <a:fillRect/>
          </a:stretch>
        </p:blipFill>
        <p:spPr>
          <a:xfrm>
            <a:off x="10319499" y="3770974"/>
            <a:ext cx="1839137" cy="705581"/>
          </a:xfrm>
          <a:prstGeom prst="rect">
            <a:avLst/>
          </a:prstGeom>
        </p:spPr>
      </p:pic>
      <p:pic>
        <p:nvPicPr>
          <p:cNvPr id="13" name="Picture 12">
            <a:extLst>
              <a:ext uri="{FF2B5EF4-FFF2-40B4-BE49-F238E27FC236}">
                <a16:creationId xmlns:a16="http://schemas.microsoft.com/office/drawing/2014/main" id="{AD633C74-78FA-4D1C-BF08-4BBC3D12EB92}"/>
              </a:ext>
            </a:extLst>
          </p:cNvPr>
          <p:cNvPicPr>
            <a:picLocks noChangeAspect="1"/>
          </p:cNvPicPr>
          <p:nvPr/>
        </p:nvPicPr>
        <p:blipFill>
          <a:blip r:embed="rId11"/>
          <a:stretch>
            <a:fillRect/>
          </a:stretch>
        </p:blipFill>
        <p:spPr>
          <a:xfrm>
            <a:off x="11314571" y="221989"/>
            <a:ext cx="937189" cy="937189"/>
          </a:xfrm>
          <a:prstGeom prst="rect">
            <a:avLst/>
          </a:prstGeom>
        </p:spPr>
      </p:pic>
      <p:pic>
        <p:nvPicPr>
          <p:cNvPr id="14" name="Picture 13">
            <a:extLst>
              <a:ext uri="{FF2B5EF4-FFF2-40B4-BE49-F238E27FC236}">
                <a16:creationId xmlns:a16="http://schemas.microsoft.com/office/drawing/2014/main" id="{A23560D6-E49B-4648-BA37-E436047FDBC2}"/>
              </a:ext>
            </a:extLst>
          </p:cNvPr>
          <p:cNvPicPr>
            <a:picLocks noChangeAspect="1"/>
          </p:cNvPicPr>
          <p:nvPr/>
        </p:nvPicPr>
        <p:blipFill>
          <a:blip r:embed="rId12"/>
          <a:stretch>
            <a:fillRect/>
          </a:stretch>
        </p:blipFill>
        <p:spPr>
          <a:xfrm>
            <a:off x="10379896" y="137961"/>
            <a:ext cx="988255" cy="1290583"/>
          </a:xfrm>
          <a:prstGeom prst="rect">
            <a:avLst/>
          </a:prstGeom>
        </p:spPr>
      </p:pic>
      <p:pic>
        <p:nvPicPr>
          <p:cNvPr id="15" name="Picture 14">
            <a:extLst>
              <a:ext uri="{FF2B5EF4-FFF2-40B4-BE49-F238E27FC236}">
                <a16:creationId xmlns:a16="http://schemas.microsoft.com/office/drawing/2014/main" id="{F7B529B1-32EE-481D-91FE-C42788164BC8}"/>
              </a:ext>
            </a:extLst>
          </p:cNvPr>
          <p:cNvPicPr>
            <a:picLocks noChangeAspect="1"/>
          </p:cNvPicPr>
          <p:nvPr/>
        </p:nvPicPr>
        <p:blipFill>
          <a:blip r:embed="rId13"/>
          <a:stretch>
            <a:fillRect/>
          </a:stretch>
        </p:blipFill>
        <p:spPr>
          <a:xfrm>
            <a:off x="10288172" y="6230187"/>
            <a:ext cx="1828068" cy="491781"/>
          </a:xfrm>
          <a:prstGeom prst="rect">
            <a:avLst/>
          </a:prstGeom>
        </p:spPr>
      </p:pic>
      <p:pic>
        <p:nvPicPr>
          <p:cNvPr id="16" name="Picture 15">
            <a:extLst>
              <a:ext uri="{FF2B5EF4-FFF2-40B4-BE49-F238E27FC236}">
                <a16:creationId xmlns:a16="http://schemas.microsoft.com/office/drawing/2014/main" id="{77FB5F91-F47E-4B13-9E18-225F667AB3CD}"/>
              </a:ext>
            </a:extLst>
          </p:cNvPr>
          <p:cNvPicPr>
            <a:picLocks noChangeAspect="1"/>
          </p:cNvPicPr>
          <p:nvPr/>
        </p:nvPicPr>
        <p:blipFill>
          <a:blip r:embed="rId14"/>
          <a:stretch>
            <a:fillRect/>
          </a:stretch>
        </p:blipFill>
        <p:spPr>
          <a:xfrm>
            <a:off x="10430827" y="5180693"/>
            <a:ext cx="1542757" cy="1049494"/>
          </a:xfrm>
          <a:prstGeom prst="rect">
            <a:avLst/>
          </a:prstGeom>
        </p:spPr>
      </p:pic>
      <p:pic>
        <p:nvPicPr>
          <p:cNvPr id="17" name="Picture 16">
            <a:extLst>
              <a:ext uri="{FF2B5EF4-FFF2-40B4-BE49-F238E27FC236}">
                <a16:creationId xmlns:a16="http://schemas.microsoft.com/office/drawing/2014/main" id="{B308AFCF-149D-4B8E-BABF-5BE5C404472D}"/>
              </a:ext>
            </a:extLst>
          </p:cNvPr>
          <p:cNvPicPr>
            <a:picLocks noChangeAspect="1"/>
          </p:cNvPicPr>
          <p:nvPr/>
        </p:nvPicPr>
        <p:blipFill>
          <a:blip r:embed="rId15"/>
          <a:stretch>
            <a:fillRect/>
          </a:stretch>
        </p:blipFill>
        <p:spPr>
          <a:xfrm>
            <a:off x="10753748" y="3245236"/>
            <a:ext cx="1156543" cy="413566"/>
          </a:xfrm>
          <a:prstGeom prst="rect">
            <a:avLst/>
          </a:prstGeom>
        </p:spPr>
      </p:pic>
      <p:pic>
        <p:nvPicPr>
          <p:cNvPr id="18" name="Picture 17">
            <a:extLst>
              <a:ext uri="{FF2B5EF4-FFF2-40B4-BE49-F238E27FC236}">
                <a16:creationId xmlns:a16="http://schemas.microsoft.com/office/drawing/2014/main" id="{5EA5E59B-627E-4F7C-A064-CFB4911A8622}"/>
              </a:ext>
            </a:extLst>
          </p:cNvPr>
          <p:cNvPicPr>
            <a:picLocks noChangeAspect="1"/>
          </p:cNvPicPr>
          <p:nvPr/>
        </p:nvPicPr>
        <p:blipFill>
          <a:blip r:embed="rId16"/>
          <a:stretch>
            <a:fillRect/>
          </a:stretch>
        </p:blipFill>
        <p:spPr>
          <a:xfrm>
            <a:off x="10716375" y="2473778"/>
            <a:ext cx="1118675" cy="771500"/>
          </a:xfrm>
          <a:prstGeom prst="rect">
            <a:avLst/>
          </a:prstGeom>
        </p:spPr>
      </p:pic>
      <p:pic>
        <p:nvPicPr>
          <p:cNvPr id="19" name="Picture 18">
            <a:extLst>
              <a:ext uri="{FF2B5EF4-FFF2-40B4-BE49-F238E27FC236}">
                <a16:creationId xmlns:a16="http://schemas.microsoft.com/office/drawing/2014/main" id="{CD5EB4A7-D694-4833-AEA6-D1E9EE6513F8}"/>
              </a:ext>
            </a:extLst>
          </p:cNvPr>
          <p:cNvPicPr>
            <a:picLocks noChangeAspect="1"/>
          </p:cNvPicPr>
          <p:nvPr/>
        </p:nvPicPr>
        <p:blipFill>
          <a:blip r:embed="rId17"/>
          <a:stretch>
            <a:fillRect/>
          </a:stretch>
        </p:blipFill>
        <p:spPr>
          <a:xfrm>
            <a:off x="751621" y="5091310"/>
            <a:ext cx="886941" cy="1254475"/>
          </a:xfrm>
          <a:prstGeom prst="rect">
            <a:avLst/>
          </a:prstGeom>
        </p:spPr>
      </p:pic>
      <p:pic>
        <p:nvPicPr>
          <p:cNvPr id="20" name="Picture 19">
            <a:extLst>
              <a:ext uri="{FF2B5EF4-FFF2-40B4-BE49-F238E27FC236}">
                <a16:creationId xmlns:a16="http://schemas.microsoft.com/office/drawing/2014/main" id="{8E344450-D932-4219-8D73-3E1470294D13}"/>
              </a:ext>
            </a:extLst>
          </p:cNvPr>
          <p:cNvPicPr>
            <a:picLocks noChangeAspect="1"/>
          </p:cNvPicPr>
          <p:nvPr/>
        </p:nvPicPr>
        <p:blipFill>
          <a:blip r:embed="rId18"/>
          <a:stretch>
            <a:fillRect/>
          </a:stretch>
        </p:blipFill>
        <p:spPr>
          <a:xfrm>
            <a:off x="-185362" y="3461781"/>
            <a:ext cx="1425893" cy="839407"/>
          </a:xfrm>
          <a:prstGeom prst="rect">
            <a:avLst/>
          </a:prstGeom>
        </p:spPr>
      </p:pic>
      <p:pic>
        <p:nvPicPr>
          <p:cNvPr id="22" name="Picture 21">
            <a:extLst>
              <a:ext uri="{FF2B5EF4-FFF2-40B4-BE49-F238E27FC236}">
                <a16:creationId xmlns:a16="http://schemas.microsoft.com/office/drawing/2014/main" id="{A61ACA1B-3E1D-4F45-821E-F74E5EE086A7}"/>
              </a:ext>
            </a:extLst>
          </p:cNvPr>
          <p:cNvPicPr>
            <a:picLocks noChangeAspect="1"/>
          </p:cNvPicPr>
          <p:nvPr/>
        </p:nvPicPr>
        <p:blipFill>
          <a:blip r:embed="rId19"/>
          <a:stretch>
            <a:fillRect/>
          </a:stretch>
        </p:blipFill>
        <p:spPr>
          <a:xfrm>
            <a:off x="87815" y="95676"/>
            <a:ext cx="1338257" cy="913240"/>
          </a:xfrm>
          <a:prstGeom prst="rect">
            <a:avLst/>
          </a:prstGeom>
        </p:spPr>
      </p:pic>
      <p:pic>
        <p:nvPicPr>
          <p:cNvPr id="23" name="Picture 22">
            <a:extLst>
              <a:ext uri="{FF2B5EF4-FFF2-40B4-BE49-F238E27FC236}">
                <a16:creationId xmlns:a16="http://schemas.microsoft.com/office/drawing/2014/main" id="{8E0D32A3-0FDD-4E78-974D-DB07BD268549}"/>
              </a:ext>
            </a:extLst>
          </p:cNvPr>
          <p:cNvPicPr>
            <a:picLocks noChangeAspect="1"/>
          </p:cNvPicPr>
          <p:nvPr/>
        </p:nvPicPr>
        <p:blipFill>
          <a:blip r:embed="rId20"/>
          <a:stretch>
            <a:fillRect/>
          </a:stretch>
        </p:blipFill>
        <p:spPr>
          <a:xfrm>
            <a:off x="1390690" y="114260"/>
            <a:ext cx="985941" cy="1227068"/>
          </a:xfrm>
          <a:prstGeom prst="rect">
            <a:avLst/>
          </a:prstGeom>
        </p:spPr>
      </p:pic>
      <p:pic>
        <p:nvPicPr>
          <p:cNvPr id="24" name="Picture 23">
            <a:extLst>
              <a:ext uri="{FF2B5EF4-FFF2-40B4-BE49-F238E27FC236}">
                <a16:creationId xmlns:a16="http://schemas.microsoft.com/office/drawing/2014/main" id="{F5760CE2-9D20-4B28-AAA0-585CD2424868}"/>
              </a:ext>
            </a:extLst>
          </p:cNvPr>
          <p:cNvPicPr>
            <a:picLocks noChangeAspect="1"/>
          </p:cNvPicPr>
          <p:nvPr/>
        </p:nvPicPr>
        <p:blipFill>
          <a:blip r:embed="rId21"/>
          <a:stretch>
            <a:fillRect/>
          </a:stretch>
        </p:blipFill>
        <p:spPr>
          <a:xfrm>
            <a:off x="11553862" y="1588044"/>
            <a:ext cx="562377" cy="661039"/>
          </a:xfrm>
          <a:prstGeom prst="rect">
            <a:avLst/>
          </a:prstGeom>
        </p:spPr>
      </p:pic>
      <p:sp>
        <p:nvSpPr>
          <p:cNvPr id="25" name="TextBox 24">
            <a:extLst>
              <a:ext uri="{FF2B5EF4-FFF2-40B4-BE49-F238E27FC236}">
                <a16:creationId xmlns:a16="http://schemas.microsoft.com/office/drawing/2014/main" id="{C2BC65FF-8949-441E-B62C-0C09B4B3F6BE}"/>
              </a:ext>
            </a:extLst>
          </p:cNvPr>
          <p:cNvSpPr txBox="1"/>
          <p:nvPr/>
        </p:nvSpPr>
        <p:spPr>
          <a:xfrm>
            <a:off x="630138" y="2845131"/>
            <a:ext cx="1266091" cy="369332"/>
          </a:xfrm>
          <a:prstGeom prst="rect">
            <a:avLst/>
          </a:prstGeom>
          <a:noFill/>
        </p:spPr>
        <p:txBody>
          <a:bodyPr wrap="square" rtlCol="0">
            <a:spAutoFit/>
          </a:bodyPr>
          <a:lstStyle/>
          <a:p>
            <a:r>
              <a:rPr lang="en-GB" b="1" dirty="0"/>
              <a:t>FRM4SAR</a:t>
            </a:r>
          </a:p>
        </p:txBody>
      </p:sp>
      <p:sp>
        <p:nvSpPr>
          <p:cNvPr id="26" name="TextBox 25">
            <a:extLst>
              <a:ext uri="{FF2B5EF4-FFF2-40B4-BE49-F238E27FC236}">
                <a16:creationId xmlns:a16="http://schemas.microsoft.com/office/drawing/2014/main" id="{66267F4D-E6A9-4EF5-B1D7-C040E7D7BFF2}"/>
              </a:ext>
            </a:extLst>
          </p:cNvPr>
          <p:cNvSpPr txBox="1"/>
          <p:nvPr/>
        </p:nvSpPr>
        <p:spPr>
          <a:xfrm>
            <a:off x="2573892" y="1008916"/>
            <a:ext cx="7425897" cy="5940088"/>
          </a:xfrm>
          <a:prstGeom prst="rect">
            <a:avLst/>
          </a:prstGeom>
          <a:solidFill>
            <a:schemeClr val="bg2">
              <a:lumMod val="75000"/>
            </a:schemeClr>
          </a:solidFill>
        </p:spPr>
        <p:txBody>
          <a:bodyPr wrap="square" rtlCol="0">
            <a:spAutoFit/>
          </a:bodyPr>
          <a:lstStyle/>
          <a:p>
            <a:r>
              <a:rPr lang="en-GB" sz="2200" b="1" dirty="0"/>
              <a:t>Fiducial Reference Measurements (FRM) are a sub-set of ‘in-situ’ measurements of satellite measured parameters (L1/L2) that can be </a:t>
            </a:r>
            <a:r>
              <a:rPr lang="en-GB" sz="2200" b="1" u="sng" dirty="0"/>
              <a:t>compared</a:t>
            </a:r>
            <a:r>
              <a:rPr lang="en-GB" sz="2200" b="1" dirty="0"/>
              <a:t> to those independently derived from a satellite to:</a:t>
            </a:r>
          </a:p>
          <a:p>
            <a:pPr marL="446088" indent="360363">
              <a:buFont typeface="Arial" panose="020B0604020202020204" pitchFamily="34" charset="0"/>
              <a:buChar char="•"/>
            </a:pPr>
            <a:r>
              <a:rPr lang="en-GB" sz="2000" dirty="0">
                <a:solidFill>
                  <a:srgbClr val="FFFF00"/>
                </a:solidFill>
              </a:rPr>
              <a:t>Validate the sensor performance and any processing chain</a:t>
            </a:r>
          </a:p>
          <a:p>
            <a:pPr marL="446088" indent="360363">
              <a:buFont typeface="Arial" panose="020B0604020202020204" pitchFamily="34" charset="0"/>
              <a:buChar char="•"/>
            </a:pPr>
            <a:r>
              <a:rPr lang="en-GB" sz="2000" dirty="0">
                <a:solidFill>
                  <a:srgbClr val="FFFF00"/>
                </a:solidFill>
              </a:rPr>
              <a:t>Provide a means to bridge any potential data-gaps</a:t>
            </a:r>
          </a:p>
          <a:p>
            <a:pPr marL="446088" indent="360363">
              <a:buFont typeface="Arial" panose="020B0604020202020204" pitchFamily="34" charset="0"/>
              <a:buChar char="•"/>
            </a:pPr>
            <a:r>
              <a:rPr lang="en-GB" sz="2000" dirty="0">
                <a:solidFill>
                  <a:srgbClr val="FFFF00"/>
                </a:solidFill>
              </a:rPr>
              <a:t>Facilitate interoperability between sensors and</a:t>
            </a:r>
          </a:p>
          <a:p>
            <a:pPr marL="446088"/>
            <a:r>
              <a:rPr lang="en-GB" sz="2000" dirty="0">
                <a:solidFill>
                  <a:srgbClr val="FFFF00"/>
                </a:solidFill>
              </a:rPr>
              <a:t>      anchor/establish FDRs </a:t>
            </a:r>
          </a:p>
          <a:p>
            <a:pPr marL="903288" lvl="2" indent="360363">
              <a:buFont typeface="Arial" panose="020B0604020202020204" pitchFamily="34" charset="0"/>
              <a:buChar char="•"/>
            </a:pPr>
            <a:r>
              <a:rPr lang="en-GB" sz="2000" dirty="0">
                <a:solidFill>
                  <a:srgbClr val="FFFF00"/>
                </a:solidFill>
              </a:rPr>
              <a:t>Providing they are of sufficient accuracy! </a:t>
            </a:r>
          </a:p>
          <a:p>
            <a:pPr marL="903288" lvl="2"/>
            <a:r>
              <a:rPr lang="en-GB" sz="2000" dirty="0">
                <a:solidFill>
                  <a:srgbClr val="FFFF00"/>
                </a:solidFill>
              </a:rPr>
              <a:t>     </a:t>
            </a:r>
            <a:r>
              <a:rPr lang="en-GB" dirty="0">
                <a:solidFill>
                  <a:srgbClr val="FFFF00"/>
                </a:solidFill>
              </a:rPr>
              <a:t> (Noting that the comparison process has its own uncertainty)</a:t>
            </a:r>
          </a:p>
          <a:p>
            <a:pPr marL="903288" lvl="2" indent="360363">
              <a:buFont typeface="Arial" panose="020B0604020202020204" pitchFamily="34" charset="0"/>
              <a:buChar char="•"/>
            </a:pPr>
            <a:endParaRPr lang="en-GB" sz="800" dirty="0">
              <a:solidFill>
                <a:srgbClr val="0070C0"/>
              </a:solidFill>
            </a:endParaRPr>
          </a:p>
          <a:p>
            <a:pPr marL="0" lvl="2"/>
            <a:r>
              <a:rPr lang="en-GB" sz="2200" b="1" dirty="0"/>
              <a:t>FRMs </a:t>
            </a:r>
            <a:r>
              <a:rPr lang="en-GB" sz="2200" b="1" u="sng" dirty="0"/>
              <a:t>MUST</a:t>
            </a:r>
            <a:r>
              <a:rPr lang="en-GB" sz="2200" b="1" dirty="0"/>
              <a:t>:</a:t>
            </a:r>
          </a:p>
          <a:p>
            <a:pPr marL="0" lvl="2"/>
            <a:endParaRPr lang="en-GB" sz="800" dirty="0">
              <a:solidFill>
                <a:srgbClr val="0070C0"/>
              </a:solidFill>
            </a:endParaRPr>
          </a:p>
          <a:p>
            <a:pPr marL="285750" lvl="2" indent="-285750">
              <a:buFont typeface="Arial" panose="020B0604020202020204" pitchFamily="34" charset="0"/>
              <a:buChar char="•"/>
            </a:pPr>
            <a:r>
              <a:rPr lang="en-GB" sz="2000" dirty="0">
                <a:solidFill>
                  <a:srgbClr val="FFFF00"/>
                </a:solidFill>
              </a:rPr>
              <a:t>Have documented evidence of metrological traceability to SI (or appropriate international community standard) including full uncertainty budget (instrumentation and </a:t>
            </a:r>
            <a:r>
              <a:rPr lang="en-GB" sz="2000" dirty="0" err="1">
                <a:solidFill>
                  <a:srgbClr val="FFFF00"/>
                </a:solidFill>
              </a:rPr>
              <a:t>useage</a:t>
            </a:r>
            <a:r>
              <a:rPr lang="en-GB" sz="2000" dirty="0">
                <a:solidFill>
                  <a:srgbClr val="FFFF00"/>
                </a:solidFill>
              </a:rPr>
              <a:t>), which must be at a level commensurate with the application. </a:t>
            </a:r>
          </a:p>
          <a:p>
            <a:pPr marL="171450" lvl="2" indent="-171450">
              <a:buFont typeface="Arial" panose="020B0604020202020204" pitchFamily="34" charset="0"/>
              <a:buChar char="•"/>
            </a:pPr>
            <a:endParaRPr lang="en-GB" sz="600" dirty="0">
              <a:solidFill>
                <a:srgbClr val="FFFF00"/>
              </a:solidFill>
            </a:endParaRPr>
          </a:p>
          <a:p>
            <a:pPr marL="285750" lvl="2" indent="-285750">
              <a:buFont typeface="Arial" panose="020B0604020202020204" pitchFamily="34" charset="0"/>
              <a:buChar char="•"/>
            </a:pPr>
            <a:r>
              <a:rPr lang="en-GB" sz="2000" dirty="0">
                <a:solidFill>
                  <a:srgbClr val="FFFF00"/>
                </a:solidFill>
              </a:rPr>
              <a:t>be independent of any satellite geophysical retrieval process.</a:t>
            </a:r>
          </a:p>
          <a:p>
            <a:pPr marL="171450" lvl="2" indent="-171450">
              <a:buFont typeface="Arial" panose="020B0604020202020204" pitchFamily="34" charset="0"/>
              <a:buChar char="•"/>
            </a:pPr>
            <a:endParaRPr lang="en-GB" sz="600" dirty="0">
              <a:solidFill>
                <a:srgbClr val="FFFF00"/>
              </a:solidFill>
            </a:endParaRPr>
          </a:p>
          <a:p>
            <a:pPr marL="285750" lvl="2" indent="-285750">
              <a:buFont typeface="Arial" panose="020B0604020202020204" pitchFamily="34" charset="0"/>
              <a:buChar char="•"/>
            </a:pPr>
            <a:r>
              <a:rPr lang="en-GB" sz="2000" dirty="0">
                <a:solidFill>
                  <a:srgbClr val="FFFF00"/>
                </a:solidFill>
              </a:rPr>
              <a:t>Be carried out following community agreed protocols</a:t>
            </a:r>
          </a:p>
        </p:txBody>
      </p:sp>
    </p:spTree>
    <p:extLst>
      <p:ext uri="{BB962C8B-B14F-4D97-AF65-F5344CB8AC3E}">
        <p14:creationId xmlns:p14="http://schemas.microsoft.com/office/powerpoint/2010/main" val="20158794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631504" y="-171400"/>
            <a:ext cx="5266928" cy="1143000"/>
          </a:xfrm>
        </p:spPr>
        <p:txBody>
          <a:bodyPr/>
          <a:lstStyle/>
          <a:p>
            <a:r>
              <a:rPr lang="en-GB" dirty="0"/>
              <a:t>Satellite Data Products: </a:t>
            </a:r>
            <a:r>
              <a:rPr lang="en-GB" sz="2000" dirty="0"/>
              <a:t>Knowledge/information</a:t>
            </a:r>
          </a:p>
        </p:txBody>
      </p:sp>
      <p:sp>
        <p:nvSpPr>
          <p:cNvPr id="7" name="Content Placeholder 6"/>
          <p:cNvSpPr>
            <a:spLocks noGrp="1"/>
          </p:cNvSpPr>
          <p:nvPr>
            <p:ph idx="1"/>
          </p:nvPr>
        </p:nvSpPr>
        <p:spPr>
          <a:xfrm>
            <a:off x="554626" y="856161"/>
            <a:ext cx="3247754" cy="1850782"/>
          </a:xfrm>
        </p:spPr>
        <p:txBody>
          <a:bodyPr/>
          <a:lstStyle/>
          <a:p>
            <a:pPr marL="0" indent="0">
              <a:spcBef>
                <a:spcPts val="0"/>
              </a:spcBef>
              <a:buNone/>
            </a:pPr>
            <a:r>
              <a:rPr lang="en-GB" sz="2000" dirty="0">
                <a:solidFill>
                  <a:schemeClr val="tx1"/>
                </a:solidFill>
              </a:rPr>
              <a:t>   	</a:t>
            </a:r>
            <a:r>
              <a:rPr lang="en-GB" sz="2000" b="1" u="sng" dirty="0">
                <a:solidFill>
                  <a:schemeClr val="tx1"/>
                </a:solidFill>
              </a:rPr>
              <a:t>Desire</a:t>
            </a:r>
          </a:p>
          <a:p>
            <a:pPr>
              <a:spcBef>
                <a:spcPts val="0"/>
              </a:spcBef>
            </a:pPr>
            <a:r>
              <a:rPr lang="en-GB" sz="1800" dirty="0">
                <a:solidFill>
                  <a:schemeClr val="tx1"/>
                </a:solidFill>
              </a:rPr>
              <a:t>Many sensors</a:t>
            </a:r>
          </a:p>
          <a:p>
            <a:pPr>
              <a:spcBef>
                <a:spcPts val="0"/>
              </a:spcBef>
            </a:pPr>
            <a:r>
              <a:rPr lang="en-GB" sz="1800" dirty="0">
                <a:solidFill>
                  <a:schemeClr val="tx1"/>
                </a:solidFill>
              </a:rPr>
              <a:t>Similar products</a:t>
            </a:r>
          </a:p>
          <a:p>
            <a:pPr>
              <a:spcBef>
                <a:spcPts val="0"/>
              </a:spcBef>
            </a:pPr>
            <a:r>
              <a:rPr lang="en-GB" sz="1800" dirty="0">
                <a:solidFill>
                  <a:schemeClr val="tx1"/>
                </a:solidFill>
              </a:rPr>
              <a:t>Observations on </a:t>
            </a:r>
          </a:p>
          <a:p>
            <a:pPr marL="0" indent="0">
              <a:spcBef>
                <a:spcPts val="0"/>
              </a:spcBef>
              <a:buNone/>
            </a:pPr>
            <a:r>
              <a:rPr lang="en-GB" sz="1800" dirty="0">
                <a:solidFill>
                  <a:schemeClr val="tx1"/>
                </a:solidFill>
              </a:rPr>
              <a:t>     demand’ (</a:t>
            </a:r>
            <a:r>
              <a:rPr lang="en-GB" sz="1800" dirty="0" err="1">
                <a:solidFill>
                  <a:schemeClr val="tx1"/>
                </a:solidFill>
              </a:rPr>
              <a:t>nano-sats</a:t>
            </a:r>
            <a:r>
              <a:rPr lang="en-GB" sz="1800" dirty="0">
                <a:solidFill>
                  <a:schemeClr val="tx1"/>
                </a:solidFill>
              </a:rPr>
              <a:t>)</a:t>
            </a:r>
          </a:p>
          <a:p>
            <a:pPr>
              <a:spcBef>
                <a:spcPts val="0"/>
              </a:spcBef>
            </a:pPr>
            <a:r>
              <a:rPr lang="en-GB" sz="1800" dirty="0">
                <a:solidFill>
                  <a:schemeClr val="tx1"/>
                </a:solidFill>
              </a:rPr>
              <a:t>Trustable for decades</a:t>
            </a:r>
          </a:p>
          <a:p>
            <a:pPr>
              <a:spcBef>
                <a:spcPts val="0"/>
              </a:spcBef>
            </a:pPr>
            <a:r>
              <a:rPr lang="en-GB" sz="1800" dirty="0">
                <a:solidFill>
                  <a:schemeClr val="tx1"/>
                </a:solidFill>
              </a:rPr>
              <a:t>User confidence</a:t>
            </a:r>
          </a:p>
        </p:txBody>
      </p:sp>
      <p:pic>
        <p:nvPicPr>
          <p:cNvPr id="4" name="Picture 3"/>
          <p:cNvPicPr>
            <a:picLocks noChangeAspect="1"/>
          </p:cNvPicPr>
          <p:nvPr/>
        </p:nvPicPr>
        <p:blipFill>
          <a:blip r:embed="rId2"/>
          <a:stretch>
            <a:fillRect/>
          </a:stretch>
        </p:blipFill>
        <p:spPr>
          <a:xfrm>
            <a:off x="7703536" y="966447"/>
            <a:ext cx="3999323" cy="2328874"/>
          </a:xfrm>
          <a:prstGeom prst="rect">
            <a:avLst/>
          </a:prstGeom>
        </p:spPr>
      </p:pic>
      <p:pic>
        <p:nvPicPr>
          <p:cNvPr id="10" name="Picture 9"/>
          <p:cNvPicPr>
            <a:picLocks noChangeAspect="1"/>
          </p:cNvPicPr>
          <p:nvPr/>
        </p:nvPicPr>
        <p:blipFill>
          <a:blip r:embed="rId3"/>
          <a:stretch>
            <a:fillRect/>
          </a:stretch>
        </p:blipFill>
        <p:spPr>
          <a:xfrm>
            <a:off x="7801080" y="3175400"/>
            <a:ext cx="3804234" cy="2194750"/>
          </a:xfrm>
          <a:prstGeom prst="rect">
            <a:avLst/>
          </a:prstGeom>
        </p:spPr>
      </p:pic>
      <p:pic>
        <p:nvPicPr>
          <p:cNvPr id="11" name="Picture 10"/>
          <p:cNvPicPr>
            <a:picLocks noChangeAspect="1"/>
          </p:cNvPicPr>
          <p:nvPr/>
        </p:nvPicPr>
        <p:blipFill>
          <a:blip r:embed="rId4"/>
          <a:stretch>
            <a:fillRect/>
          </a:stretch>
        </p:blipFill>
        <p:spPr>
          <a:xfrm>
            <a:off x="7828514" y="4760794"/>
            <a:ext cx="3749365" cy="2097206"/>
          </a:xfrm>
          <a:prstGeom prst="rect">
            <a:avLst/>
          </a:prstGeom>
        </p:spPr>
      </p:pic>
      <p:sp>
        <p:nvSpPr>
          <p:cNvPr id="8" name="Content Placeholder 6"/>
          <p:cNvSpPr txBox="1">
            <a:spLocks/>
          </p:cNvSpPr>
          <p:nvPr/>
        </p:nvSpPr>
        <p:spPr bwMode="auto">
          <a:xfrm>
            <a:off x="3625819" y="893693"/>
            <a:ext cx="3744415" cy="1850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003399"/>
              </a:buClr>
              <a:buFont typeface="Wingdings" pitchFamily="2" charset="2"/>
              <a:buChar char="§"/>
              <a:defRPr sz="2400">
                <a:solidFill>
                  <a:srgbClr val="003399"/>
                </a:solidFill>
                <a:latin typeface="+mn-lt"/>
                <a:ea typeface="+mn-ea"/>
                <a:cs typeface="+mn-cs"/>
              </a:defRPr>
            </a:lvl1pPr>
            <a:lvl2pPr marL="742950" indent="-28575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2pPr>
            <a:lvl3pPr marL="11430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3pPr>
            <a:lvl4pPr marL="16002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4pPr>
            <a:lvl5pPr marL="20574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5pPr>
            <a:lvl6pPr marL="25146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6pPr>
            <a:lvl7pPr marL="29718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7pPr>
            <a:lvl8pPr marL="34290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8pPr>
            <a:lvl9pPr marL="3886200" indent="-228600" algn="l" rtl="0" eaLnBrk="1" fontAlgn="base" hangingPunct="1">
              <a:spcBef>
                <a:spcPct val="20000"/>
              </a:spcBef>
              <a:spcAft>
                <a:spcPct val="0"/>
              </a:spcAft>
              <a:buClr>
                <a:srgbClr val="0099CC"/>
              </a:buClr>
              <a:buFont typeface="Wingdings" pitchFamily="2" charset="2"/>
              <a:defRPr sz="2400">
                <a:solidFill>
                  <a:schemeClr val="tx1"/>
                </a:solidFill>
                <a:latin typeface="+mn-lt"/>
                <a:ea typeface="+mn-ea"/>
              </a:defRPr>
            </a:lvl9pPr>
          </a:lstStyle>
          <a:p>
            <a:pPr marL="0" indent="0">
              <a:spcBef>
                <a:spcPts val="0"/>
              </a:spcBef>
              <a:buNone/>
              <a:defRPr/>
            </a:pPr>
            <a:r>
              <a:rPr lang="en-GB" sz="1800" kern="0" dirty="0">
                <a:solidFill>
                  <a:srgbClr val="EE3224"/>
                </a:solidFill>
                <a:latin typeface="Arial"/>
              </a:rPr>
              <a:t>	</a:t>
            </a:r>
            <a:r>
              <a:rPr lang="en-GB" sz="1800" b="1" u="sng" kern="0" dirty="0">
                <a:solidFill>
                  <a:srgbClr val="EE3224"/>
                </a:solidFill>
                <a:latin typeface="Arial"/>
              </a:rPr>
              <a:t>Challenges</a:t>
            </a:r>
          </a:p>
          <a:p>
            <a:pPr>
              <a:spcBef>
                <a:spcPts val="0"/>
              </a:spcBef>
              <a:defRPr/>
            </a:pPr>
            <a:r>
              <a:rPr lang="en-GB" sz="1800" kern="0" dirty="0">
                <a:solidFill>
                  <a:srgbClr val="EE3224"/>
                </a:solidFill>
                <a:latin typeface="Arial"/>
              </a:rPr>
              <a:t>Different algorithms</a:t>
            </a:r>
          </a:p>
          <a:p>
            <a:pPr>
              <a:spcBef>
                <a:spcPts val="0"/>
              </a:spcBef>
              <a:defRPr/>
            </a:pPr>
            <a:r>
              <a:rPr lang="en-GB" sz="1800" kern="0" dirty="0">
                <a:solidFill>
                  <a:srgbClr val="EE3224"/>
                </a:solidFill>
                <a:latin typeface="Arial"/>
              </a:rPr>
              <a:t>Limited validation data</a:t>
            </a:r>
          </a:p>
          <a:p>
            <a:pPr>
              <a:spcBef>
                <a:spcPts val="0"/>
              </a:spcBef>
              <a:defRPr/>
            </a:pPr>
            <a:r>
              <a:rPr lang="en-GB" sz="1800" kern="0" dirty="0">
                <a:solidFill>
                  <a:srgbClr val="EE3224"/>
                </a:solidFill>
                <a:latin typeface="Arial"/>
              </a:rPr>
              <a:t>Data similar but different</a:t>
            </a:r>
          </a:p>
          <a:p>
            <a:pPr>
              <a:spcBef>
                <a:spcPts val="0"/>
              </a:spcBef>
              <a:defRPr/>
            </a:pPr>
            <a:r>
              <a:rPr lang="en-GB" sz="1800" kern="0" dirty="0">
                <a:solidFill>
                  <a:srgbClr val="EE3224"/>
                </a:solidFill>
                <a:latin typeface="Arial"/>
              </a:rPr>
              <a:t>Scene/pixel dependent </a:t>
            </a:r>
            <a:r>
              <a:rPr lang="en-GB" sz="1800" kern="0" dirty="0" err="1">
                <a:solidFill>
                  <a:srgbClr val="EE3224"/>
                </a:solidFill>
                <a:latin typeface="Arial"/>
              </a:rPr>
              <a:t>Uc</a:t>
            </a:r>
            <a:endParaRPr lang="en-GB" sz="1800" kern="0" dirty="0">
              <a:solidFill>
                <a:srgbClr val="EE3224"/>
              </a:solidFill>
              <a:latin typeface="Arial"/>
            </a:endParaRPr>
          </a:p>
          <a:p>
            <a:pPr>
              <a:spcBef>
                <a:spcPts val="0"/>
              </a:spcBef>
              <a:defRPr/>
            </a:pPr>
            <a:r>
              <a:rPr lang="en-GB" sz="1800" kern="0" dirty="0">
                <a:solidFill>
                  <a:srgbClr val="EE3224"/>
                </a:solidFill>
                <a:latin typeface="Arial"/>
              </a:rPr>
              <a:t>Lack of standardisation /</a:t>
            </a:r>
          </a:p>
          <a:p>
            <a:pPr marL="0" indent="0">
              <a:spcBef>
                <a:spcPts val="0"/>
              </a:spcBef>
              <a:buNone/>
              <a:defRPr/>
            </a:pPr>
            <a:r>
              <a:rPr lang="en-GB" sz="1800" kern="0" dirty="0">
                <a:solidFill>
                  <a:srgbClr val="EE3224"/>
                </a:solidFill>
                <a:latin typeface="Arial"/>
              </a:rPr>
              <a:t>    interoperability</a:t>
            </a:r>
          </a:p>
          <a:p>
            <a:pPr>
              <a:defRPr/>
            </a:pPr>
            <a:endParaRPr lang="en-GB" kern="0" dirty="0">
              <a:latin typeface="Arial"/>
            </a:endParaRPr>
          </a:p>
        </p:txBody>
      </p:sp>
      <p:grpSp>
        <p:nvGrpSpPr>
          <p:cNvPr id="3" name="Group 2"/>
          <p:cNvGrpSpPr/>
          <p:nvPr/>
        </p:nvGrpSpPr>
        <p:grpSpPr>
          <a:xfrm>
            <a:off x="219075" y="3019424"/>
            <a:ext cx="7151159" cy="3838575"/>
            <a:chOff x="-9054" y="2796146"/>
            <a:chExt cx="6569819" cy="4002342"/>
          </a:xfrm>
        </p:grpSpPr>
        <p:pic>
          <p:nvPicPr>
            <p:cNvPr id="9" name="Picture 2"/>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9054" y="2796146"/>
              <a:ext cx="6569819" cy="4002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262329" y="2834616"/>
              <a:ext cx="1296144" cy="378558"/>
            </a:xfrm>
            <a:prstGeom prst="rect">
              <a:avLst/>
            </a:prstGeom>
            <a:noFill/>
          </p:spPr>
          <p:txBody>
            <a:bodyPr wrap="square" rtlCol="0">
              <a:spAutoFit/>
            </a:bodyPr>
            <a:lstStyle/>
            <a:p>
              <a:pPr>
                <a:defRPr/>
              </a:pPr>
              <a:r>
                <a:rPr lang="en-GB" kern="0" dirty="0">
                  <a:solidFill>
                    <a:srgbClr val="FFC425"/>
                  </a:solidFill>
                  <a:latin typeface="Arial" charset="0"/>
                  <a:ea typeface="ヒラギノ角ゴ Pro W3" pitchFamily="28" charset="-128"/>
                </a:rPr>
                <a:t>Europe</a:t>
              </a:r>
            </a:p>
          </p:txBody>
        </p:sp>
      </p:grpSp>
    </p:spTree>
    <p:extLst>
      <p:ext uri="{BB962C8B-B14F-4D97-AF65-F5344CB8AC3E}">
        <p14:creationId xmlns:p14="http://schemas.microsoft.com/office/powerpoint/2010/main" val="8796595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56B699-DD22-43DB-B63A-D940E4A203AC}"/>
              </a:ext>
            </a:extLst>
          </p:cNvPr>
          <p:cNvSpPr>
            <a:spLocks noGrp="1"/>
          </p:cNvSpPr>
          <p:nvPr>
            <p:ph type="title"/>
          </p:nvPr>
        </p:nvSpPr>
        <p:spPr>
          <a:xfrm>
            <a:off x="1969638" y="116632"/>
            <a:ext cx="7772400" cy="1143000"/>
          </a:xfrm>
        </p:spPr>
        <p:txBody>
          <a:bodyPr/>
          <a:lstStyle/>
          <a:p>
            <a:r>
              <a:rPr lang="en-GB" dirty="0"/>
              <a:t>Importance of comparisons</a:t>
            </a:r>
          </a:p>
        </p:txBody>
      </p:sp>
      <p:sp>
        <p:nvSpPr>
          <p:cNvPr id="3" name="Slide Number Placeholder 2">
            <a:extLst>
              <a:ext uri="{FF2B5EF4-FFF2-40B4-BE49-F238E27FC236}">
                <a16:creationId xmlns:a16="http://schemas.microsoft.com/office/drawing/2014/main" id="{DA20BE4F-1420-49E9-A048-1AE64C1FE78D}"/>
              </a:ext>
            </a:extLst>
          </p:cNvPr>
          <p:cNvSpPr>
            <a:spLocks noGrp="1"/>
          </p:cNvSpPr>
          <p:nvPr>
            <p:ph type="sldNum" sz="quarter" idx="12"/>
          </p:nvPr>
        </p:nvSpPr>
        <p:spPr/>
        <p:txBody>
          <a:bodyPr/>
          <a:lstStyle/>
          <a:p>
            <a:pPr eaLnBrk="0" fontAlgn="base" hangingPunct="0">
              <a:spcBef>
                <a:spcPct val="0"/>
              </a:spcBef>
              <a:spcAft>
                <a:spcPct val="0"/>
              </a:spcAft>
              <a:defRPr/>
            </a:pPr>
            <a:fld id="{2B4F52A2-CAEE-4F70-AE18-E5930567E241}" type="slidenum">
              <a:rPr lang="en-GB">
                <a:solidFill>
                  <a:srgbClr val="000000"/>
                </a:solidFill>
              </a:rPr>
              <a:pPr eaLnBrk="0" fontAlgn="base" hangingPunct="0">
                <a:spcBef>
                  <a:spcPct val="0"/>
                </a:spcBef>
                <a:spcAft>
                  <a:spcPct val="0"/>
                </a:spcAft>
                <a:defRPr/>
              </a:pPr>
              <a:t>40</a:t>
            </a:fld>
            <a:endParaRPr lang="en-GB">
              <a:solidFill>
                <a:srgbClr val="000000"/>
              </a:solidFill>
            </a:endParaRPr>
          </a:p>
        </p:txBody>
      </p:sp>
      <p:pic>
        <p:nvPicPr>
          <p:cNvPr id="4" name="Picture 3">
            <a:extLst>
              <a:ext uri="{FF2B5EF4-FFF2-40B4-BE49-F238E27FC236}">
                <a16:creationId xmlns:a16="http://schemas.microsoft.com/office/drawing/2014/main" id="{A06D3014-06BE-4251-BC46-C0CE20AA662B}"/>
              </a:ext>
            </a:extLst>
          </p:cNvPr>
          <p:cNvPicPr>
            <a:picLocks noChangeAspect="1"/>
          </p:cNvPicPr>
          <p:nvPr/>
        </p:nvPicPr>
        <p:blipFill>
          <a:blip r:embed="rId2"/>
          <a:stretch>
            <a:fillRect/>
          </a:stretch>
        </p:blipFill>
        <p:spPr>
          <a:xfrm>
            <a:off x="1991545" y="1340769"/>
            <a:ext cx="8427069" cy="4324835"/>
          </a:xfrm>
          <a:prstGeom prst="rect">
            <a:avLst/>
          </a:prstGeom>
        </p:spPr>
      </p:pic>
      <p:sp>
        <p:nvSpPr>
          <p:cNvPr id="5" name="TextBox 4">
            <a:extLst>
              <a:ext uri="{FF2B5EF4-FFF2-40B4-BE49-F238E27FC236}">
                <a16:creationId xmlns:a16="http://schemas.microsoft.com/office/drawing/2014/main" id="{5A3FD078-A750-47D3-927F-40592E88423C}"/>
              </a:ext>
            </a:extLst>
          </p:cNvPr>
          <p:cNvSpPr txBox="1"/>
          <p:nvPr/>
        </p:nvSpPr>
        <p:spPr>
          <a:xfrm>
            <a:off x="3575720" y="6093297"/>
            <a:ext cx="6048672" cy="461665"/>
          </a:xfrm>
          <a:prstGeom prst="rect">
            <a:avLst/>
          </a:prstGeom>
          <a:noFill/>
        </p:spPr>
        <p:txBody>
          <a:bodyPr wrap="square" rtlCol="0">
            <a:spAutoFit/>
          </a:bodyPr>
          <a:lstStyle/>
          <a:p>
            <a:pPr eaLnBrk="0" fontAlgn="base" hangingPunct="0">
              <a:spcBef>
                <a:spcPct val="0"/>
              </a:spcBef>
              <a:spcAft>
                <a:spcPct val="0"/>
              </a:spcAft>
            </a:pPr>
            <a:r>
              <a:rPr lang="en-GB" sz="2400" dirty="0">
                <a:solidFill>
                  <a:srgbClr val="000000"/>
                </a:solidFill>
                <a:latin typeface="Arial" charset="0"/>
                <a:ea typeface="ヒラギノ角ゴ Pro W3" pitchFamily="28" charset="-128"/>
              </a:rPr>
              <a:t>Use guidance and best practises of NMIs</a:t>
            </a:r>
          </a:p>
        </p:txBody>
      </p:sp>
    </p:spTree>
    <p:extLst>
      <p:ext uri="{BB962C8B-B14F-4D97-AF65-F5344CB8AC3E}">
        <p14:creationId xmlns:p14="http://schemas.microsoft.com/office/powerpoint/2010/main" val="26371337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6B28F7BA-CA35-4CA2-95C9-74D406B7E539}"/>
              </a:ext>
            </a:extLst>
          </p:cNvPr>
          <p:cNvPicPr>
            <a:picLocks noChangeAspect="1"/>
          </p:cNvPicPr>
          <p:nvPr/>
        </p:nvPicPr>
        <p:blipFill>
          <a:blip r:embed="rId2"/>
          <a:stretch>
            <a:fillRect/>
          </a:stretch>
        </p:blipFill>
        <p:spPr>
          <a:xfrm>
            <a:off x="4802586" y="41365"/>
            <a:ext cx="1596475" cy="565420"/>
          </a:xfrm>
          <a:prstGeom prst="rect">
            <a:avLst/>
          </a:prstGeom>
        </p:spPr>
      </p:pic>
      <p:pic>
        <p:nvPicPr>
          <p:cNvPr id="4" name="Content Placeholder 3">
            <a:extLst>
              <a:ext uri="{FF2B5EF4-FFF2-40B4-BE49-F238E27FC236}">
                <a16:creationId xmlns:a16="http://schemas.microsoft.com/office/drawing/2014/main" id="{44CAAC85-FD18-47FD-B6F1-868EFD54C113}"/>
              </a:ext>
            </a:extLst>
          </p:cNvPr>
          <p:cNvPicPr>
            <a:picLocks noGrp="1" noChangeAspect="1"/>
          </p:cNvPicPr>
          <p:nvPr>
            <p:ph idx="1"/>
          </p:nvPr>
        </p:nvPicPr>
        <p:blipFill>
          <a:blip r:embed="rId3"/>
          <a:stretch>
            <a:fillRect/>
          </a:stretch>
        </p:blipFill>
        <p:spPr>
          <a:xfrm>
            <a:off x="8768251" y="1158791"/>
            <a:ext cx="1804109" cy="1347938"/>
          </a:xfrm>
          <a:prstGeom prst="rect">
            <a:avLst/>
          </a:prstGeom>
        </p:spPr>
      </p:pic>
      <p:pic>
        <p:nvPicPr>
          <p:cNvPr id="5" name="Picture 4">
            <a:extLst>
              <a:ext uri="{FF2B5EF4-FFF2-40B4-BE49-F238E27FC236}">
                <a16:creationId xmlns:a16="http://schemas.microsoft.com/office/drawing/2014/main" id="{D3F8EE39-AF94-4920-855D-E07C09C312DB}"/>
              </a:ext>
            </a:extLst>
          </p:cNvPr>
          <p:cNvPicPr>
            <a:picLocks noChangeAspect="1"/>
          </p:cNvPicPr>
          <p:nvPr/>
        </p:nvPicPr>
        <p:blipFill>
          <a:blip r:embed="rId4"/>
          <a:stretch>
            <a:fillRect/>
          </a:stretch>
        </p:blipFill>
        <p:spPr>
          <a:xfrm>
            <a:off x="1464724" y="1286493"/>
            <a:ext cx="1568053" cy="2109744"/>
          </a:xfrm>
          <a:prstGeom prst="rect">
            <a:avLst/>
          </a:prstGeom>
        </p:spPr>
      </p:pic>
      <p:pic>
        <p:nvPicPr>
          <p:cNvPr id="6" name="Picture 5">
            <a:extLst>
              <a:ext uri="{FF2B5EF4-FFF2-40B4-BE49-F238E27FC236}">
                <a16:creationId xmlns:a16="http://schemas.microsoft.com/office/drawing/2014/main" id="{DFED64AC-7CD7-491B-B60E-1CBFDA9EB065}"/>
              </a:ext>
            </a:extLst>
          </p:cNvPr>
          <p:cNvPicPr>
            <a:picLocks noChangeAspect="1"/>
          </p:cNvPicPr>
          <p:nvPr/>
        </p:nvPicPr>
        <p:blipFill>
          <a:blip r:embed="rId5"/>
          <a:stretch>
            <a:fillRect/>
          </a:stretch>
        </p:blipFill>
        <p:spPr>
          <a:xfrm>
            <a:off x="1464723" y="5199013"/>
            <a:ext cx="1881530" cy="1485603"/>
          </a:xfrm>
          <a:prstGeom prst="rect">
            <a:avLst/>
          </a:prstGeom>
        </p:spPr>
      </p:pic>
      <p:pic>
        <p:nvPicPr>
          <p:cNvPr id="7" name="Picture 6">
            <a:extLst>
              <a:ext uri="{FF2B5EF4-FFF2-40B4-BE49-F238E27FC236}">
                <a16:creationId xmlns:a16="http://schemas.microsoft.com/office/drawing/2014/main" id="{A76F7CBA-AE03-4834-9AD4-CA8E1DF4A2AA}"/>
              </a:ext>
            </a:extLst>
          </p:cNvPr>
          <p:cNvPicPr>
            <a:picLocks noChangeAspect="1"/>
          </p:cNvPicPr>
          <p:nvPr/>
        </p:nvPicPr>
        <p:blipFill>
          <a:blip r:embed="rId6"/>
          <a:stretch>
            <a:fillRect/>
          </a:stretch>
        </p:blipFill>
        <p:spPr>
          <a:xfrm>
            <a:off x="8836047" y="4237885"/>
            <a:ext cx="2385317" cy="1443744"/>
          </a:xfrm>
          <a:prstGeom prst="rect">
            <a:avLst/>
          </a:prstGeom>
        </p:spPr>
      </p:pic>
      <p:pic>
        <p:nvPicPr>
          <p:cNvPr id="8" name="Picture 7">
            <a:extLst>
              <a:ext uri="{FF2B5EF4-FFF2-40B4-BE49-F238E27FC236}">
                <a16:creationId xmlns:a16="http://schemas.microsoft.com/office/drawing/2014/main" id="{BCCB46A0-1A80-475A-91F6-E769D233FAC8}"/>
              </a:ext>
            </a:extLst>
          </p:cNvPr>
          <p:cNvPicPr>
            <a:picLocks noChangeAspect="1"/>
          </p:cNvPicPr>
          <p:nvPr/>
        </p:nvPicPr>
        <p:blipFill>
          <a:blip r:embed="rId7"/>
          <a:stretch>
            <a:fillRect/>
          </a:stretch>
        </p:blipFill>
        <p:spPr>
          <a:xfrm>
            <a:off x="8848671" y="3041709"/>
            <a:ext cx="1815170" cy="1151337"/>
          </a:xfrm>
          <a:prstGeom prst="rect">
            <a:avLst/>
          </a:prstGeom>
        </p:spPr>
      </p:pic>
      <p:pic>
        <p:nvPicPr>
          <p:cNvPr id="9" name="Picture 8">
            <a:extLst>
              <a:ext uri="{FF2B5EF4-FFF2-40B4-BE49-F238E27FC236}">
                <a16:creationId xmlns:a16="http://schemas.microsoft.com/office/drawing/2014/main" id="{6691E0E6-E6A4-4283-9824-9DF933EFE337}"/>
              </a:ext>
            </a:extLst>
          </p:cNvPr>
          <p:cNvPicPr>
            <a:picLocks noChangeAspect="1"/>
          </p:cNvPicPr>
          <p:nvPr/>
        </p:nvPicPr>
        <p:blipFill>
          <a:blip r:embed="rId8"/>
          <a:stretch>
            <a:fillRect/>
          </a:stretch>
        </p:blipFill>
        <p:spPr>
          <a:xfrm>
            <a:off x="1368862" y="3700192"/>
            <a:ext cx="1750646" cy="1135856"/>
          </a:xfrm>
          <a:prstGeom prst="rect">
            <a:avLst/>
          </a:prstGeom>
        </p:spPr>
      </p:pic>
      <p:grpSp>
        <p:nvGrpSpPr>
          <p:cNvPr id="22" name="Group 21">
            <a:extLst>
              <a:ext uri="{FF2B5EF4-FFF2-40B4-BE49-F238E27FC236}">
                <a16:creationId xmlns:a16="http://schemas.microsoft.com/office/drawing/2014/main" id="{A7C90EA3-327C-486E-BD99-69F5EBC354A7}"/>
              </a:ext>
            </a:extLst>
          </p:cNvPr>
          <p:cNvGrpSpPr/>
          <p:nvPr/>
        </p:nvGrpSpPr>
        <p:grpSpPr>
          <a:xfrm>
            <a:off x="3364784" y="3899896"/>
            <a:ext cx="2530559" cy="1936310"/>
            <a:chOff x="2598617" y="886655"/>
            <a:chExt cx="4776226" cy="3676386"/>
          </a:xfrm>
        </p:grpSpPr>
        <p:pic>
          <p:nvPicPr>
            <p:cNvPr id="21" name="Picture 20">
              <a:extLst>
                <a:ext uri="{FF2B5EF4-FFF2-40B4-BE49-F238E27FC236}">
                  <a16:creationId xmlns:a16="http://schemas.microsoft.com/office/drawing/2014/main" id="{F0B59CD2-E52C-479D-B110-FB67C210A076}"/>
                </a:ext>
              </a:extLst>
            </p:cNvPr>
            <p:cNvPicPr>
              <a:picLocks noChangeAspect="1"/>
            </p:cNvPicPr>
            <p:nvPr/>
          </p:nvPicPr>
          <p:blipFill>
            <a:blip r:embed="rId9"/>
            <a:stretch>
              <a:fillRect/>
            </a:stretch>
          </p:blipFill>
          <p:spPr>
            <a:xfrm rot="2201489">
              <a:off x="5122710" y="1087658"/>
              <a:ext cx="2252133" cy="2902633"/>
            </a:xfrm>
            <a:prstGeom prst="rect">
              <a:avLst/>
            </a:prstGeom>
          </p:spPr>
        </p:pic>
        <p:pic>
          <p:nvPicPr>
            <p:cNvPr id="20" name="Picture 19">
              <a:extLst>
                <a:ext uri="{FF2B5EF4-FFF2-40B4-BE49-F238E27FC236}">
                  <a16:creationId xmlns:a16="http://schemas.microsoft.com/office/drawing/2014/main" id="{042B74AB-CA5C-41D4-80F8-A35C5F627CAD}"/>
                </a:ext>
              </a:extLst>
            </p:cNvPr>
            <p:cNvPicPr>
              <a:picLocks noChangeAspect="1"/>
            </p:cNvPicPr>
            <p:nvPr/>
          </p:nvPicPr>
          <p:blipFill>
            <a:blip r:embed="rId10"/>
            <a:stretch>
              <a:fillRect/>
            </a:stretch>
          </p:blipFill>
          <p:spPr>
            <a:xfrm rot="1030772">
              <a:off x="4560071" y="946083"/>
              <a:ext cx="2359153" cy="3047133"/>
            </a:xfrm>
            <a:prstGeom prst="rect">
              <a:avLst/>
            </a:prstGeom>
          </p:spPr>
        </p:pic>
        <p:pic>
          <p:nvPicPr>
            <p:cNvPr id="19" name="Picture 18">
              <a:extLst>
                <a:ext uri="{FF2B5EF4-FFF2-40B4-BE49-F238E27FC236}">
                  <a16:creationId xmlns:a16="http://schemas.microsoft.com/office/drawing/2014/main" id="{EF44AA82-E923-436E-BB4C-BAD231C048B8}"/>
                </a:ext>
              </a:extLst>
            </p:cNvPr>
            <p:cNvPicPr>
              <a:picLocks noChangeAspect="1"/>
            </p:cNvPicPr>
            <p:nvPr/>
          </p:nvPicPr>
          <p:blipFill>
            <a:blip r:embed="rId11"/>
            <a:stretch>
              <a:fillRect/>
            </a:stretch>
          </p:blipFill>
          <p:spPr>
            <a:xfrm>
              <a:off x="3864753" y="886655"/>
              <a:ext cx="2535409" cy="3304640"/>
            </a:xfrm>
            <a:prstGeom prst="rect">
              <a:avLst/>
            </a:prstGeom>
          </p:spPr>
        </p:pic>
        <p:pic>
          <p:nvPicPr>
            <p:cNvPr id="18" name="Picture 17">
              <a:extLst>
                <a:ext uri="{FF2B5EF4-FFF2-40B4-BE49-F238E27FC236}">
                  <a16:creationId xmlns:a16="http://schemas.microsoft.com/office/drawing/2014/main" id="{D3751DB5-C79F-4AEE-93EC-4AB34BF17E7E}"/>
                </a:ext>
              </a:extLst>
            </p:cNvPr>
            <p:cNvPicPr>
              <a:picLocks noChangeAspect="1"/>
            </p:cNvPicPr>
            <p:nvPr/>
          </p:nvPicPr>
          <p:blipFill>
            <a:blip r:embed="rId12"/>
            <a:stretch>
              <a:fillRect/>
            </a:stretch>
          </p:blipFill>
          <p:spPr>
            <a:xfrm rot="20992976">
              <a:off x="3126863" y="1051672"/>
              <a:ext cx="2539950" cy="3305203"/>
            </a:xfrm>
            <a:prstGeom prst="rect">
              <a:avLst/>
            </a:prstGeom>
          </p:spPr>
        </p:pic>
        <p:pic>
          <p:nvPicPr>
            <p:cNvPr id="17" name="Picture 16">
              <a:extLst>
                <a:ext uri="{FF2B5EF4-FFF2-40B4-BE49-F238E27FC236}">
                  <a16:creationId xmlns:a16="http://schemas.microsoft.com/office/drawing/2014/main" id="{B6C02503-76EE-4817-8F02-64DC2BFF5B13}"/>
                </a:ext>
              </a:extLst>
            </p:cNvPr>
            <p:cNvPicPr>
              <a:picLocks noChangeAspect="1"/>
            </p:cNvPicPr>
            <p:nvPr/>
          </p:nvPicPr>
          <p:blipFill>
            <a:blip r:embed="rId13"/>
            <a:stretch>
              <a:fillRect/>
            </a:stretch>
          </p:blipFill>
          <p:spPr>
            <a:xfrm rot="20165933">
              <a:off x="2598617" y="1234054"/>
              <a:ext cx="2579265" cy="3328987"/>
            </a:xfrm>
            <a:prstGeom prst="rect">
              <a:avLst/>
            </a:prstGeom>
          </p:spPr>
        </p:pic>
      </p:grpSp>
      <p:pic>
        <p:nvPicPr>
          <p:cNvPr id="23" name="Picture 22">
            <a:extLst>
              <a:ext uri="{FF2B5EF4-FFF2-40B4-BE49-F238E27FC236}">
                <a16:creationId xmlns:a16="http://schemas.microsoft.com/office/drawing/2014/main" id="{8A177ED4-6CBC-426D-9174-214B78286379}"/>
              </a:ext>
            </a:extLst>
          </p:cNvPr>
          <p:cNvPicPr>
            <a:picLocks noChangeAspect="1"/>
          </p:cNvPicPr>
          <p:nvPr/>
        </p:nvPicPr>
        <p:blipFill>
          <a:blip r:embed="rId14"/>
          <a:stretch>
            <a:fillRect/>
          </a:stretch>
        </p:blipFill>
        <p:spPr>
          <a:xfrm>
            <a:off x="6154274" y="3229106"/>
            <a:ext cx="2681772" cy="3256219"/>
          </a:xfrm>
          <a:prstGeom prst="rect">
            <a:avLst/>
          </a:prstGeom>
        </p:spPr>
      </p:pic>
      <p:sp>
        <p:nvSpPr>
          <p:cNvPr id="24" name="TextBox 23">
            <a:extLst>
              <a:ext uri="{FF2B5EF4-FFF2-40B4-BE49-F238E27FC236}">
                <a16:creationId xmlns:a16="http://schemas.microsoft.com/office/drawing/2014/main" id="{6905D565-44AA-4B16-A42D-8B9D5EE4FA54}"/>
              </a:ext>
            </a:extLst>
          </p:cNvPr>
          <p:cNvSpPr txBox="1"/>
          <p:nvPr/>
        </p:nvSpPr>
        <p:spPr>
          <a:xfrm>
            <a:off x="2992832" y="1095309"/>
            <a:ext cx="5532770" cy="3231654"/>
          </a:xfrm>
          <a:prstGeom prst="rect">
            <a:avLst/>
          </a:prstGeom>
          <a:noFill/>
        </p:spPr>
        <p:txBody>
          <a:bodyPr wrap="square" rtlCol="0">
            <a:spAutoFit/>
          </a:bodyPr>
          <a:lstStyle/>
          <a:p>
            <a:pPr marL="257175" indent="-257175" defTabSz="457200">
              <a:buFont typeface="Arial" panose="020B0604020202020204" pitchFamily="34" charset="0"/>
              <a:buChar char="•"/>
              <a:defRPr/>
            </a:pPr>
            <a:r>
              <a:rPr lang="en-GB" sz="1500" b="1" kern="0" dirty="0">
                <a:solidFill>
                  <a:srgbClr val="002569"/>
                </a:solidFill>
                <a:latin typeface="Arial" charset="0"/>
                <a:ea typeface="ヒラギノ角ゴ Pro W3" pitchFamily="28" charset="-128"/>
              </a:rPr>
              <a:t>10 types of comparison with 12 participants from 4 continents </a:t>
            </a:r>
          </a:p>
          <a:p>
            <a:pPr marL="257175" indent="-257175" defTabSz="457200">
              <a:buFont typeface="Arial" panose="020B0604020202020204" pitchFamily="34" charset="0"/>
              <a:buChar char="•"/>
              <a:defRPr/>
            </a:pPr>
            <a:r>
              <a:rPr lang="en-GB" sz="1500" b="1" kern="0" dirty="0">
                <a:solidFill>
                  <a:srgbClr val="002569"/>
                </a:solidFill>
                <a:latin typeface="Arial" charset="0"/>
                <a:ea typeface="ヒラギノ角ゴ Pro W3" pitchFamily="28" charset="-128"/>
              </a:rPr>
              <a:t>8 best practices or protocols</a:t>
            </a:r>
          </a:p>
          <a:p>
            <a:pPr marL="257175" indent="-257175" defTabSz="457200">
              <a:buFont typeface="Arial" panose="020B0604020202020204" pitchFamily="34" charset="0"/>
              <a:buChar char="•"/>
              <a:defRPr/>
            </a:pPr>
            <a:r>
              <a:rPr lang="en-GB" sz="1500" b="1" kern="0" dirty="0">
                <a:solidFill>
                  <a:srgbClr val="002569"/>
                </a:solidFill>
                <a:latin typeface="Arial" charset="0"/>
                <a:ea typeface="ヒラギノ角ゴ Pro W3" pitchFamily="28" charset="-128"/>
              </a:rPr>
              <a:t>Improved confidence, reliability and global consistency in validation of satellite derived Surface Temperature (Ocean, Land and Ice)</a:t>
            </a:r>
          </a:p>
          <a:p>
            <a:pPr marL="257175" indent="-257175" defTabSz="457200">
              <a:buFont typeface="Arial" panose="020B0604020202020204" pitchFamily="34" charset="0"/>
              <a:buChar char="•"/>
              <a:defRPr/>
            </a:pPr>
            <a:r>
              <a:rPr lang="en-GB" sz="1500" b="1" kern="0" dirty="0">
                <a:solidFill>
                  <a:srgbClr val="002569"/>
                </a:solidFill>
                <a:latin typeface="Arial" charset="0"/>
                <a:ea typeface="ヒラギノ角ゴ Pro W3" pitchFamily="28" charset="-128"/>
              </a:rPr>
              <a:t>Community Improved knowledge of uncertainty evaluation</a:t>
            </a:r>
          </a:p>
          <a:p>
            <a:pPr marL="257175" indent="-257175" defTabSz="457200">
              <a:buFont typeface="Arial" panose="020B0604020202020204" pitchFamily="34" charset="0"/>
              <a:buChar char="•"/>
              <a:defRPr/>
            </a:pPr>
            <a:r>
              <a:rPr lang="en-GB" sz="1500" b="1" kern="0" dirty="0">
                <a:solidFill>
                  <a:srgbClr val="002569"/>
                </a:solidFill>
                <a:latin typeface="Arial" charset="0"/>
                <a:ea typeface="ヒラギノ角ゴ Pro W3" pitchFamily="28" charset="-128"/>
              </a:rPr>
              <a:t>Legacy database to store future results</a:t>
            </a:r>
          </a:p>
          <a:p>
            <a:pPr defTabSz="457200">
              <a:defRPr/>
            </a:pPr>
            <a:endParaRPr lang="en-GB" sz="1500" b="1" kern="0" dirty="0">
              <a:solidFill>
                <a:srgbClr val="FF9A00"/>
              </a:solidFill>
              <a:latin typeface="Arial" charset="0"/>
              <a:ea typeface="ヒラギノ角ゴ Pro W3" pitchFamily="28" charset="-128"/>
            </a:endParaRPr>
          </a:p>
          <a:p>
            <a:pPr defTabSz="457200">
              <a:defRPr/>
            </a:pPr>
            <a:r>
              <a:rPr lang="en-GB" sz="2100" b="1" kern="0" dirty="0">
                <a:solidFill>
                  <a:srgbClr val="FF9A00"/>
                </a:solidFill>
                <a:latin typeface="Arial" charset="0"/>
                <a:ea typeface="ヒラギノ角ゴ Pro W3" pitchFamily="28" charset="-128"/>
              </a:rPr>
              <a:t>	</a:t>
            </a:r>
            <a:r>
              <a:rPr lang="en-GB" sz="2100" b="1" kern="0" dirty="0">
                <a:solidFill>
                  <a:srgbClr val="FF0000"/>
                </a:solidFill>
                <a:latin typeface="Arial" charset="0"/>
                <a:ea typeface="ヒラギノ角ゴ Pro W3" pitchFamily="28" charset="-128"/>
              </a:rPr>
              <a:t>www.FRM4STS.org</a:t>
            </a:r>
          </a:p>
          <a:p>
            <a:pPr marL="257175" indent="-257175" defTabSz="457200">
              <a:buFont typeface="Arial" panose="020B0604020202020204" pitchFamily="34" charset="0"/>
              <a:buChar char="•"/>
              <a:defRPr/>
            </a:pPr>
            <a:endParaRPr lang="en-GB" sz="1500" b="1" kern="0" dirty="0">
              <a:solidFill>
                <a:srgbClr val="002569"/>
              </a:solidFill>
              <a:latin typeface="Arial" charset="0"/>
              <a:ea typeface="ヒラギノ角ゴ Pro W3" pitchFamily="28" charset="-128"/>
            </a:endParaRPr>
          </a:p>
          <a:p>
            <a:pPr marL="214313" indent="-214313" defTabSz="457200">
              <a:buFont typeface="Arial" panose="020B0604020202020204" pitchFamily="34" charset="0"/>
              <a:buChar char="•"/>
              <a:defRPr/>
            </a:pPr>
            <a:r>
              <a:rPr lang="en-GB" kern="0" dirty="0">
                <a:solidFill>
                  <a:srgbClr val="002569"/>
                </a:solidFill>
                <a:latin typeface="Arial" charset="0"/>
                <a:ea typeface="ヒラギノ角ゴ Pro W3" pitchFamily="28" charset="-128"/>
              </a:rPr>
              <a:t> </a:t>
            </a:r>
          </a:p>
        </p:txBody>
      </p:sp>
      <p:pic>
        <p:nvPicPr>
          <p:cNvPr id="25" name="Picture 24">
            <a:extLst>
              <a:ext uri="{FF2B5EF4-FFF2-40B4-BE49-F238E27FC236}">
                <a16:creationId xmlns:a16="http://schemas.microsoft.com/office/drawing/2014/main" id="{CA3EE4A0-A7E4-4301-A40E-61B23B7AA5B5}"/>
              </a:ext>
            </a:extLst>
          </p:cNvPr>
          <p:cNvPicPr>
            <a:picLocks noChangeAspect="1"/>
          </p:cNvPicPr>
          <p:nvPr/>
        </p:nvPicPr>
        <p:blipFill>
          <a:blip r:embed="rId15"/>
          <a:stretch>
            <a:fillRect/>
          </a:stretch>
        </p:blipFill>
        <p:spPr>
          <a:xfrm>
            <a:off x="5186822" y="4959537"/>
            <a:ext cx="1083956" cy="1404431"/>
          </a:xfrm>
          <a:prstGeom prst="rect">
            <a:avLst/>
          </a:prstGeom>
        </p:spPr>
      </p:pic>
      <p:sp>
        <p:nvSpPr>
          <p:cNvPr id="26" name="TextBox 25">
            <a:extLst>
              <a:ext uri="{FF2B5EF4-FFF2-40B4-BE49-F238E27FC236}">
                <a16:creationId xmlns:a16="http://schemas.microsoft.com/office/drawing/2014/main" id="{F738A8C2-F7EC-4B02-882D-9C00BBC08766}"/>
              </a:ext>
            </a:extLst>
          </p:cNvPr>
          <p:cNvSpPr txBox="1"/>
          <p:nvPr/>
        </p:nvSpPr>
        <p:spPr>
          <a:xfrm>
            <a:off x="3352801" y="145120"/>
            <a:ext cx="1449785" cy="923330"/>
          </a:xfrm>
          <a:prstGeom prst="rect">
            <a:avLst/>
          </a:prstGeom>
          <a:noFill/>
        </p:spPr>
        <p:txBody>
          <a:bodyPr wrap="square" rtlCol="0">
            <a:spAutoFit/>
          </a:bodyPr>
          <a:lstStyle/>
          <a:p>
            <a:pPr defTabSz="457200">
              <a:defRPr/>
            </a:pPr>
            <a:r>
              <a:rPr lang="en-GB" b="1" kern="0" dirty="0">
                <a:solidFill>
                  <a:srgbClr val="FFFFFF"/>
                </a:solidFill>
                <a:latin typeface="Arial" charset="0"/>
                <a:ea typeface="ヒラギノ角ゴ Pro W3" pitchFamily="28" charset="-128"/>
              </a:rPr>
              <a:t>WGCV supported by</a:t>
            </a:r>
          </a:p>
        </p:txBody>
      </p:sp>
      <p:sp>
        <p:nvSpPr>
          <p:cNvPr id="27" name="TextBox 26">
            <a:extLst>
              <a:ext uri="{FF2B5EF4-FFF2-40B4-BE49-F238E27FC236}">
                <a16:creationId xmlns:a16="http://schemas.microsoft.com/office/drawing/2014/main" id="{69EEF9A2-3EFD-41AA-BAE9-5D24B060E836}"/>
              </a:ext>
            </a:extLst>
          </p:cNvPr>
          <p:cNvSpPr txBox="1"/>
          <p:nvPr/>
        </p:nvSpPr>
        <p:spPr>
          <a:xfrm>
            <a:off x="6553201" y="73174"/>
            <a:ext cx="2622821" cy="923330"/>
          </a:xfrm>
          <a:prstGeom prst="rect">
            <a:avLst/>
          </a:prstGeom>
          <a:noFill/>
        </p:spPr>
        <p:txBody>
          <a:bodyPr wrap="square" rtlCol="0">
            <a:spAutoFit/>
          </a:bodyPr>
          <a:lstStyle/>
          <a:p>
            <a:pPr defTabSz="457200">
              <a:defRPr/>
            </a:pPr>
            <a:r>
              <a:rPr lang="en-GB" b="1" kern="0" dirty="0">
                <a:solidFill>
                  <a:srgbClr val="FFFFFF"/>
                </a:solidFill>
                <a:latin typeface="Arial" charset="0"/>
                <a:ea typeface="ヒラギノ角ゴ Pro W3" pitchFamily="28" charset="-128"/>
              </a:rPr>
              <a:t>Has delivered to CEOS agencies and sub-bodies</a:t>
            </a:r>
          </a:p>
        </p:txBody>
      </p:sp>
      <p:pic>
        <p:nvPicPr>
          <p:cNvPr id="2" name="Picture 1">
            <a:extLst>
              <a:ext uri="{FF2B5EF4-FFF2-40B4-BE49-F238E27FC236}">
                <a16:creationId xmlns:a16="http://schemas.microsoft.com/office/drawing/2014/main" id="{F1F42285-3420-4907-83AA-4597516BE10C}"/>
              </a:ext>
            </a:extLst>
          </p:cNvPr>
          <p:cNvPicPr>
            <a:picLocks noChangeAspect="1"/>
          </p:cNvPicPr>
          <p:nvPr/>
        </p:nvPicPr>
        <p:blipFill>
          <a:blip r:embed="rId16"/>
          <a:stretch>
            <a:fillRect/>
          </a:stretch>
        </p:blipFill>
        <p:spPr>
          <a:xfrm>
            <a:off x="9497801" y="5917835"/>
            <a:ext cx="755930" cy="892265"/>
          </a:xfrm>
          <a:prstGeom prst="rect">
            <a:avLst/>
          </a:prstGeom>
        </p:spPr>
      </p:pic>
    </p:spTree>
    <p:extLst>
      <p:ext uri="{BB962C8B-B14F-4D97-AF65-F5344CB8AC3E}">
        <p14:creationId xmlns:p14="http://schemas.microsoft.com/office/powerpoint/2010/main" val="38208899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3124200" y="1"/>
            <a:ext cx="6091464" cy="531813"/>
          </a:xfrm>
        </p:spPr>
        <p:txBody>
          <a:bodyPr/>
          <a:lstStyle/>
          <a:p>
            <a:r>
              <a:rPr lang="en-GB" altLang="en-US" dirty="0"/>
              <a:t>2016 Radiometer comparison</a:t>
            </a:r>
          </a:p>
        </p:txBody>
      </p:sp>
      <p:sp>
        <p:nvSpPr>
          <p:cNvPr id="59395" name="Slide Number Placeholder 2"/>
          <p:cNvSpPr>
            <a:spLocks noGrp="1"/>
          </p:cNvSpPr>
          <p:nvPr>
            <p:ph type="sldNum" sz="quarter" idx="12"/>
          </p:nvPr>
        </p:nvSpPr>
        <p:spPr>
          <a:xfrm>
            <a:off x="12395200" y="6504803"/>
            <a:ext cx="2540000" cy="307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spcBef>
                <a:spcPts val="0"/>
              </a:spcBef>
              <a:defRPr/>
            </a:pPr>
            <a:fld id="{ABBA1872-7F51-4167-9177-F282F1BAA100}" type="slidenum">
              <a:rPr lang="en-GB" altLang="en-US" sz="1400" b="0" kern="0">
                <a:solidFill>
                  <a:srgbClr val="000000"/>
                </a:solidFill>
                <a:sym typeface="Calibri" panose="020F0502020204030204" pitchFamily="34" charset="0"/>
              </a:rPr>
              <a:pPr>
                <a:spcBef>
                  <a:spcPts val="0"/>
                </a:spcBef>
                <a:defRPr/>
              </a:pPr>
              <a:t>42</a:t>
            </a:fld>
            <a:endParaRPr lang="en-GB" altLang="en-US" sz="1400" b="0" kern="0">
              <a:solidFill>
                <a:srgbClr val="000000"/>
              </a:solidFill>
              <a:sym typeface="Calibri" panose="020F0502020204030204" pitchFamily="34" charset="0"/>
            </a:endParaRPr>
          </a:p>
        </p:txBody>
      </p:sp>
      <p:pic>
        <p:nvPicPr>
          <p:cNvPr id="5939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91289" y="733426"/>
            <a:ext cx="3495675"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Rectangle 4"/>
          <p:cNvSpPr>
            <a:spLocks noChangeArrowheads="1"/>
          </p:cNvSpPr>
          <p:nvPr/>
        </p:nvSpPr>
        <p:spPr bwMode="auto">
          <a:xfrm>
            <a:off x="1735932" y="1295401"/>
            <a:ext cx="4572000" cy="393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Miami University (USA)</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ONERA (France)</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University of Valencia (Spain)</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University of Southampton (UK)</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Qing Dao (China) -1</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Qing Dao (China) -2</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RAL (UK)</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CSIRO (Australia)</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KIT (Germany)</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DMI (Denmark)</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GOTA (Canary Islands</a:t>
            </a:r>
          </a:p>
          <a:p>
            <a:pPr>
              <a:lnSpc>
                <a:spcPct val="107000"/>
              </a:lnSpc>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JPL NASA (USA)</a:t>
            </a:r>
          </a:p>
          <a:p>
            <a:pPr>
              <a:lnSpc>
                <a:spcPct val="107000"/>
              </a:lnSpc>
              <a:spcAft>
                <a:spcPts val="800"/>
              </a:spcAft>
              <a:buFont typeface="Arial" panose="020B0604020202020204" pitchFamily="34" charset="0"/>
              <a:buAutoNum type="arabicPeriod"/>
              <a:defRPr/>
            </a:pPr>
            <a:r>
              <a:rPr lang="en-GB" altLang="en-US" sz="1800" kern="0" dirty="0">
                <a:solidFill>
                  <a:srgbClr val="002569"/>
                </a:solidFill>
                <a:latin typeface="Calibri" panose="020F0502020204030204" pitchFamily="34" charset="0"/>
                <a:ea typeface="Calibri" panose="020F0502020204030204" pitchFamily="34" charset="0"/>
                <a:cs typeface="Times New Roman" panose="02020603050405020304" pitchFamily="18" charset="0"/>
              </a:rPr>
              <a:t>Ian Barton (Australia)</a:t>
            </a:r>
          </a:p>
        </p:txBody>
      </p:sp>
      <p:pic>
        <p:nvPicPr>
          <p:cNvPr id="5939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80163" y="3903664"/>
            <a:ext cx="3287712" cy="247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9" name="TextBox 6"/>
          <p:cNvSpPr txBox="1">
            <a:spLocks noChangeArrowheads="1"/>
          </p:cNvSpPr>
          <p:nvPr/>
        </p:nvSpPr>
        <p:spPr bwMode="auto">
          <a:xfrm>
            <a:off x="6346825" y="3352800"/>
            <a:ext cx="3816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defRPr/>
            </a:pPr>
            <a:r>
              <a:rPr lang="en-GB" altLang="en-US" sz="1800" kern="0">
                <a:solidFill>
                  <a:srgbClr val="002569"/>
                </a:solidFill>
              </a:rPr>
              <a:t>MAERI (UofM) viewing NPL ammonia Heat pipe</a:t>
            </a:r>
          </a:p>
        </p:txBody>
      </p:sp>
      <p:sp>
        <p:nvSpPr>
          <p:cNvPr id="59400" name="TextBox 8"/>
          <p:cNvSpPr txBox="1">
            <a:spLocks noChangeArrowheads="1"/>
          </p:cNvSpPr>
          <p:nvPr/>
        </p:nvSpPr>
        <p:spPr bwMode="auto">
          <a:xfrm>
            <a:off x="6491288" y="6297613"/>
            <a:ext cx="3911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defRPr/>
            </a:pPr>
            <a:r>
              <a:rPr lang="en-GB" altLang="en-US" sz="1800" kern="0">
                <a:solidFill>
                  <a:srgbClr val="002569"/>
                </a:solidFill>
              </a:rPr>
              <a:t>SISTER (RAL) viewing NPL </a:t>
            </a:r>
          </a:p>
          <a:p>
            <a:pPr>
              <a:defRPr/>
            </a:pPr>
            <a:r>
              <a:rPr lang="en-GB" altLang="en-US" sz="1800" kern="0">
                <a:solidFill>
                  <a:srgbClr val="002569"/>
                </a:solidFill>
              </a:rPr>
              <a:t>ammonia Heat pipe</a:t>
            </a:r>
          </a:p>
        </p:txBody>
      </p:sp>
      <p:sp>
        <p:nvSpPr>
          <p:cNvPr id="59401" name="TextBox 9"/>
          <p:cNvSpPr txBox="1">
            <a:spLocks noChangeArrowheads="1"/>
          </p:cNvSpPr>
          <p:nvPr/>
        </p:nvSpPr>
        <p:spPr bwMode="auto">
          <a:xfrm>
            <a:off x="1981200" y="5638801"/>
            <a:ext cx="2376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defRPr/>
            </a:pPr>
            <a:r>
              <a:rPr lang="en-GB" altLang="en-US" kern="0" dirty="0">
                <a:solidFill>
                  <a:srgbClr val="002569"/>
                </a:solidFill>
              </a:rPr>
              <a:t>240 K to 318 K</a:t>
            </a:r>
          </a:p>
        </p:txBody>
      </p:sp>
    </p:spTree>
    <p:extLst>
      <p:ext uri="{BB962C8B-B14F-4D97-AF65-F5344CB8AC3E}">
        <p14:creationId xmlns:p14="http://schemas.microsoft.com/office/powerpoint/2010/main" val="29704216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166435" y="3861049"/>
            <a:ext cx="4572638" cy="3429479"/>
          </a:xfrm>
          <a:prstGeom prst="rect">
            <a:avLst/>
          </a:prstGeom>
        </p:spPr>
      </p:pic>
      <p:pic>
        <p:nvPicPr>
          <p:cNvPr id="2" name="Picture 1"/>
          <p:cNvPicPr>
            <a:picLocks noChangeAspect="1"/>
          </p:cNvPicPr>
          <p:nvPr/>
        </p:nvPicPr>
        <p:blipFill>
          <a:blip r:embed="rId3"/>
          <a:stretch>
            <a:fillRect/>
          </a:stretch>
        </p:blipFill>
        <p:spPr>
          <a:xfrm>
            <a:off x="1670358" y="827517"/>
            <a:ext cx="4572638" cy="3429479"/>
          </a:xfrm>
          <a:prstGeom prst="rect">
            <a:avLst/>
          </a:prstGeom>
        </p:spPr>
      </p:pic>
      <p:pic>
        <p:nvPicPr>
          <p:cNvPr id="3" name="Picture 2"/>
          <p:cNvPicPr>
            <a:picLocks noChangeAspect="1"/>
          </p:cNvPicPr>
          <p:nvPr/>
        </p:nvPicPr>
        <p:blipFill>
          <a:blip r:embed="rId4"/>
          <a:stretch>
            <a:fillRect/>
          </a:stretch>
        </p:blipFill>
        <p:spPr>
          <a:xfrm>
            <a:off x="6143472" y="713082"/>
            <a:ext cx="4572638" cy="3429479"/>
          </a:xfrm>
          <a:prstGeom prst="rect">
            <a:avLst/>
          </a:prstGeom>
        </p:spPr>
      </p:pic>
      <p:sp>
        <p:nvSpPr>
          <p:cNvPr id="9" name="TextBox 8"/>
          <p:cNvSpPr txBox="1"/>
          <p:nvPr/>
        </p:nvSpPr>
        <p:spPr>
          <a:xfrm>
            <a:off x="1686272" y="44624"/>
            <a:ext cx="6858000" cy="107721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defTabSz="457200" latinLnBrk="1" hangingPunct="0">
              <a:defRPr/>
            </a:pPr>
            <a:r>
              <a:rPr lang="en-GB" sz="3200" b="1" kern="0" dirty="0">
                <a:solidFill>
                  <a:schemeClr val="accent2"/>
                </a:solidFill>
              </a:rPr>
              <a:t>Selection of Results of Lab</a:t>
            </a:r>
          </a:p>
          <a:p>
            <a:pPr defTabSz="457200" latinLnBrk="1" hangingPunct="0">
              <a:defRPr/>
            </a:pPr>
            <a:r>
              <a:rPr lang="en-GB" sz="3200" b="1" kern="0" dirty="0">
                <a:solidFill>
                  <a:schemeClr val="accent2"/>
                </a:solidFill>
              </a:rPr>
              <a:t>Radiometer comparison to SI</a:t>
            </a:r>
          </a:p>
        </p:txBody>
      </p:sp>
      <p:pic>
        <p:nvPicPr>
          <p:cNvPr id="5" name="Picture 4"/>
          <p:cNvPicPr>
            <a:picLocks noChangeAspect="1"/>
          </p:cNvPicPr>
          <p:nvPr/>
        </p:nvPicPr>
        <p:blipFill>
          <a:blip r:embed="rId5"/>
          <a:stretch>
            <a:fillRect/>
          </a:stretch>
        </p:blipFill>
        <p:spPr>
          <a:xfrm>
            <a:off x="1524000" y="3789041"/>
            <a:ext cx="4572638" cy="3429479"/>
          </a:xfrm>
          <a:prstGeom prst="rect">
            <a:avLst/>
          </a:prstGeom>
        </p:spPr>
      </p:pic>
    </p:spTree>
    <p:extLst>
      <p:ext uri="{BB962C8B-B14F-4D97-AF65-F5344CB8AC3E}">
        <p14:creationId xmlns:p14="http://schemas.microsoft.com/office/powerpoint/2010/main" val="1935469640"/>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2279576" y="-171400"/>
            <a:ext cx="4043362" cy="1143000"/>
          </a:xfrm>
        </p:spPr>
        <p:txBody>
          <a:bodyPr/>
          <a:lstStyle/>
          <a:p>
            <a:r>
              <a:rPr lang="en-GB" altLang="en-US" dirty="0">
                <a:solidFill>
                  <a:schemeClr val="tx1"/>
                </a:solidFill>
              </a:rPr>
              <a:t>WST comparison</a:t>
            </a:r>
          </a:p>
        </p:txBody>
      </p:sp>
      <p:sp>
        <p:nvSpPr>
          <p:cNvPr id="61443" name="Slide Number Placeholder 2"/>
          <p:cNvSpPr>
            <a:spLocks noGrp="1"/>
          </p:cNvSpPr>
          <p:nvPr>
            <p:ph type="sldNum" sz="quarter" idx="12"/>
          </p:nvPr>
        </p:nvSpPr>
        <p:spPr>
          <a:xfrm>
            <a:off x="12395200" y="6504803"/>
            <a:ext cx="2540000" cy="30777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spcBef>
                <a:spcPts val="0"/>
              </a:spcBef>
              <a:defRPr/>
            </a:pPr>
            <a:fld id="{9F4993FD-06EC-49B6-AF1B-678A4DB0000C}" type="slidenum">
              <a:rPr lang="en-GB" altLang="en-US" sz="1400" b="0" kern="0">
                <a:solidFill>
                  <a:srgbClr val="000000"/>
                </a:solidFill>
                <a:sym typeface="Calibri" panose="020F0502020204030204" pitchFamily="34" charset="0"/>
              </a:rPr>
              <a:pPr>
                <a:spcBef>
                  <a:spcPts val="0"/>
                </a:spcBef>
                <a:defRPr/>
              </a:pPr>
              <a:t>44</a:t>
            </a:fld>
            <a:endParaRPr lang="en-GB" altLang="en-US" sz="1400" b="0" kern="0">
              <a:solidFill>
                <a:srgbClr val="000000"/>
              </a:solidFill>
              <a:sym typeface="Calibri" panose="020F0502020204030204" pitchFamily="34" charset="0"/>
            </a:endParaRPr>
          </a:p>
        </p:txBody>
      </p:sp>
      <p:pic>
        <p:nvPicPr>
          <p:cNvPr id="6144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48526" y="3644900"/>
            <a:ext cx="3205163"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32606" y="1078098"/>
            <a:ext cx="401955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ectangle 5"/>
          <p:cNvSpPr>
            <a:spLocks noChangeArrowheads="1"/>
          </p:cNvSpPr>
          <p:nvPr/>
        </p:nvSpPr>
        <p:spPr bwMode="auto">
          <a:xfrm>
            <a:off x="1955800" y="1177925"/>
            <a:ext cx="4572000" cy="30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panose="020B0604020202020204" pitchFamily="34" charset="0"/>
                <a:ea typeface="ヒラギノ角ゴ Pro W3" pitchFamily="28" charset="-128"/>
              </a:defRPr>
            </a:lvl1pPr>
            <a:lvl2pPr marL="742950" indent="-285750">
              <a:defRPr sz="2400">
                <a:solidFill>
                  <a:schemeClr val="tx1"/>
                </a:solidFill>
                <a:latin typeface="Arial" panose="020B0604020202020204" pitchFamily="34" charset="0"/>
                <a:ea typeface="ヒラギノ角ゴ Pro W3" pitchFamily="28" charset="-128"/>
              </a:defRPr>
            </a:lvl2pPr>
            <a:lvl3pPr marL="1143000" indent="-228600">
              <a:defRPr sz="2400">
                <a:solidFill>
                  <a:schemeClr val="tx1"/>
                </a:solidFill>
                <a:latin typeface="Arial" panose="020B0604020202020204" pitchFamily="34" charset="0"/>
                <a:ea typeface="ヒラギノ角ゴ Pro W3" pitchFamily="28" charset="-128"/>
              </a:defRPr>
            </a:lvl3pPr>
            <a:lvl4pPr marL="1600200" indent="-228600">
              <a:defRPr sz="2400">
                <a:solidFill>
                  <a:schemeClr val="tx1"/>
                </a:solidFill>
                <a:latin typeface="Arial" panose="020B0604020202020204" pitchFamily="34" charset="0"/>
                <a:ea typeface="ヒラギノ角ゴ Pro W3" pitchFamily="28" charset="-128"/>
              </a:defRPr>
            </a:lvl4pPr>
            <a:lvl5pPr marL="2057400" indent="-228600">
              <a:defRPr sz="2400">
                <a:solidFill>
                  <a:schemeClr val="tx1"/>
                </a:solidFill>
                <a:latin typeface="Arial" panose="020B0604020202020204" pitchFamily="34" charset="0"/>
                <a:ea typeface="ヒラギノ角ゴ Pro W3" pitchFamily="28"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ヒラギノ角ゴ Pro W3" pitchFamily="28" charset="-128"/>
              </a:defRPr>
            </a:lvl9pPr>
          </a:lstStyle>
          <a:p>
            <a:pPr>
              <a:lnSpc>
                <a:spcPct val="107000"/>
              </a:lnSpc>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University of Valencia (Spain)</a:t>
            </a:r>
          </a:p>
          <a:p>
            <a:pPr>
              <a:lnSpc>
                <a:spcPct val="107000"/>
              </a:lnSpc>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University of Southampton (UK)</a:t>
            </a:r>
          </a:p>
          <a:p>
            <a:pPr>
              <a:lnSpc>
                <a:spcPct val="107000"/>
              </a:lnSpc>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Qing Dao (China) -1</a:t>
            </a:r>
          </a:p>
          <a:p>
            <a:pPr>
              <a:lnSpc>
                <a:spcPct val="107000"/>
              </a:lnSpc>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Qing Dao (China) -2</a:t>
            </a:r>
          </a:p>
          <a:p>
            <a:pPr>
              <a:lnSpc>
                <a:spcPct val="107000"/>
              </a:lnSpc>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RAL (UK)</a:t>
            </a:r>
          </a:p>
          <a:p>
            <a:pPr>
              <a:lnSpc>
                <a:spcPct val="107000"/>
              </a:lnSpc>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CSIRO (Australia)</a:t>
            </a:r>
          </a:p>
          <a:p>
            <a:pPr>
              <a:lnSpc>
                <a:spcPct val="107000"/>
              </a:lnSpc>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KIT (Germany)</a:t>
            </a:r>
          </a:p>
          <a:p>
            <a:pPr>
              <a:lnSpc>
                <a:spcPct val="107000"/>
              </a:lnSpc>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DMI (Denmark)</a:t>
            </a:r>
          </a:p>
          <a:p>
            <a:pPr>
              <a:lnSpc>
                <a:spcPct val="107000"/>
              </a:lnSpc>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GOTA (Canary Islands)</a:t>
            </a:r>
          </a:p>
          <a:p>
            <a:pPr>
              <a:lnSpc>
                <a:spcPct val="107000"/>
              </a:lnSpc>
              <a:spcAft>
                <a:spcPts val="800"/>
              </a:spcAft>
              <a:buFont typeface="Arial" panose="020B0604020202020204" pitchFamily="34" charset="0"/>
              <a:buAutoNum type="arabicPeriod"/>
              <a:defRPr/>
            </a:pPr>
            <a:r>
              <a:rPr lang="en-GB" altLang="en-US" sz="1800" kern="0">
                <a:solidFill>
                  <a:srgbClr val="002569"/>
                </a:solidFill>
                <a:latin typeface="Calibri" panose="020F0502020204030204" pitchFamily="34" charset="0"/>
                <a:ea typeface="Calibri" panose="020F0502020204030204" pitchFamily="34" charset="0"/>
                <a:cs typeface="Times New Roman" panose="02020603050405020304" pitchFamily="18" charset="0"/>
              </a:rPr>
              <a:t>JPL NASA (USA)</a:t>
            </a:r>
          </a:p>
        </p:txBody>
      </p:sp>
      <p:pic>
        <p:nvPicPr>
          <p:cNvPr id="61447"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48076" y="4262438"/>
            <a:ext cx="3160713"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B187AF8-ECFF-4AA3-ABD8-5C04EE7AB6E7}"/>
              </a:ext>
            </a:extLst>
          </p:cNvPr>
          <p:cNvSpPr txBox="1"/>
          <p:nvPr/>
        </p:nvSpPr>
        <p:spPr>
          <a:xfrm>
            <a:off x="5735960" y="2341747"/>
            <a:ext cx="4752528" cy="923330"/>
          </a:xfrm>
          <a:prstGeom prst="rect">
            <a:avLst/>
          </a:prstGeom>
          <a:noFill/>
        </p:spPr>
        <p:txBody>
          <a:bodyPr wrap="square" rtlCol="0">
            <a:spAutoFit/>
          </a:bodyPr>
          <a:lstStyle/>
          <a:p>
            <a:r>
              <a:rPr lang="en-GB" dirty="0"/>
              <a:t>Day &amp; night measurements</a:t>
            </a:r>
          </a:p>
          <a:p>
            <a:endParaRPr lang="en-GB" dirty="0"/>
          </a:p>
          <a:p>
            <a:r>
              <a:rPr lang="en-GB" dirty="0"/>
              <a:t>Vagaries of UK weather! </a:t>
            </a:r>
          </a:p>
        </p:txBody>
      </p:sp>
    </p:spTree>
    <p:extLst>
      <p:ext uri="{BB962C8B-B14F-4D97-AF65-F5344CB8AC3E}">
        <p14:creationId xmlns:p14="http://schemas.microsoft.com/office/powerpoint/2010/main" val="301387033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8195" y="83235"/>
            <a:ext cx="4033911" cy="2062103"/>
          </a:xfrm>
        </p:spPr>
        <p:txBody>
          <a:bodyPr/>
          <a:lstStyle/>
          <a:p>
            <a:r>
              <a:rPr lang="en-GB" dirty="0"/>
              <a:t>Difference from mean for SST designed radiometers only</a:t>
            </a:r>
          </a:p>
        </p:txBody>
      </p:sp>
      <p:pic>
        <p:nvPicPr>
          <p:cNvPr id="6" name="Picture 5"/>
          <p:cNvPicPr>
            <a:picLocks noChangeAspect="1"/>
          </p:cNvPicPr>
          <p:nvPr/>
        </p:nvPicPr>
        <p:blipFill>
          <a:blip r:embed="rId2"/>
          <a:stretch>
            <a:fillRect/>
          </a:stretch>
        </p:blipFill>
        <p:spPr>
          <a:xfrm>
            <a:off x="3791744" y="3388162"/>
            <a:ext cx="6364986" cy="3469839"/>
          </a:xfrm>
          <a:prstGeom prst="rect">
            <a:avLst/>
          </a:prstGeom>
        </p:spPr>
      </p:pic>
      <p:pic>
        <p:nvPicPr>
          <p:cNvPr id="2051" name="Picture 2" descr="image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469" y="0"/>
            <a:ext cx="4853354" cy="340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B9AF8B68-BEDD-4419-95E3-89F90DB4F9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849" y="6149147"/>
            <a:ext cx="1578202" cy="5727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68539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2932" y="4971"/>
            <a:ext cx="3131069" cy="859079"/>
          </a:xfrm>
        </p:spPr>
        <p:txBody>
          <a:bodyPr/>
          <a:lstStyle/>
          <a:p>
            <a:pPr>
              <a:tabLst>
                <a:tab pos="1073150" algn="l"/>
              </a:tabLst>
            </a:pPr>
            <a:r>
              <a:rPr lang="en-GB" dirty="0"/>
              <a:t>Comparisons of instruments</a:t>
            </a:r>
          </a:p>
        </p:txBody>
      </p:sp>
      <p:pic>
        <p:nvPicPr>
          <p:cNvPr id="4" name="Content Placeholder 3"/>
          <p:cNvPicPr>
            <a:picLocks noGrp="1" noChangeAspect="1"/>
          </p:cNvPicPr>
          <p:nvPr>
            <p:ph idx="1"/>
          </p:nvPr>
        </p:nvPicPr>
        <p:blipFill>
          <a:blip r:embed="rId2"/>
          <a:stretch>
            <a:fillRect/>
          </a:stretch>
        </p:blipFill>
        <p:spPr>
          <a:xfrm>
            <a:off x="231275" y="1112033"/>
            <a:ext cx="4572638" cy="3429479"/>
          </a:xfrm>
          <a:prstGeom prst="rect">
            <a:avLst/>
          </a:prstGeom>
        </p:spPr>
      </p:pic>
      <p:pic>
        <p:nvPicPr>
          <p:cNvPr id="5" name="Picture 4"/>
          <p:cNvPicPr>
            <a:picLocks noChangeAspect="1"/>
          </p:cNvPicPr>
          <p:nvPr/>
        </p:nvPicPr>
        <p:blipFill>
          <a:blip r:embed="rId3"/>
          <a:stretch>
            <a:fillRect/>
          </a:stretch>
        </p:blipFill>
        <p:spPr>
          <a:xfrm>
            <a:off x="6225578" y="1129679"/>
            <a:ext cx="4736122" cy="3552092"/>
          </a:xfrm>
          <a:prstGeom prst="rect">
            <a:avLst/>
          </a:prstGeom>
        </p:spPr>
      </p:pic>
      <p:grpSp>
        <p:nvGrpSpPr>
          <p:cNvPr id="6" name="Group 5"/>
          <p:cNvGrpSpPr/>
          <p:nvPr/>
        </p:nvGrpSpPr>
        <p:grpSpPr>
          <a:xfrm>
            <a:off x="1030491" y="4369837"/>
            <a:ext cx="3673156" cy="2982022"/>
            <a:chOff x="13472" y="2066257"/>
            <a:chExt cx="4559541" cy="3267745"/>
          </a:xfrm>
        </p:grpSpPr>
        <p:pic>
          <p:nvPicPr>
            <p:cNvPr id="7" name="Picture 6"/>
            <p:cNvPicPr>
              <a:picLocks noChangeAspect="1"/>
            </p:cNvPicPr>
            <p:nvPr/>
          </p:nvPicPr>
          <p:blipFill>
            <a:blip r:embed="rId4"/>
            <a:stretch>
              <a:fillRect/>
            </a:stretch>
          </p:blipFill>
          <p:spPr>
            <a:xfrm>
              <a:off x="13472" y="2066257"/>
              <a:ext cx="2451533" cy="3267745"/>
            </a:xfrm>
            <a:prstGeom prst="rect">
              <a:avLst/>
            </a:prstGeom>
          </p:spPr>
        </p:pic>
        <p:pic>
          <p:nvPicPr>
            <p:cNvPr id="8" name="Picture 7"/>
            <p:cNvPicPr>
              <a:picLocks noChangeAspect="1"/>
            </p:cNvPicPr>
            <p:nvPr/>
          </p:nvPicPr>
          <p:blipFill>
            <a:blip r:embed="rId5"/>
            <a:stretch>
              <a:fillRect/>
            </a:stretch>
          </p:blipFill>
          <p:spPr>
            <a:xfrm>
              <a:off x="2465006" y="2066259"/>
              <a:ext cx="2108007" cy="1576828"/>
            </a:xfrm>
            <a:prstGeom prst="rect">
              <a:avLst/>
            </a:prstGeom>
          </p:spPr>
        </p:pic>
        <p:pic>
          <p:nvPicPr>
            <p:cNvPr id="9" name="Picture 8"/>
            <p:cNvPicPr>
              <a:picLocks noChangeAspect="1"/>
            </p:cNvPicPr>
            <p:nvPr/>
          </p:nvPicPr>
          <p:blipFill>
            <a:blip r:embed="rId6"/>
            <a:stretch>
              <a:fillRect/>
            </a:stretch>
          </p:blipFill>
          <p:spPr>
            <a:xfrm>
              <a:off x="2465006" y="3641186"/>
              <a:ext cx="2108007" cy="1692816"/>
            </a:xfrm>
            <a:prstGeom prst="rect">
              <a:avLst/>
            </a:prstGeom>
          </p:spPr>
        </p:pic>
      </p:grpSp>
      <p:sp>
        <p:nvSpPr>
          <p:cNvPr id="11" name="TextBox 10"/>
          <p:cNvSpPr txBox="1"/>
          <p:nvPr/>
        </p:nvSpPr>
        <p:spPr>
          <a:xfrm>
            <a:off x="5426368" y="4640468"/>
            <a:ext cx="5535332" cy="193899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defTabSz="457200" latinLnBrk="1" hangingPunct="0"/>
            <a:r>
              <a:rPr lang="en-GB" sz="2000" b="1" kern="0" dirty="0">
                <a:solidFill>
                  <a:srgbClr val="002569"/>
                </a:solidFill>
              </a:rPr>
              <a:t>Ensuring measurements validating of Ocean colour</a:t>
            </a:r>
          </a:p>
          <a:p>
            <a:pPr defTabSz="457200" latinLnBrk="1" hangingPunct="0"/>
            <a:r>
              <a:rPr lang="en-GB" sz="2000" b="1" kern="0" dirty="0">
                <a:solidFill>
                  <a:srgbClr val="002569"/>
                </a:solidFill>
              </a:rPr>
              <a:t>Are internationally consistent and traceable to SI</a:t>
            </a:r>
          </a:p>
          <a:p>
            <a:pPr defTabSz="457200" latinLnBrk="1" hangingPunct="0"/>
            <a:endParaRPr lang="en-GB" sz="2000" b="1" kern="0" dirty="0">
              <a:solidFill>
                <a:srgbClr val="002569"/>
              </a:solidFill>
            </a:endParaRPr>
          </a:p>
          <a:p>
            <a:pPr defTabSz="457200" latinLnBrk="1" hangingPunct="0"/>
            <a:r>
              <a:rPr lang="en-GB" sz="2000" b="1" kern="0" dirty="0">
                <a:solidFill>
                  <a:srgbClr val="002569"/>
                </a:solidFill>
              </a:rPr>
              <a:t>Uncertainty analysis with support</a:t>
            </a:r>
          </a:p>
          <a:p>
            <a:pPr defTabSz="457200" latinLnBrk="1" hangingPunct="0"/>
            <a:endParaRPr lang="en-GB" sz="2000" b="1" kern="0" dirty="0">
              <a:solidFill>
                <a:srgbClr val="002569"/>
              </a:solidFill>
            </a:endParaRPr>
          </a:p>
          <a:p>
            <a:pPr defTabSz="457200" latinLnBrk="1" hangingPunct="0"/>
            <a:r>
              <a:rPr lang="en-GB" sz="2000" b="1" kern="0" dirty="0">
                <a:solidFill>
                  <a:srgbClr val="002569"/>
                </a:solidFill>
              </a:rPr>
              <a:t>Ocean platforms and ship transects</a:t>
            </a:r>
          </a:p>
        </p:txBody>
      </p:sp>
      <p:pic>
        <p:nvPicPr>
          <p:cNvPr id="3" name="Picture 2"/>
          <p:cNvPicPr>
            <a:picLocks noChangeAspect="1"/>
          </p:cNvPicPr>
          <p:nvPr/>
        </p:nvPicPr>
        <p:blipFill>
          <a:blip r:embed="rId7"/>
          <a:stretch>
            <a:fillRect/>
          </a:stretch>
        </p:blipFill>
        <p:spPr>
          <a:xfrm>
            <a:off x="3508513" y="95826"/>
            <a:ext cx="2590800" cy="741183"/>
          </a:xfrm>
          <a:prstGeom prst="rect">
            <a:avLst/>
          </a:prstGeom>
        </p:spPr>
      </p:pic>
      <p:sp>
        <p:nvSpPr>
          <p:cNvPr id="12" name="TextBox 11"/>
          <p:cNvSpPr txBox="1"/>
          <p:nvPr/>
        </p:nvSpPr>
        <p:spPr>
          <a:xfrm>
            <a:off x="4021001" y="831075"/>
            <a:ext cx="2078313" cy="307777"/>
          </a:xfrm>
          <a:prstGeom prst="rect">
            <a:avLst/>
          </a:prstGeom>
          <a:noFill/>
        </p:spPr>
        <p:txBody>
          <a:bodyPr wrap="square" rtlCol="0">
            <a:spAutoFit/>
          </a:bodyPr>
          <a:lstStyle/>
          <a:p>
            <a:pPr defTabSz="457200"/>
            <a:r>
              <a:rPr lang="en-GB" sz="1400" kern="0" dirty="0">
                <a:solidFill>
                  <a:srgbClr val="FFFF00"/>
                </a:solidFill>
              </a:rPr>
              <a:t>www.frm4soc.org</a:t>
            </a:r>
          </a:p>
        </p:txBody>
      </p:sp>
    </p:spTree>
    <p:extLst>
      <p:ext uri="{BB962C8B-B14F-4D97-AF65-F5344CB8AC3E}">
        <p14:creationId xmlns:p14="http://schemas.microsoft.com/office/powerpoint/2010/main" val="6545110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162800" y="3064176"/>
            <a:ext cx="2367956" cy="1200329"/>
          </a:xfrm>
          <a:prstGeom prst="rect">
            <a:avLst/>
          </a:prstGeom>
          <a:noFill/>
        </p:spPr>
        <p:txBody>
          <a:bodyPr wrap="none" rtlCol="0">
            <a:spAutoFit/>
          </a:bodyPr>
          <a:lstStyle/>
          <a:p>
            <a:pPr eaLnBrk="0" fontAlgn="base" hangingPunct="0">
              <a:spcBef>
                <a:spcPct val="0"/>
              </a:spcBef>
              <a:spcAft>
                <a:spcPct val="0"/>
              </a:spcAft>
            </a:pPr>
            <a:r>
              <a:rPr lang="en-GB" sz="7200" dirty="0">
                <a:solidFill>
                  <a:srgbClr val="6DB33F"/>
                </a:solidFill>
                <a:latin typeface="Old English Text MT" panose="03040902040508030806" pitchFamily="66" charset="0"/>
                <a:ea typeface="ヒラギノ角ゴ Pro W3" pitchFamily="28" charset="-128"/>
              </a:rPr>
              <a:t>Error</a:t>
            </a:r>
          </a:p>
        </p:txBody>
      </p:sp>
      <p:sp>
        <p:nvSpPr>
          <p:cNvPr id="5" name="TextBox 4"/>
          <p:cNvSpPr txBox="1"/>
          <p:nvPr/>
        </p:nvSpPr>
        <p:spPr>
          <a:xfrm>
            <a:off x="4419601" y="1672806"/>
            <a:ext cx="2874505" cy="1200329"/>
          </a:xfrm>
          <a:prstGeom prst="rect">
            <a:avLst/>
          </a:prstGeom>
          <a:noFill/>
        </p:spPr>
        <p:txBody>
          <a:bodyPr wrap="none" rtlCol="0">
            <a:spAutoFit/>
          </a:bodyPr>
          <a:lstStyle/>
          <a:p>
            <a:pPr eaLnBrk="0" fontAlgn="base" hangingPunct="0">
              <a:spcBef>
                <a:spcPct val="0"/>
              </a:spcBef>
              <a:spcAft>
                <a:spcPct val="0"/>
              </a:spcAft>
            </a:pPr>
            <a:r>
              <a:rPr lang="en-GB" sz="7200" dirty="0">
                <a:solidFill>
                  <a:srgbClr val="FF0000"/>
                </a:solidFill>
                <a:latin typeface="Algerian" panose="04020705040A02060702" pitchFamily="82" charset="0"/>
                <a:ea typeface="ヒラギノ角ゴ Pro W3" pitchFamily="28" charset="-128"/>
              </a:rPr>
              <a:t>is not</a:t>
            </a:r>
          </a:p>
        </p:txBody>
      </p:sp>
      <p:sp>
        <p:nvSpPr>
          <p:cNvPr id="6" name="TextBox 5"/>
          <p:cNvSpPr txBox="1"/>
          <p:nvPr/>
        </p:nvSpPr>
        <p:spPr>
          <a:xfrm>
            <a:off x="1755649" y="939181"/>
            <a:ext cx="5764088" cy="1200329"/>
          </a:xfrm>
          <a:prstGeom prst="rect">
            <a:avLst/>
          </a:prstGeom>
          <a:noFill/>
        </p:spPr>
        <p:txBody>
          <a:bodyPr wrap="square" rtlCol="0">
            <a:spAutoFit/>
          </a:bodyPr>
          <a:lstStyle/>
          <a:p>
            <a:pPr eaLnBrk="0" fontAlgn="base" hangingPunct="0">
              <a:spcBef>
                <a:spcPct val="0"/>
              </a:spcBef>
              <a:spcAft>
                <a:spcPct val="0"/>
              </a:spcAft>
            </a:pPr>
            <a:r>
              <a:rPr lang="en-GB" sz="7200" dirty="0">
                <a:solidFill>
                  <a:srgbClr val="005596"/>
                </a:solidFill>
                <a:latin typeface="Bauhaus 93" panose="04030905020B02020C02" pitchFamily="82" charset="0"/>
                <a:ea typeface="ヒラギノ角ゴ Pro W3" pitchFamily="28" charset="-128"/>
              </a:rPr>
              <a:t>Uncertainty</a:t>
            </a:r>
          </a:p>
        </p:txBody>
      </p:sp>
      <p:sp>
        <p:nvSpPr>
          <p:cNvPr id="7" name="TextBox 6"/>
          <p:cNvSpPr txBox="1"/>
          <p:nvPr/>
        </p:nvSpPr>
        <p:spPr>
          <a:xfrm>
            <a:off x="5257801" y="2406431"/>
            <a:ext cx="5166799" cy="1200329"/>
          </a:xfrm>
          <a:prstGeom prst="rect">
            <a:avLst/>
          </a:prstGeom>
          <a:noFill/>
        </p:spPr>
        <p:txBody>
          <a:bodyPr wrap="none" rtlCol="0">
            <a:spAutoFit/>
          </a:bodyPr>
          <a:lstStyle/>
          <a:p>
            <a:pPr eaLnBrk="0" fontAlgn="base" hangingPunct="0">
              <a:spcBef>
                <a:spcPct val="0"/>
              </a:spcBef>
              <a:spcAft>
                <a:spcPct val="0"/>
              </a:spcAft>
            </a:pPr>
            <a:r>
              <a:rPr lang="en-GB" sz="7200" dirty="0">
                <a:solidFill>
                  <a:srgbClr val="791D7E"/>
                </a:solidFill>
                <a:latin typeface="Arial" charset="0"/>
                <a:ea typeface="ヒラギノ角ゴ Pro W3" pitchFamily="28" charset="-128"/>
              </a:rPr>
              <a:t>the </a:t>
            </a:r>
            <a:r>
              <a:rPr lang="en-GB" sz="7200" dirty="0">
                <a:solidFill>
                  <a:srgbClr val="791D7E"/>
                </a:solidFill>
                <a:latin typeface="Jokerman" panose="04090605060D06020702" pitchFamily="82" charset="0"/>
                <a:ea typeface="ヒラギノ角ゴ Pro W3" pitchFamily="28" charset="-128"/>
              </a:rPr>
              <a:t>same</a:t>
            </a:r>
            <a:r>
              <a:rPr lang="en-GB" sz="7200" dirty="0">
                <a:solidFill>
                  <a:srgbClr val="791D7E"/>
                </a:solidFill>
                <a:latin typeface="Arial" charset="0"/>
                <a:ea typeface="ヒラギノ角ゴ Pro W3" pitchFamily="28" charset="-128"/>
              </a:rPr>
              <a:t> as</a:t>
            </a:r>
          </a:p>
        </p:txBody>
      </p:sp>
      <p:sp>
        <p:nvSpPr>
          <p:cNvPr id="2" name="TextBox 1"/>
          <p:cNvSpPr txBox="1"/>
          <p:nvPr/>
        </p:nvSpPr>
        <p:spPr>
          <a:xfrm>
            <a:off x="469900" y="4262130"/>
            <a:ext cx="12648552" cy="400110"/>
          </a:xfrm>
          <a:prstGeom prst="rect">
            <a:avLst/>
          </a:prstGeom>
          <a:noFill/>
        </p:spPr>
        <p:txBody>
          <a:bodyPr wrap="square" rtlCol="0">
            <a:spAutoFit/>
          </a:bodyPr>
          <a:lstStyle/>
          <a:p>
            <a:pPr defTabSz="457200"/>
            <a:r>
              <a:rPr lang="en-GB" sz="2000" b="1" kern="0" dirty="0">
                <a:solidFill>
                  <a:srgbClr val="002569"/>
                </a:solidFill>
              </a:rPr>
              <a:t>But also many terms have different interpretations e.g. Harmonisation, bias, Ancillary data ……</a:t>
            </a:r>
          </a:p>
        </p:txBody>
      </p:sp>
      <p:sp>
        <p:nvSpPr>
          <p:cNvPr id="3" name="TextBox 2"/>
          <p:cNvSpPr txBox="1"/>
          <p:nvPr/>
        </p:nvSpPr>
        <p:spPr>
          <a:xfrm>
            <a:off x="404326" y="4922250"/>
            <a:ext cx="11109649" cy="1477328"/>
          </a:xfrm>
          <a:prstGeom prst="rect">
            <a:avLst/>
          </a:prstGeom>
          <a:solidFill>
            <a:srgbClr val="92D050"/>
          </a:solidFill>
        </p:spPr>
        <p:txBody>
          <a:bodyPr wrap="square" rtlCol="0">
            <a:spAutoFit/>
          </a:bodyPr>
          <a:lstStyle/>
          <a:p>
            <a:pPr defTabSz="457200"/>
            <a:r>
              <a:rPr lang="en-GB" b="1" kern="0" dirty="0">
                <a:solidFill>
                  <a:srgbClr val="FF0000"/>
                </a:solidFill>
              </a:rPr>
              <a:t>IVOS Activity: </a:t>
            </a:r>
            <a:r>
              <a:rPr lang="en-GB" b="1" kern="0" dirty="0">
                <a:solidFill>
                  <a:srgbClr val="002060"/>
                </a:solidFill>
              </a:rPr>
              <a:t>Also to support wider CEOS WGCV initiative NPL is creating and administering a  ‘</a:t>
            </a:r>
            <a:r>
              <a:rPr lang="en-GB" b="1" kern="0" dirty="0" err="1">
                <a:solidFill>
                  <a:srgbClr val="002060"/>
                </a:solidFill>
              </a:rPr>
              <a:t>Wikki</a:t>
            </a:r>
            <a:r>
              <a:rPr lang="en-GB" b="1" kern="0" dirty="0">
                <a:solidFill>
                  <a:srgbClr val="002060"/>
                </a:solidFill>
              </a:rPr>
              <a:t>’ web page (via Cal/Val portal) to discuss/define terminology and establish ‘</a:t>
            </a:r>
            <a:r>
              <a:rPr lang="en-GB" b="1" kern="0" dirty="0" err="1">
                <a:solidFill>
                  <a:srgbClr val="002060"/>
                </a:solidFill>
              </a:rPr>
              <a:t>thesauras</a:t>
            </a:r>
            <a:r>
              <a:rPr lang="en-GB" b="1" kern="0" dirty="0">
                <a:solidFill>
                  <a:srgbClr val="002060"/>
                </a:solidFill>
              </a:rPr>
              <a:t>’ of definitions as necessary also with simple graphic/videos to make clear concepts.  Incorporating other initiatives such as H2020: FIDUCEO</a:t>
            </a:r>
          </a:p>
          <a:p>
            <a:pPr defTabSz="457200"/>
            <a:endParaRPr lang="en-GB" b="1" kern="0" dirty="0">
              <a:solidFill>
                <a:srgbClr val="002060"/>
              </a:solidFill>
            </a:endParaRPr>
          </a:p>
          <a:p>
            <a:pPr defTabSz="457200"/>
            <a:r>
              <a:rPr lang="en-GB" b="1" kern="0" dirty="0">
                <a:solidFill>
                  <a:srgbClr val="002060"/>
                </a:solidFill>
              </a:rPr>
              <a:t>Small international task group established </a:t>
            </a:r>
          </a:p>
        </p:txBody>
      </p:sp>
      <p:sp>
        <p:nvSpPr>
          <p:cNvPr id="8" name="TextBox 7"/>
          <p:cNvSpPr txBox="1"/>
          <p:nvPr/>
        </p:nvSpPr>
        <p:spPr>
          <a:xfrm>
            <a:off x="4038600" y="152400"/>
            <a:ext cx="4876800" cy="70788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defTabSz="457200" latinLnBrk="1" hangingPunct="0"/>
            <a:r>
              <a:rPr lang="en-GB" sz="4000" b="1" kern="0" dirty="0">
                <a:solidFill>
                  <a:srgbClr val="FFFFFF"/>
                </a:solidFill>
              </a:rPr>
              <a:t>Terminology</a:t>
            </a:r>
          </a:p>
        </p:txBody>
      </p:sp>
    </p:spTree>
    <p:extLst>
      <p:ext uri="{BB962C8B-B14F-4D97-AF65-F5344CB8AC3E}">
        <p14:creationId xmlns:p14="http://schemas.microsoft.com/office/powerpoint/2010/main" val="14394149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B3B3C1"/>
        </a:solidFill>
        <a:effectLst/>
      </p:bgPr>
    </p:bg>
    <p:spTree>
      <p:nvGrpSpPr>
        <p:cNvPr id="1" name=""/>
        <p:cNvGrpSpPr/>
        <p:nvPr/>
      </p:nvGrpSpPr>
      <p:grpSpPr>
        <a:xfrm>
          <a:off x="0" y="0"/>
          <a:ext cx="0" cy="0"/>
          <a:chOff x="0" y="0"/>
          <a:chExt cx="0" cy="0"/>
        </a:xfrm>
      </p:grpSpPr>
      <p:sp>
        <p:nvSpPr>
          <p:cNvPr id="2" name="Rectangle 1"/>
          <p:cNvSpPr/>
          <p:nvPr/>
        </p:nvSpPr>
        <p:spPr>
          <a:xfrm>
            <a:off x="0" y="25209"/>
            <a:ext cx="12192000" cy="1094171"/>
          </a:xfrm>
          <a:prstGeom prst="rect">
            <a:avLst/>
          </a:prstGeom>
          <a:solidFill>
            <a:srgbClr val="444D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TextBox 6"/>
          <p:cNvSpPr txBox="1"/>
          <p:nvPr/>
        </p:nvSpPr>
        <p:spPr>
          <a:xfrm>
            <a:off x="1408464" y="193142"/>
            <a:ext cx="6249636" cy="646331"/>
          </a:xfrm>
          <a:prstGeom prst="rect">
            <a:avLst/>
          </a:prstGeom>
          <a:noFill/>
        </p:spPr>
        <p:txBody>
          <a:bodyPr wrap="square" rtlCol="0">
            <a:spAutoFit/>
          </a:bodyPr>
          <a:lstStyle/>
          <a:p>
            <a:r>
              <a:rPr lang="en-GB" sz="3600" dirty="0">
                <a:solidFill>
                  <a:srgbClr val="92D050"/>
                </a:solidFill>
              </a:rPr>
              <a:t>Conclusion:  FCDRs &amp; FDRs</a:t>
            </a:r>
          </a:p>
        </p:txBody>
      </p:sp>
      <p:sp>
        <p:nvSpPr>
          <p:cNvPr id="10" name="Rectangle 9"/>
          <p:cNvSpPr/>
          <p:nvPr/>
        </p:nvSpPr>
        <p:spPr>
          <a:xfrm>
            <a:off x="360611" y="1119380"/>
            <a:ext cx="11327805" cy="36377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GB" sz="2800" dirty="0">
                <a:solidFill>
                  <a:schemeClr val="tx1"/>
                </a:solidFill>
              </a:rPr>
              <a:t>With more </a:t>
            </a:r>
            <a:r>
              <a:rPr lang="en-GB" sz="2800">
                <a:solidFill>
                  <a:schemeClr val="tx1"/>
                </a:solidFill>
              </a:rPr>
              <a:t>than 35 </a:t>
            </a:r>
            <a:r>
              <a:rPr lang="en-GB" sz="2800" dirty="0">
                <a:solidFill>
                  <a:schemeClr val="tx1"/>
                </a:solidFill>
              </a:rPr>
              <a:t>years of Earth Observation heritage there are many potential FCDRs, </a:t>
            </a:r>
            <a:endParaRPr lang="en-GB" sz="2800" dirty="0">
              <a:solidFill>
                <a:srgbClr val="FFFF00"/>
              </a:solidFill>
            </a:endParaRPr>
          </a:p>
          <a:p>
            <a:r>
              <a:rPr lang="en-GB" sz="2800" b="1" dirty="0">
                <a:solidFill>
                  <a:srgbClr val="FFFF00"/>
                </a:solidFill>
              </a:rPr>
              <a:t>A metrological approach </a:t>
            </a:r>
            <a:r>
              <a:rPr lang="en-GB" sz="2800" dirty="0">
                <a:solidFill>
                  <a:srgbClr val="FFFF00"/>
                </a:solidFill>
              </a:rPr>
              <a:t>will provide older sensor data with improved accuracy, uncertainties and traceability enabling backward extension of FDRs </a:t>
            </a:r>
          </a:p>
          <a:p>
            <a:endParaRPr lang="en-GB" sz="900" dirty="0">
              <a:solidFill>
                <a:srgbClr val="FFFF00"/>
              </a:solidFill>
            </a:endParaRPr>
          </a:p>
          <a:p>
            <a:r>
              <a:rPr lang="en-GB" sz="2800" b="1" dirty="0">
                <a:solidFill>
                  <a:srgbClr val="FFFF00"/>
                </a:solidFill>
              </a:rPr>
              <a:t>Implementing a metrological approach </a:t>
            </a:r>
            <a:r>
              <a:rPr lang="en-GB" sz="2800" dirty="0">
                <a:solidFill>
                  <a:srgbClr val="FFFF00"/>
                </a:solidFill>
              </a:rPr>
              <a:t>in the near term will provide the next generation of sensors with traceability to ensure ‘fitness for purpose’, multi-reuse of data and risk mitigation</a:t>
            </a:r>
          </a:p>
          <a:p>
            <a:r>
              <a:rPr lang="en-GB" sz="2800" b="1" dirty="0">
                <a:solidFill>
                  <a:srgbClr val="FFFF00"/>
                </a:solidFill>
              </a:rPr>
              <a:t>International interoperability </a:t>
            </a:r>
            <a:r>
              <a:rPr lang="en-GB" sz="2800" dirty="0">
                <a:solidFill>
                  <a:srgbClr val="FFFF00"/>
                </a:solidFill>
              </a:rPr>
              <a:t>through a common transparent QA framework for both agencies and commercial providers will maximise utility &amp; societal benefit. </a:t>
            </a:r>
          </a:p>
        </p:txBody>
      </p:sp>
      <p:grpSp>
        <p:nvGrpSpPr>
          <p:cNvPr id="11" name="Group 10"/>
          <p:cNvGrpSpPr/>
          <p:nvPr/>
        </p:nvGrpSpPr>
        <p:grpSpPr>
          <a:xfrm>
            <a:off x="1982105" y="5186904"/>
            <a:ext cx="9160483" cy="1600201"/>
            <a:chOff x="2067173" y="4648625"/>
            <a:chExt cx="9160483" cy="1600201"/>
          </a:xfrm>
        </p:grpSpPr>
        <p:pic>
          <p:nvPicPr>
            <p:cNvPr id="12" name="Picture 11"/>
            <p:cNvPicPr>
              <a:picLocks noChangeAspect="1"/>
            </p:cNvPicPr>
            <p:nvPr/>
          </p:nvPicPr>
          <p:blipFill rotWithShape="1">
            <a:blip r:embed="rId3"/>
            <a:srcRect t="14163" r="-1440" b="15025"/>
            <a:stretch/>
          </p:blipFill>
          <p:spPr>
            <a:xfrm>
              <a:off x="2067173" y="4648625"/>
              <a:ext cx="2334638" cy="1600201"/>
            </a:xfrm>
            <a:prstGeom prst="rect">
              <a:avLst/>
            </a:prstGeom>
          </p:spPr>
        </p:pic>
        <p:pic>
          <p:nvPicPr>
            <p:cNvPr id="13" name="Picture 12"/>
            <p:cNvPicPr>
              <a:picLocks noChangeAspect="1"/>
            </p:cNvPicPr>
            <p:nvPr/>
          </p:nvPicPr>
          <p:blipFill rotWithShape="1">
            <a:blip r:embed="rId4"/>
            <a:srcRect l="17364" t="15632" b="30866"/>
            <a:stretch/>
          </p:blipFill>
          <p:spPr>
            <a:xfrm>
              <a:off x="5206054" y="4648625"/>
              <a:ext cx="2474157" cy="1600201"/>
            </a:xfrm>
            <a:prstGeom prst="rect">
              <a:avLst/>
            </a:prstGeom>
          </p:spPr>
        </p:pic>
        <p:pic>
          <p:nvPicPr>
            <p:cNvPr id="14" name="Picture 13"/>
            <p:cNvPicPr>
              <a:picLocks noChangeAspect="1"/>
            </p:cNvPicPr>
            <p:nvPr/>
          </p:nvPicPr>
          <p:blipFill>
            <a:blip r:embed="rId5"/>
            <a:stretch>
              <a:fillRect/>
            </a:stretch>
          </p:blipFill>
          <p:spPr>
            <a:xfrm>
              <a:off x="8484454" y="4648625"/>
              <a:ext cx="2743202" cy="1600201"/>
            </a:xfrm>
            <a:prstGeom prst="rect">
              <a:avLst/>
            </a:prstGeom>
          </p:spPr>
        </p:pic>
      </p:grpSp>
    </p:spTree>
    <p:extLst>
      <p:ext uri="{BB962C8B-B14F-4D97-AF65-F5344CB8AC3E}">
        <p14:creationId xmlns:p14="http://schemas.microsoft.com/office/powerpoint/2010/main" val="1887566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F293972-5CAB-4E34-83D3-94C19C65E0EA}"/>
              </a:ext>
            </a:extLst>
          </p:cNvPr>
          <p:cNvPicPr>
            <a:picLocks noChangeAspect="1"/>
          </p:cNvPicPr>
          <p:nvPr/>
        </p:nvPicPr>
        <p:blipFill>
          <a:blip r:embed="rId2"/>
          <a:stretch>
            <a:fillRect/>
          </a:stretch>
        </p:blipFill>
        <p:spPr>
          <a:xfrm>
            <a:off x="3208917" y="0"/>
            <a:ext cx="5486401" cy="913829"/>
          </a:xfrm>
          <a:prstGeom prst="rect">
            <a:avLst/>
          </a:prstGeom>
        </p:spPr>
      </p:pic>
      <p:pic>
        <p:nvPicPr>
          <p:cNvPr id="7" name="Picture 6">
            <a:extLst>
              <a:ext uri="{FF2B5EF4-FFF2-40B4-BE49-F238E27FC236}">
                <a16:creationId xmlns:a16="http://schemas.microsoft.com/office/drawing/2014/main" id="{2417DC05-244E-40C4-8E60-8FBA891CB16C}"/>
              </a:ext>
            </a:extLst>
          </p:cNvPr>
          <p:cNvPicPr>
            <a:picLocks noChangeAspect="1"/>
          </p:cNvPicPr>
          <p:nvPr/>
        </p:nvPicPr>
        <p:blipFill>
          <a:blip r:embed="rId3"/>
          <a:stretch>
            <a:fillRect/>
          </a:stretch>
        </p:blipFill>
        <p:spPr>
          <a:xfrm>
            <a:off x="2103058" y="1803372"/>
            <a:ext cx="7470941" cy="3005551"/>
          </a:xfrm>
          <a:prstGeom prst="rect">
            <a:avLst/>
          </a:prstGeom>
        </p:spPr>
      </p:pic>
      <p:sp>
        <p:nvSpPr>
          <p:cNvPr id="8" name="TextBox 7">
            <a:extLst>
              <a:ext uri="{FF2B5EF4-FFF2-40B4-BE49-F238E27FC236}">
                <a16:creationId xmlns:a16="http://schemas.microsoft.com/office/drawing/2014/main" id="{3DAB9319-80C9-4713-9CC3-67878998B22A}"/>
              </a:ext>
            </a:extLst>
          </p:cNvPr>
          <p:cNvSpPr txBox="1"/>
          <p:nvPr/>
        </p:nvSpPr>
        <p:spPr>
          <a:xfrm>
            <a:off x="141985" y="781050"/>
            <a:ext cx="11909921" cy="1200329"/>
          </a:xfrm>
          <a:prstGeom prst="rect">
            <a:avLst/>
          </a:prstGeom>
          <a:noFill/>
        </p:spPr>
        <p:txBody>
          <a:bodyPr wrap="square" rtlCol="0">
            <a:spAutoFit/>
          </a:bodyPr>
          <a:lstStyle/>
          <a:p>
            <a:r>
              <a:rPr lang="en-GB" sz="2400" dirty="0"/>
              <a:t>Core principles of CEOS QA4EO are starting to be implemented in new: missions, data sets and associated Cal/Val activities across all agencies (not necessarily using the name), although some additional metrological rigour at an early stage could reap major benefits in the future.</a:t>
            </a:r>
          </a:p>
        </p:txBody>
      </p:sp>
      <p:sp>
        <p:nvSpPr>
          <p:cNvPr id="10" name="TextBox 9">
            <a:extLst>
              <a:ext uri="{FF2B5EF4-FFF2-40B4-BE49-F238E27FC236}">
                <a16:creationId xmlns:a16="http://schemas.microsoft.com/office/drawing/2014/main" id="{A70C70C9-4CEC-4048-9FA5-240DFD481963}"/>
              </a:ext>
            </a:extLst>
          </p:cNvPr>
          <p:cNvSpPr txBox="1"/>
          <p:nvPr/>
        </p:nvSpPr>
        <p:spPr>
          <a:xfrm>
            <a:off x="141985" y="4691270"/>
            <a:ext cx="12114383" cy="1908215"/>
          </a:xfrm>
          <a:prstGeom prst="rect">
            <a:avLst/>
          </a:prstGeom>
          <a:noFill/>
        </p:spPr>
        <p:txBody>
          <a:bodyPr wrap="square" rtlCol="0">
            <a:spAutoFit/>
          </a:bodyPr>
          <a:lstStyle/>
          <a:p>
            <a:r>
              <a:rPr lang="en-GB" sz="2000" dirty="0"/>
              <a:t>Significant effort still needed to ensure the principles can be fully implemented, particularly for Level 2 and higher.</a:t>
            </a:r>
          </a:p>
          <a:p>
            <a:r>
              <a:rPr lang="en-GB" sz="2000" dirty="0"/>
              <a:t>and ins support of Analysis Ready Data, New space providers etc.  </a:t>
            </a:r>
            <a:endParaRPr lang="en-GB" dirty="0"/>
          </a:p>
          <a:p>
            <a:endParaRPr lang="en-GB" dirty="0"/>
          </a:p>
          <a:p>
            <a:r>
              <a:rPr lang="en-GB" sz="2000" dirty="0"/>
              <a:t>Sensor to sensor interoperability and short/long time series of data, not only for climate but other operational services, are of increasing importance.  These require the creation of </a:t>
            </a:r>
            <a:r>
              <a:rPr lang="en-GB" sz="2000" b="1" dirty="0">
                <a:solidFill>
                  <a:srgbClr val="FF0000"/>
                </a:solidFill>
              </a:rPr>
              <a:t>Fundamental (Climate) Data Records, F(C)DR </a:t>
            </a:r>
            <a:r>
              <a:rPr lang="en-GB" sz="2000" dirty="0"/>
              <a:t>ideally incorporating historic data from sensors which were developed prior to the Cal/Val rigour now expected.  </a:t>
            </a:r>
          </a:p>
        </p:txBody>
      </p:sp>
      <p:pic>
        <p:nvPicPr>
          <p:cNvPr id="11" name="Picture 10">
            <a:extLst>
              <a:ext uri="{FF2B5EF4-FFF2-40B4-BE49-F238E27FC236}">
                <a16:creationId xmlns:a16="http://schemas.microsoft.com/office/drawing/2014/main" id="{1FA984ED-1646-4CDE-9372-E9C92ED0F874}"/>
              </a:ext>
            </a:extLst>
          </p:cNvPr>
          <p:cNvPicPr>
            <a:picLocks noChangeAspect="1"/>
          </p:cNvPicPr>
          <p:nvPr/>
        </p:nvPicPr>
        <p:blipFill>
          <a:blip r:embed="rId4"/>
          <a:stretch>
            <a:fillRect/>
          </a:stretch>
        </p:blipFill>
        <p:spPr>
          <a:xfrm>
            <a:off x="141985" y="0"/>
            <a:ext cx="1790700" cy="781050"/>
          </a:xfrm>
          <a:prstGeom prst="rect">
            <a:avLst/>
          </a:prstGeom>
        </p:spPr>
      </p:pic>
      <p:pic>
        <p:nvPicPr>
          <p:cNvPr id="12" name="Picture 11">
            <a:extLst>
              <a:ext uri="{FF2B5EF4-FFF2-40B4-BE49-F238E27FC236}">
                <a16:creationId xmlns:a16="http://schemas.microsoft.com/office/drawing/2014/main" id="{473DDA38-65F7-45BE-82B7-FEBB6D6DE09D}"/>
              </a:ext>
            </a:extLst>
          </p:cNvPr>
          <p:cNvPicPr>
            <a:picLocks noChangeAspect="1"/>
          </p:cNvPicPr>
          <p:nvPr/>
        </p:nvPicPr>
        <p:blipFill>
          <a:blip r:embed="rId5"/>
          <a:stretch>
            <a:fillRect/>
          </a:stretch>
        </p:blipFill>
        <p:spPr>
          <a:xfrm>
            <a:off x="10753725" y="9525"/>
            <a:ext cx="1438275" cy="771525"/>
          </a:xfrm>
          <a:prstGeom prst="rect">
            <a:avLst/>
          </a:prstGeom>
        </p:spPr>
      </p:pic>
    </p:spTree>
    <p:extLst>
      <p:ext uri="{BB962C8B-B14F-4D97-AF65-F5344CB8AC3E}">
        <p14:creationId xmlns:p14="http://schemas.microsoft.com/office/powerpoint/2010/main" val="9022638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444D60"/>
        </a:solidFill>
        <a:effectLst/>
      </p:bgPr>
    </p:bg>
    <p:spTree>
      <p:nvGrpSpPr>
        <p:cNvPr id="1" name=""/>
        <p:cNvGrpSpPr/>
        <p:nvPr/>
      </p:nvGrpSpPr>
      <p:grpSpPr>
        <a:xfrm>
          <a:off x="0" y="0"/>
          <a:ext cx="0" cy="0"/>
          <a:chOff x="0" y="0"/>
          <a:chExt cx="0" cy="0"/>
        </a:xfrm>
      </p:grpSpPr>
      <p:grpSp>
        <p:nvGrpSpPr>
          <p:cNvPr id="29" name="Group 28"/>
          <p:cNvGrpSpPr/>
          <p:nvPr/>
        </p:nvGrpSpPr>
        <p:grpSpPr>
          <a:xfrm>
            <a:off x="7689519" y="-3409319"/>
            <a:ext cx="4472470" cy="8932613"/>
            <a:chOff x="8308850" y="-4813017"/>
            <a:chExt cx="5963293" cy="11910150"/>
          </a:xfrm>
          <a:blipFill>
            <a:blip r:embed="rId3"/>
            <a:stretch>
              <a:fillRect l="-1000" t="30000" r="33000" b="-6000"/>
            </a:stretch>
          </a:blipFill>
        </p:grpSpPr>
        <p:sp>
          <p:nvSpPr>
            <p:cNvPr id="10" name="Rounded Rectangle 9"/>
            <p:cNvSpPr/>
            <p:nvPr/>
          </p:nvSpPr>
          <p:spPr>
            <a:xfrm rot="18312110">
              <a:off x="9347081" y="2172071"/>
              <a:ext cx="7716355" cy="2133769"/>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GB" sz="1350" u="sng">
                <a:solidFill>
                  <a:prstClr val="white"/>
                </a:solidFill>
                <a:latin typeface="Calibri" panose="020F0502020204030204"/>
              </a:endParaRPr>
            </a:p>
          </p:txBody>
        </p:sp>
        <p:sp>
          <p:nvSpPr>
            <p:cNvPr id="21" name="Rounded Rectangle 20"/>
            <p:cNvSpPr/>
            <p:nvPr/>
          </p:nvSpPr>
          <p:spPr>
            <a:xfrm rot="18312110">
              <a:off x="7636412" y="1732338"/>
              <a:ext cx="7527747" cy="1409679"/>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GB" sz="1350" u="sng">
                <a:solidFill>
                  <a:prstClr val="white"/>
                </a:solidFill>
                <a:latin typeface="Calibri" panose="020F0502020204030204"/>
              </a:endParaRPr>
            </a:p>
          </p:txBody>
        </p:sp>
        <p:sp>
          <p:nvSpPr>
            <p:cNvPr id="22" name="Rounded Rectangle 21"/>
            <p:cNvSpPr/>
            <p:nvPr/>
          </p:nvSpPr>
          <p:spPr>
            <a:xfrm rot="18312110">
              <a:off x="6105855" y="522785"/>
              <a:ext cx="7407977" cy="19243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GB" sz="1350" u="sng">
                <a:solidFill>
                  <a:prstClr val="white"/>
                </a:solidFill>
                <a:latin typeface="Calibri" panose="020F0502020204030204"/>
              </a:endParaRPr>
            </a:p>
          </p:txBody>
        </p:sp>
        <p:sp>
          <p:nvSpPr>
            <p:cNvPr id="23" name="Rounded Rectangle 22"/>
            <p:cNvSpPr/>
            <p:nvPr/>
          </p:nvSpPr>
          <p:spPr>
            <a:xfrm rot="18312110">
              <a:off x="5079619" y="-1583786"/>
              <a:ext cx="7999905" cy="1541444"/>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GB" sz="1350" u="sng">
                <a:solidFill>
                  <a:prstClr val="white"/>
                </a:solidFill>
                <a:latin typeface="Calibri" panose="020F0502020204030204"/>
              </a:endParaRPr>
            </a:p>
          </p:txBody>
        </p:sp>
      </p:grpSp>
      <p:sp>
        <p:nvSpPr>
          <p:cNvPr id="30" name="Rectangle 29"/>
          <p:cNvSpPr/>
          <p:nvPr/>
        </p:nvSpPr>
        <p:spPr>
          <a:xfrm>
            <a:off x="1782160" y="1517506"/>
            <a:ext cx="4890575" cy="24166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r>
              <a:rPr lang="en-GB" sz="1200" dirty="0">
                <a:solidFill>
                  <a:prstClr val="white"/>
                </a:solidFill>
                <a:latin typeface="Calibri" panose="020F0502020204030204"/>
              </a:rPr>
              <a:t>(</a:t>
            </a:r>
            <a:r>
              <a:rPr lang="en-GB" sz="1600" dirty="0">
                <a:solidFill>
                  <a:prstClr val="white"/>
                </a:solidFill>
                <a:latin typeface="Calibri" panose="020F0502020204030204"/>
              </a:rPr>
              <a:t>Draft definition under consideration by CEOS/CGMS Working Group Climate during 2018:) </a:t>
            </a:r>
            <a:r>
              <a:rPr lang="en-GB" sz="2000" b="1" dirty="0">
                <a:solidFill>
                  <a:prstClr val="white"/>
                </a:solidFill>
                <a:latin typeface="Calibri" panose="020F0502020204030204"/>
              </a:rPr>
              <a:t>An FCDR consists of a long, harmonised record of uncertainty-quantified sensor observations that are calibrated to physical units and located in time and space, together with all ancillary and lower-level instrument data used to calibrate and locate the observations and to estimate uncertainty. </a:t>
            </a:r>
          </a:p>
        </p:txBody>
      </p:sp>
      <p:sp>
        <p:nvSpPr>
          <p:cNvPr id="31" name="Rectangle 30"/>
          <p:cNvSpPr/>
          <p:nvPr/>
        </p:nvSpPr>
        <p:spPr>
          <a:xfrm>
            <a:off x="142875" y="188640"/>
            <a:ext cx="4591050" cy="923330"/>
          </a:xfrm>
          <a:prstGeom prst="rect">
            <a:avLst/>
          </a:prstGeom>
        </p:spPr>
        <p:txBody>
          <a:bodyPr wrap="square">
            <a:spAutoFit/>
          </a:bodyPr>
          <a:lstStyle/>
          <a:p>
            <a:pPr defTabSz="685800"/>
            <a:r>
              <a:rPr lang="en-GB" sz="2700" dirty="0">
                <a:solidFill>
                  <a:srgbClr val="70AD47">
                    <a:lumMod val="60000"/>
                    <a:lumOff val="40000"/>
                  </a:srgbClr>
                </a:solidFill>
                <a:latin typeface="Calibri" panose="020F0502020204030204"/>
                <a:ea typeface="ヒラギノ角ゴ Pro W3" pitchFamily="-84" charset="-128"/>
              </a:rPr>
              <a:t>How to define a Fundamental</a:t>
            </a:r>
          </a:p>
          <a:p>
            <a:pPr defTabSz="685800"/>
            <a:r>
              <a:rPr lang="en-GB" sz="2700" dirty="0">
                <a:solidFill>
                  <a:srgbClr val="70AD47">
                    <a:lumMod val="60000"/>
                    <a:lumOff val="40000"/>
                  </a:srgbClr>
                </a:solidFill>
                <a:latin typeface="Calibri" panose="020F0502020204030204"/>
                <a:ea typeface="ヒラギノ角ゴ Pro W3" pitchFamily="-84" charset="-128"/>
              </a:rPr>
              <a:t>(Climate) Data Record? (F</a:t>
            </a:r>
            <a:r>
              <a:rPr lang="en-GB" sz="2700" b="1" dirty="0">
                <a:solidFill>
                  <a:srgbClr val="FFFF00"/>
                </a:solidFill>
                <a:latin typeface="Calibri" panose="020F0502020204030204"/>
                <a:ea typeface="ヒラギノ角ゴ Pro W3" pitchFamily="-84" charset="-128"/>
              </a:rPr>
              <a:t>C</a:t>
            </a:r>
            <a:r>
              <a:rPr lang="en-GB" sz="2700" dirty="0">
                <a:solidFill>
                  <a:srgbClr val="70AD47">
                    <a:lumMod val="60000"/>
                    <a:lumOff val="40000"/>
                  </a:srgbClr>
                </a:solidFill>
                <a:latin typeface="Calibri" panose="020F0502020204030204"/>
                <a:ea typeface="ヒラギノ角ゴ Pro W3" pitchFamily="-84" charset="-128"/>
              </a:rPr>
              <a:t>DR)</a:t>
            </a:r>
          </a:p>
        </p:txBody>
      </p:sp>
      <p:sp>
        <p:nvSpPr>
          <p:cNvPr id="11" name="Rectangle 10"/>
          <p:cNvSpPr/>
          <p:nvPr/>
        </p:nvSpPr>
        <p:spPr>
          <a:xfrm>
            <a:off x="1782160" y="4754629"/>
            <a:ext cx="721993" cy="415498"/>
          </a:xfrm>
          <a:prstGeom prst="rect">
            <a:avLst/>
          </a:prstGeom>
        </p:spPr>
        <p:txBody>
          <a:bodyPr wrap="none">
            <a:spAutoFit/>
          </a:bodyPr>
          <a:lstStyle/>
          <a:p>
            <a:pPr defTabSz="685800"/>
            <a:r>
              <a:rPr lang="en-GB" sz="2100" dirty="0">
                <a:solidFill>
                  <a:srgbClr val="70AD47">
                    <a:lumMod val="60000"/>
                    <a:lumOff val="40000"/>
                  </a:srgbClr>
                </a:solidFill>
                <a:latin typeface="Calibri" panose="020F0502020204030204"/>
                <a:ea typeface="ヒラギノ角ゴ Pro W3" pitchFamily="-84" charset="-128"/>
              </a:rPr>
              <a:t>Note</a:t>
            </a:r>
          </a:p>
        </p:txBody>
      </p:sp>
      <p:sp>
        <p:nvSpPr>
          <p:cNvPr id="12" name="Rectangle 11"/>
          <p:cNvSpPr/>
          <p:nvPr/>
        </p:nvSpPr>
        <p:spPr>
          <a:xfrm>
            <a:off x="2457585" y="4649846"/>
            <a:ext cx="6506044" cy="10899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defTabSz="685800"/>
            <a:r>
              <a:rPr lang="en-GB" sz="1600" b="1" dirty="0">
                <a:solidFill>
                  <a:prstClr val="white"/>
                </a:solidFill>
                <a:latin typeface="Calibri" panose="020F0502020204030204"/>
              </a:rPr>
              <a:t>The term </a:t>
            </a:r>
            <a:r>
              <a:rPr lang="en-GB" sz="1600" b="1" dirty="0">
                <a:solidFill>
                  <a:srgbClr val="FFFF00"/>
                </a:solidFill>
                <a:latin typeface="Calibri" panose="020F0502020204030204"/>
              </a:rPr>
              <a:t>Fundamental Data Record </a:t>
            </a:r>
            <a:r>
              <a:rPr lang="en-GB" sz="1600" b="1" dirty="0">
                <a:solidFill>
                  <a:prstClr val="white"/>
                </a:solidFill>
                <a:latin typeface="Calibri" panose="020F0502020204030204"/>
              </a:rPr>
              <a:t>may be applied to records meeting similar standards to an FCDR, but which is either too short to be informative about climate variability and change, or whose contents are relevant for purposes not considered to be climate applications. </a:t>
            </a:r>
            <a:r>
              <a:rPr lang="en-GB" sz="1600" dirty="0">
                <a:solidFill>
                  <a:prstClr val="white"/>
                </a:solidFill>
                <a:latin typeface="Calibri" panose="020F0502020204030204"/>
              </a:rPr>
              <a:t>(Logically, one should define FDR as the baseline concept and add climate-specific requirements to define FCDR, and this may yet be recommended.)</a:t>
            </a:r>
            <a:endParaRPr lang="en-GB" sz="1600" i="1" dirty="0">
              <a:solidFill>
                <a:prstClr val="white"/>
              </a:solidFill>
              <a:latin typeface="Calibri" panose="020F0502020204030204"/>
            </a:endParaRPr>
          </a:p>
        </p:txBody>
      </p:sp>
    </p:spTree>
    <p:extLst>
      <p:ext uri="{BB962C8B-B14F-4D97-AF65-F5344CB8AC3E}">
        <p14:creationId xmlns:p14="http://schemas.microsoft.com/office/powerpoint/2010/main" val="4446087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Content Placeholder 3"/>
          <p:cNvGraphicFramePr>
            <a:graphicFrameLocks/>
          </p:cNvGraphicFramePr>
          <p:nvPr>
            <p:extLst/>
          </p:nvPr>
        </p:nvGraphicFramePr>
        <p:xfrm>
          <a:off x="1524000" y="1676926"/>
          <a:ext cx="6677834" cy="41412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8" name="Picture 17"/>
          <p:cNvPicPr>
            <a:picLocks noChangeAspect="1"/>
          </p:cNvPicPr>
          <p:nvPr/>
        </p:nvPicPr>
        <p:blipFill>
          <a:blip r:embed="rId8"/>
          <a:stretch>
            <a:fillRect/>
          </a:stretch>
        </p:blipFill>
        <p:spPr>
          <a:xfrm>
            <a:off x="3183789" y="895817"/>
            <a:ext cx="2291974" cy="1328568"/>
          </a:xfrm>
          <a:prstGeom prst="rect">
            <a:avLst/>
          </a:prstGeom>
        </p:spPr>
      </p:pic>
      <p:graphicFrame>
        <p:nvGraphicFramePr>
          <p:cNvPr id="30" name="Content Placeholder 3"/>
          <p:cNvGraphicFramePr>
            <a:graphicFrameLocks/>
          </p:cNvGraphicFramePr>
          <p:nvPr>
            <p:extLst/>
          </p:nvPr>
        </p:nvGraphicFramePr>
        <p:xfrm>
          <a:off x="1524000" y="1676925"/>
          <a:ext cx="6677834" cy="4141297"/>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6" name="Title 3"/>
          <p:cNvSpPr>
            <a:spLocks noGrp="1"/>
          </p:cNvSpPr>
          <p:nvPr>
            <p:ph type="title"/>
          </p:nvPr>
        </p:nvSpPr>
        <p:spPr>
          <a:xfrm>
            <a:off x="5791847" y="1267687"/>
            <a:ext cx="4819975" cy="1404892"/>
          </a:xfrm>
        </p:spPr>
        <p:txBody>
          <a:bodyPr>
            <a:normAutofit fontScale="90000"/>
          </a:bodyPr>
          <a:lstStyle/>
          <a:p>
            <a:pPr algn="just"/>
            <a:r>
              <a:rPr lang="en-GB" sz="2700" b="1" i="1" dirty="0"/>
              <a:t>Fundamental Climate Data Records </a:t>
            </a:r>
            <a:r>
              <a:rPr lang="en-GB" sz="2700" dirty="0"/>
              <a:t>(FCDRs) are the foundation of all satellite derived climate information</a:t>
            </a:r>
          </a:p>
        </p:txBody>
      </p:sp>
      <p:graphicFrame>
        <p:nvGraphicFramePr>
          <p:cNvPr id="31" name="Content Placeholder 3"/>
          <p:cNvGraphicFramePr>
            <a:graphicFrameLocks/>
          </p:cNvGraphicFramePr>
          <p:nvPr>
            <p:extLst/>
          </p:nvPr>
        </p:nvGraphicFramePr>
        <p:xfrm>
          <a:off x="1524000" y="1676925"/>
          <a:ext cx="6677834" cy="4141297"/>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4" name="Content Placeholder 3"/>
          <p:cNvGraphicFramePr>
            <a:graphicFrameLocks noGrp="1"/>
          </p:cNvGraphicFramePr>
          <p:nvPr>
            <p:ph idx="1"/>
            <p:extLst/>
          </p:nvPr>
        </p:nvGraphicFramePr>
        <p:xfrm>
          <a:off x="1524000" y="1676925"/>
          <a:ext cx="6677834" cy="4141297"/>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graphicFrame>
        <p:nvGraphicFramePr>
          <p:cNvPr id="32" name="Content Placeholder 3"/>
          <p:cNvGraphicFramePr>
            <a:graphicFrameLocks/>
          </p:cNvGraphicFramePr>
          <p:nvPr>
            <p:extLst/>
          </p:nvPr>
        </p:nvGraphicFramePr>
        <p:xfrm>
          <a:off x="1524000" y="1676924"/>
          <a:ext cx="6677834" cy="4141297"/>
        </p:xfrm>
        <a:graphic>
          <a:graphicData uri="http://schemas.openxmlformats.org/drawingml/2006/diagram">
            <dgm:relIds xmlns:dgm="http://schemas.openxmlformats.org/drawingml/2006/diagram" xmlns:r="http://schemas.openxmlformats.org/officeDocument/2006/relationships" r:dm="rId24" r:lo="rId25" r:qs="rId26" r:cs="rId27"/>
          </a:graphicData>
        </a:graphic>
      </p:graphicFrame>
      <p:sp>
        <p:nvSpPr>
          <p:cNvPr id="5" name="Right Arrow 4"/>
          <p:cNvSpPr/>
          <p:nvPr/>
        </p:nvSpPr>
        <p:spPr>
          <a:xfrm flipH="1">
            <a:off x="4805768" y="3250299"/>
            <a:ext cx="1022888" cy="337088"/>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 name="Right Arrow 1"/>
          <p:cNvSpPr/>
          <p:nvPr/>
        </p:nvSpPr>
        <p:spPr>
          <a:xfrm flipH="1">
            <a:off x="3970797" y="2536425"/>
            <a:ext cx="1022888" cy="337088"/>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6" name="Right Arrow 5"/>
          <p:cNvSpPr/>
          <p:nvPr/>
        </p:nvSpPr>
        <p:spPr>
          <a:xfrm flipH="1">
            <a:off x="5619823" y="3939712"/>
            <a:ext cx="1022888" cy="337088"/>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7" name="Right Arrow 6"/>
          <p:cNvSpPr/>
          <p:nvPr/>
        </p:nvSpPr>
        <p:spPr>
          <a:xfrm flipH="1">
            <a:off x="6462544" y="4639663"/>
            <a:ext cx="1022888" cy="337088"/>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grpSp>
        <p:nvGrpSpPr>
          <p:cNvPr id="13" name="Group 12"/>
          <p:cNvGrpSpPr/>
          <p:nvPr/>
        </p:nvGrpSpPr>
        <p:grpSpPr>
          <a:xfrm>
            <a:off x="1688697" y="4069324"/>
            <a:ext cx="2988484" cy="1718585"/>
            <a:chOff x="-5130334" y="3368245"/>
            <a:chExt cx="3984645" cy="2291446"/>
          </a:xfrm>
        </p:grpSpPr>
        <p:pic>
          <p:nvPicPr>
            <p:cNvPr id="10" name="Picture 9"/>
            <p:cNvPicPr>
              <a:picLocks noChangeAspect="1"/>
            </p:cNvPicPr>
            <p:nvPr/>
          </p:nvPicPr>
          <p:blipFill rotWithShape="1">
            <a:blip r:embed="rId29"/>
            <a:srcRect l="874" t="456" r="52527" b="9428"/>
            <a:stretch/>
          </p:blipFill>
          <p:spPr>
            <a:xfrm>
              <a:off x="-5130334" y="4435045"/>
              <a:ext cx="1775460" cy="1181101"/>
            </a:xfrm>
            <a:prstGeom prst="rect">
              <a:avLst/>
            </a:prstGeom>
          </p:spPr>
        </p:pic>
        <p:pic>
          <p:nvPicPr>
            <p:cNvPr id="8" name="Picture 7"/>
            <p:cNvPicPr>
              <a:picLocks noChangeAspect="1"/>
            </p:cNvPicPr>
            <p:nvPr/>
          </p:nvPicPr>
          <p:blipFill>
            <a:blip r:embed="rId30"/>
            <a:stretch>
              <a:fillRect/>
            </a:stretch>
          </p:blipFill>
          <p:spPr>
            <a:xfrm>
              <a:off x="-3354874" y="4518984"/>
              <a:ext cx="2209185" cy="1140707"/>
            </a:xfrm>
            <a:prstGeom prst="rect">
              <a:avLst/>
            </a:prstGeom>
          </p:spPr>
        </p:pic>
        <p:pic>
          <p:nvPicPr>
            <p:cNvPr id="12" name="Picture 11"/>
            <p:cNvPicPr>
              <a:picLocks noChangeAspect="1"/>
            </p:cNvPicPr>
            <p:nvPr/>
          </p:nvPicPr>
          <p:blipFill rotWithShape="1">
            <a:blip r:embed="rId31"/>
            <a:srcRect t="7222"/>
            <a:stretch/>
          </p:blipFill>
          <p:spPr>
            <a:xfrm>
              <a:off x="-4184613" y="3368245"/>
              <a:ext cx="1659478" cy="1066800"/>
            </a:xfrm>
            <a:prstGeom prst="rect">
              <a:avLst/>
            </a:prstGeom>
          </p:spPr>
        </p:pic>
      </p:grpSp>
      <p:sp>
        <p:nvSpPr>
          <p:cNvPr id="3" name="TextBox 2"/>
          <p:cNvSpPr txBox="1"/>
          <p:nvPr/>
        </p:nvSpPr>
        <p:spPr>
          <a:xfrm>
            <a:off x="6924366" y="2814098"/>
            <a:ext cx="3685259" cy="1569660"/>
          </a:xfrm>
          <a:prstGeom prst="rect">
            <a:avLst/>
          </a:prstGeom>
          <a:noFill/>
        </p:spPr>
        <p:txBody>
          <a:bodyPr wrap="square" rtlCol="0">
            <a:spAutoFit/>
          </a:bodyPr>
          <a:lstStyle/>
          <a:p>
            <a:pPr algn="just" defTabSz="685800"/>
            <a:r>
              <a:rPr lang="en-GB" sz="2400" dirty="0">
                <a:solidFill>
                  <a:prstClr val="black"/>
                </a:solidFill>
                <a:latin typeface="Calibri Light" panose="020F0302020204030204"/>
                <a:ea typeface="ヒラギノ角ゴ Pro W3" pitchFamily="28" charset="-128"/>
              </a:rPr>
              <a:t>Through processing and analysis they are used to derive climate information for decision makers</a:t>
            </a:r>
          </a:p>
        </p:txBody>
      </p:sp>
      <p:pic>
        <p:nvPicPr>
          <p:cNvPr id="19" name="Content Placeholder 6">
            <a:extLst>
              <a:ext uri="{FF2B5EF4-FFF2-40B4-BE49-F238E27FC236}">
                <a16:creationId xmlns:a16="http://schemas.microsoft.com/office/drawing/2014/main" id="{56976B49-9D85-4071-B848-FEB15F0DEEC0}"/>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10383396" y="6295654"/>
            <a:ext cx="1596761" cy="485536"/>
          </a:xfrm>
          <a:prstGeom prst="rect">
            <a:avLst/>
          </a:prstGeom>
        </p:spPr>
      </p:pic>
      <p:sp>
        <p:nvSpPr>
          <p:cNvPr id="9" name="TextBox 8">
            <a:extLst>
              <a:ext uri="{FF2B5EF4-FFF2-40B4-BE49-F238E27FC236}">
                <a16:creationId xmlns:a16="http://schemas.microsoft.com/office/drawing/2014/main" id="{BD5B1200-1BB8-4D23-A0C4-CADF6FBB3E03}"/>
              </a:ext>
            </a:extLst>
          </p:cNvPr>
          <p:cNvSpPr txBox="1"/>
          <p:nvPr/>
        </p:nvSpPr>
        <p:spPr>
          <a:xfrm>
            <a:off x="362262" y="-6419"/>
            <a:ext cx="7935028" cy="646331"/>
          </a:xfrm>
          <a:prstGeom prst="rect">
            <a:avLst/>
          </a:prstGeom>
          <a:noFill/>
        </p:spPr>
        <p:txBody>
          <a:bodyPr wrap="square" rtlCol="0">
            <a:spAutoFit/>
          </a:bodyPr>
          <a:lstStyle/>
          <a:p>
            <a:r>
              <a:rPr lang="en-GB" sz="3600" b="1" dirty="0"/>
              <a:t>Creating an FCDR </a:t>
            </a:r>
          </a:p>
        </p:txBody>
      </p:sp>
    </p:spTree>
    <p:extLst>
      <p:ext uri="{BB962C8B-B14F-4D97-AF65-F5344CB8AC3E}">
        <p14:creationId xmlns:p14="http://schemas.microsoft.com/office/powerpoint/2010/main" val="31182845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Content Placeholder 3"/>
          <p:cNvGraphicFramePr>
            <a:graphicFrameLocks/>
          </p:cNvGraphicFramePr>
          <p:nvPr>
            <p:extLst>
              <p:ext uri="{D42A27DB-BD31-4B8C-83A1-F6EECF244321}">
                <p14:modId xmlns:p14="http://schemas.microsoft.com/office/powerpoint/2010/main" val="1069928092"/>
              </p:ext>
            </p:extLst>
          </p:nvPr>
        </p:nvGraphicFramePr>
        <p:xfrm>
          <a:off x="1569720" y="1123379"/>
          <a:ext cx="8903778" cy="552172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8" name="Picture 17"/>
          <p:cNvPicPr>
            <a:picLocks noChangeAspect="1"/>
          </p:cNvPicPr>
          <p:nvPr/>
        </p:nvPicPr>
        <p:blipFill>
          <a:blip r:embed="rId8"/>
          <a:stretch>
            <a:fillRect/>
          </a:stretch>
        </p:blipFill>
        <p:spPr>
          <a:xfrm>
            <a:off x="3974852" y="214151"/>
            <a:ext cx="3055965" cy="1771424"/>
          </a:xfrm>
          <a:prstGeom prst="rect">
            <a:avLst/>
          </a:prstGeom>
        </p:spPr>
      </p:pic>
      <p:graphicFrame>
        <p:nvGraphicFramePr>
          <p:cNvPr id="30" name="Content Placeholder 3"/>
          <p:cNvGraphicFramePr>
            <a:graphicFrameLocks/>
          </p:cNvGraphicFramePr>
          <p:nvPr>
            <p:extLst>
              <p:ext uri="{D42A27DB-BD31-4B8C-83A1-F6EECF244321}">
                <p14:modId xmlns:p14="http://schemas.microsoft.com/office/powerpoint/2010/main" val="976318615"/>
              </p:ext>
            </p:extLst>
          </p:nvPr>
        </p:nvGraphicFramePr>
        <p:xfrm>
          <a:off x="1569720" y="1123378"/>
          <a:ext cx="8903778" cy="5521729"/>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31" name="Content Placeholder 3"/>
          <p:cNvGraphicFramePr>
            <a:graphicFrameLocks/>
          </p:cNvGraphicFramePr>
          <p:nvPr>
            <p:extLst>
              <p:ext uri="{D42A27DB-BD31-4B8C-83A1-F6EECF244321}">
                <p14:modId xmlns:p14="http://schemas.microsoft.com/office/powerpoint/2010/main" val="1675095299"/>
              </p:ext>
            </p:extLst>
          </p:nvPr>
        </p:nvGraphicFramePr>
        <p:xfrm>
          <a:off x="1569720" y="1123378"/>
          <a:ext cx="8903778" cy="5521729"/>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4" name="Content Placeholder 3"/>
          <p:cNvGraphicFramePr>
            <a:graphicFrameLocks noGrp="1"/>
          </p:cNvGraphicFramePr>
          <p:nvPr>
            <p:ph idx="1"/>
            <p:extLst>
              <p:ext uri="{D42A27DB-BD31-4B8C-83A1-F6EECF244321}">
                <p14:modId xmlns:p14="http://schemas.microsoft.com/office/powerpoint/2010/main" val="3256914905"/>
              </p:ext>
            </p:extLst>
          </p:nvPr>
        </p:nvGraphicFramePr>
        <p:xfrm>
          <a:off x="1569720" y="1123378"/>
          <a:ext cx="8903778" cy="5521729"/>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sp>
        <p:nvSpPr>
          <p:cNvPr id="5" name="Right Arrow 4"/>
          <p:cNvSpPr/>
          <p:nvPr/>
        </p:nvSpPr>
        <p:spPr>
          <a:xfrm flipH="1">
            <a:off x="5945411" y="3221211"/>
            <a:ext cx="1363850" cy="449451"/>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ight Arrow 1"/>
          <p:cNvSpPr/>
          <p:nvPr/>
        </p:nvSpPr>
        <p:spPr>
          <a:xfrm flipH="1">
            <a:off x="4832116" y="2269379"/>
            <a:ext cx="1363850" cy="449451"/>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Arrow 5"/>
          <p:cNvSpPr/>
          <p:nvPr/>
        </p:nvSpPr>
        <p:spPr>
          <a:xfrm flipH="1">
            <a:off x="7030817" y="4140429"/>
            <a:ext cx="1363850" cy="449451"/>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ight Arrow 6"/>
          <p:cNvSpPr/>
          <p:nvPr/>
        </p:nvSpPr>
        <p:spPr>
          <a:xfrm flipH="1">
            <a:off x="8154446" y="5073696"/>
            <a:ext cx="1363850" cy="449451"/>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3" name="Group 12"/>
          <p:cNvGrpSpPr/>
          <p:nvPr/>
        </p:nvGrpSpPr>
        <p:grpSpPr>
          <a:xfrm>
            <a:off x="1789316" y="4313244"/>
            <a:ext cx="3984645" cy="2291446"/>
            <a:chOff x="-5130334" y="3368245"/>
            <a:chExt cx="3984645" cy="2291446"/>
          </a:xfrm>
        </p:grpSpPr>
        <p:pic>
          <p:nvPicPr>
            <p:cNvPr id="10" name="Picture 9"/>
            <p:cNvPicPr>
              <a:picLocks noChangeAspect="1"/>
            </p:cNvPicPr>
            <p:nvPr/>
          </p:nvPicPr>
          <p:blipFill rotWithShape="1">
            <a:blip r:embed="rId24"/>
            <a:srcRect l="874" t="456" r="52527" b="9428"/>
            <a:stretch/>
          </p:blipFill>
          <p:spPr>
            <a:xfrm>
              <a:off x="-5130334" y="4435045"/>
              <a:ext cx="1775460" cy="1181101"/>
            </a:xfrm>
            <a:prstGeom prst="rect">
              <a:avLst/>
            </a:prstGeom>
          </p:spPr>
        </p:pic>
        <p:pic>
          <p:nvPicPr>
            <p:cNvPr id="8" name="Picture 7"/>
            <p:cNvPicPr>
              <a:picLocks noChangeAspect="1"/>
            </p:cNvPicPr>
            <p:nvPr/>
          </p:nvPicPr>
          <p:blipFill>
            <a:blip r:embed="rId25"/>
            <a:stretch>
              <a:fillRect/>
            </a:stretch>
          </p:blipFill>
          <p:spPr>
            <a:xfrm>
              <a:off x="-3354874" y="4518984"/>
              <a:ext cx="2209185" cy="1140707"/>
            </a:xfrm>
            <a:prstGeom prst="rect">
              <a:avLst/>
            </a:prstGeom>
          </p:spPr>
        </p:pic>
        <p:pic>
          <p:nvPicPr>
            <p:cNvPr id="12" name="Picture 11"/>
            <p:cNvPicPr>
              <a:picLocks noChangeAspect="1"/>
            </p:cNvPicPr>
            <p:nvPr/>
          </p:nvPicPr>
          <p:blipFill rotWithShape="1">
            <a:blip r:embed="rId26"/>
            <a:srcRect t="7222"/>
            <a:stretch/>
          </p:blipFill>
          <p:spPr>
            <a:xfrm>
              <a:off x="-4184613" y="3368245"/>
              <a:ext cx="1659478" cy="1066800"/>
            </a:xfrm>
            <a:prstGeom prst="rect">
              <a:avLst/>
            </a:prstGeom>
          </p:spPr>
        </p:pic>
      </p:grpSp>
      <p:sp>
        <p:nvSpPr>
          <p:cNvPr id="3" name="TextBox 2"/>
          <p:cNvSpPr txBox="1"/>
          <p:nvPr/>
        </p:nvSpPr>
        <p:spPr>
          <a:xfrm>
            <a:off x="7455878" y="169693"/>
            <a:ext cx="4378569" cy="2677656"/>
          </a:xfrm>
          <a:prstGeom prst="rect">
            <a:avLst/>
          </a:prstGeom>
          <a:noFill/>
        </p:spPr>
        <p:txBody>
          <a:bodyPr wrap="square" rtlCol="0">
            <a:spAutoFit/>
          </a:bodyPr>
          <a:lstStyle/>
          <a:p>
            <a:r>
              <a:rPr lang="en-GB" sz="2800" dirty="0"/>
              <a:t>Metrological rigour for climate data </a:t>
            </a:r>
            <a:r>
              <a:rPr lang="en-GB" sz="2800" b="1" i="1" dirty="0"/>
              <a:t>requires metrological processes </a:t>
            </a:r>
            <a:r>
              <a:rPr lang="en-GB" sz="2800" dirty="0"/>
              <a:t>for FCDRs </a:t>
            </a:r>
          </a:p>
          <a:p>
            <a:r>
              <a:rPr lang="en-GB" sz="2800" dirty="0">
                <a:solidFill>
                  <a:srgbClr val="0070C0"/>
                </a:solidFill>
              </a:rPr>
              <a:t>(Similar for FDRs used for other applications)  </a:t>
            </a:r>
          </a:p>
        </p:txBody>
      </p:sp>
      <p:sp>
        <p:nvSpPr>
          <p:cNvPr id="9" name="TextBox 8"/>
          <p:cNvSpPr txBox="1"/>
          <p:nvPr/>
        </p:nvSpPr>
        <p:spPr>
          <a:xfrm>
            <a:off x="208771" y="2718830"/>
            <a:ext cx="2572403" cy="2062103"/>
          </a:xfrm>
          <a:prstGeom prst="rect">
            <a:avLst/>
          </a:prstGeom>
          <a:noFill/>
        </p:spPr>
        <p:txBody>
          <a:bodyPr wrap="square" rtlCol="0">
            <a:spAutoFit/>
          </a:bodyPr>
          <a:lstStyle/>
          <a:p>
            <a:r>
              <a:rPr lang="en-GB" sz="3200" dirty="0"/>
              <a:t>Traceable uncertainties allow trust in data</a:t>
            </a:r>
          </a:p>
        </p:txBody>
      </p:sp>
      <p:sp>
        <p:nvSpPr>
          <p:cNvPr id="11" name="TextBox 10"/>
          <p:cNvSpPr txBox="1"/>
          <p:nvPr/>
        </p:nvSpPr>
        <p:spPr>
          <a:xfrm>
            <a:off x="668216" y="453532"/>
            <a:ext cx="2755884" cy="646331"/>
          </a:xfrm>
          <a:prstGeom prst="rect">
            <a:avLst/>
          </a:prstGeom>
          <a:noFill/>
        </p:spPr>
        <p:txBody>
          <a:bodyPr wrap="square" rtlCol="0">
            <a:spAutoFit/>
          </a:bodyPr>
          <a:lstStyle/>
          <a:p>
            <a:r>
              <a:rPr lang="en-GB" dirty="0"/>
              <a:t>Flow of uncertainty from FCDR to final product</a:t>
            </a:r>
          </a:p>
        </p:txBody>
      </p:sp>
      <p:sp>
        <p:nvSpPr>
          <p:cNvPr id="14" name="TextBox 13"/>
          <p:cNvSpPr txBox="1"/>
          <p:nvPr/>
        </p:nvSpPr>
        <p:spPr>
          <a:xfrm>
            <a:off x="7455878" y="3074537"/>
            <a:ext cx="2532184" cy="646331"/>
          </a:xfrm>
          <a:prstGeom prst="rect">
            <a:avLst/>
          </a:prstGeom>
          <a:noFill/>
        </p:spPr>
        <p:txBody>
          <a:bodyPr wrap="square" rtlCol="0">
            <a:spAutoFit/>
          </a:bodyPr>
          <a:lstStyle/>
          <a:p>
            <a:r>
              <a:rPr lang="en-GB" dirty="0"/>
              <a:t>Uncertainties due to each processing step</a:t>
            </a:r>
          </a:p>
        </p:txBody>
      </p:sp>
      <p:graphicFrame>
        <p:nvGraphicFramePr>
          <p:cNvPr id="32" name="Content Placeholder 3"/>
          <p:cNvGraphicFramePr>
            <a:graphicFrameLocks/>
          </p:cNvGraphicFramePr>
          <p:nvPr>
            <p:extLst>
              <p:ext uri="{D42A27DB-BD31-4B8C-83A1-F6EECF244321}">
                <p14:modId xmlns:p14="http://schemas.microsoft.com/office/powerpoint/2010/main" val="586000156"/>
              </p:ext>
            </p:extLst>
          </p:nvPr>
        </p:nvGraphicFramePr>
        <p:xfrm>
          <a:off x="1569720" y="1123378"/>
          <a:ext cx="8903778" cy="5521729"/>
        </p:xfrm>
        <a:graphic>
          <a:graphicData uri="http://schemas.openxmlformats.org/drawingml/2006/diagram">
            <dgm:relIds xmlns:dgm="http://schemas.openxmlformats.org/drawingml/2006/diagram" xmlns:r="http://schemas.openxmlformats.org/officeDocument/2006/relationships" r:dm="rId27" r:lo="rId28" r:qs="rId29" r:cs="rId30"/>
          </a:graphicData>
        </a:graphic>
      </p:graphicFrame>
      <p:sp>
        <p:nvSpPr>
          <p:cNvPr id="15" name="TextBox 14"/>
          <p:cNvSpPr txBox="1"/>
          <p:nvPr/>
        </p:nvSpPr>
        <p:spPr>
          <a:xfrm>
            <a:off x="10383396" y="5643701"/>
            <a:ext cx="1718502" cy="646331"/>
          </a:xfrm>
          <a:prstGeom prst="rect">
            <a:avLst/>
          </a:prstGeom>
          <a:noFill/>
          <a:ln>
            <a:solidFill>
              <a:srgbClr val="000000"/>
            </a:solidFill>
          </a:ln>
        </p:spPr>
        <p:txBody>
          <a:bodyPr wrap="square" rtlCol="0">
            <a:spAutoFit/>
          </a:bodyPr>
          <a:lstStyle/>
          <a:p>
            <a:r>
              <a:rPr lang="en-GB" dirty="0"/>
              <a:t>Traceable Uncertainties</a:t>
            </a:r>
          </a:p>
        </p:txBody>
      </p:sp>
      <p:pic>
        <p:nvPicPr>
          <p:cNvPr id="21" name="Content Placeholder 6">
            <a:extLst>
              <a:ext uri="{FF2B5EF4-FFF2-40B4-BE49-F238E27FC236}">
                <a16:creationId xmlns:a16="http://schemas.microsoft.com/office/drawing/2014/main" id="{D5FCC1AD-5F12-4A56-BDDF-1A2E1CDAE223}"/>
              </a:ext>
            </a:extLst>
          </p:cNvPr>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90102" y="6288717"/>
            <a:ext cx="1596761" cy="485536"/>
          </a:xfrm>
          <a:prstGeom prst="rect">
            <a:avLst/>
          </a:prstGeom>
        </p:spPr>
      </p:pic>
    </p:spTree>
    <p:extLst>
      <p:ext uri="{BB962C8B-B14F-4D97-AF65-F5344CB8AC3E}">
        <p14:creationId xmlns:p14="http://schemas.microsoft.com/office/powerpoint/2010/main" val="20040019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98F8E-EB15-40D3-9887-6D1BFD346BAE}"/>
              </a:ext>
            </a:extLst>
          </p:cNvPr>
          <p:cNvSpPr>
            <a:spLocks noGrp="1"/>
          </p:cNvSpPr>
          <p:nvPr>
            <p:ph type="title"/>
          </p:nvPr>
        </p:nvSpPr>
        <p:spPr>
          <a:xfrm>
            <a:off x="1919536" y="-227303"/>
            <a:ext cx="5335488" cy="1143000"/>
          </a:xfrm>
        </p:spPr>
        <p:txBody>
          <a:bodyPr/>
          <a:lstStyle/>
          <a:p>
            <a:r>
              <a:rPr lang="en-GB" dirty="0"/>
              <a:t>What is Traceability? </a:t>
            </a:r>
          </a:p>
        </p:txBody>
      </p:sp>
      <p:pic>
        <p:nvPicPr>
          <p:cNvPr id="5" name="Content Placeholder 4">
            <a:extLst>
              <a:ext uri="{FF2B5EF4-FFF2-40B4-BE49-F238E27FC236}">
                <a16:creationId xmlns:a16="http://schemas.microsoft.com/office/drawing/2014/main" id="{A215D35E-36CF-4E3A-B812-83AB5D0AF4A6}"/>
              </a:ext>
            </a:extLst>
          </p:cNvPr>
          <p:cNvPicPr>
            <a:picLocks noGrp="1" noChangeAspect="1"/>
          </p:cNvPicPr>
          <p:nvPr>
            <p:ph idx="1"/>
          </p:nvPr>
        </p:nvPicPr>
        <p:blipFill>
          <a:blip r:embed="rId2"/>
          <a:stretch>
            <a:fillRect/>
          </a:stretch>
        </p:blipFill>
        <p:spPr>
          <a:xfrm>
            <a:off x="6491932" y="915696"/>
            <a:ext cx="4572396" cy="3429297"/>
          </a:xfrm>
          <a:prstGeom prst="rect">
            <a:avLst/>
          </a:prstGeom>
        </p:spPr>
      </p:pic>
      <p:pic>
        <p:nvPicPr>
          <p:cNvPr id="4" name="Picture 3">
            <a:extLst>
              <a:ext uri="{FF2B5EF4-FFF2-40B4-BE49-F238E27FC236}">
                <a16:creationId xmlns:a16="http://schemas.microsoft.com/office/drawing/2014/main" id="{F9FCC237-B8C5-4C5A-97C9-53DFE0A0E865}"/>
              </a:ext>
            </a:extLst>
          </p:cNvPr>
          <p:cNvPicPr>
            <a:picLocks noChangeAspect="1"/>
          </p:cNvPicPr>
          <p:nvPr/>
        </p:nvPicPr>
        <p:blipFill>
          <a:blip r:embed="rId3"/>
          <a:stretch>
            <a:fillRect/>
          </a:stretch>
        </p:blipFill>
        <p:spPr>
          <a:xfrm>
            <a:off x="866954" y="774284"/>
            <a:ext cx="4572396" cy="3429297"/>
          </a:xfrm>
          <a:prstGeom prst="rect">
            <a:avLst/>
          </a:prstGeom>
        </p:spPr>
      </p:pic>
      <p:pic>
        <p:nvPicPr>
          <p:cNvPr id="6" name="Picture 5">
            <a:extLst>
              <a:ext uri="{FF2B5EF4-FFF2-40B4-BE49-F238E27FC236}">
                <a16:creationId xmlns:a16="http://schemas.microsoft.com/office/drawing/2014/main" id="{63E6CEFE-56C3-4017-A7E4-614304902338}"/>
              </a:ext>
            </a:extLst>
          </p:cNvPr>
          <p:cNvPicPr>
            <a:picLocks noChangeAspect="1"/>
          </p:cNvPicPr>
          <p:nvPr/>
        </p:nvPicPr>
        <p:blipFill>
          <a:blip r:embed="rId4"/>
          <a:stretch>
            <a:fillRect/>
          </a:stretch>
        </p:blipFill>
        <p:spPr>
          <a:xfrm>
            <a:off x="655723" y="4203581"/>
            <a:ext cx="1805809" cy="2568826"/>
          </a:xfrm>
          <a:prstGeom prst="rect">
            <a:avLst/>
          </a:prstGeom>
        </p:spPr>
      </p:pic>
      <p:pic>
        <p:nvPicPr>
          <p:cNvPr id="7" name="Picture 6">
            <a:extLst>
              <a:ext uri="{FF2B5EF4-FFF2-40B4-BE49-F238E27FC236}">
                <a16:creationId xmlns:a16="http://schemas.microsoft.com/office/drawing/2014/main" id="{0CDA694D-847F-4456-ACB4-D976121CFB5C}"/>
              </a:ext>
            </a:extLst>
          </p:cNvPr>
          <p:cNvPicPr>
            <a:picLocks noChangeAspect="1"/>
          </p:cNvPicPr>
          <p:nvPr/>
        </p:nvPicPr>
        <p:blipFill>
          <a:blip r:embed="rId5"/>
          <a:stretch>
            <a:fillRect/>
          </a:stretch>
        </p:blipFill>
        <p:spPr>
          <a:xfrm>
            <a:off x="7269878" y="4135781"/>
            <a:ext cx="3794450" cy="2845838"/>
          </a:xfrm>
          <a:prstGeom prst="rect">
            <a:avLst/>
          </a:prstGeom>
        </p:spPr>
      </p:pic>
      <p:sp>
        <p:nvSpPr>
          <p:cNvPr id="8" name="TextBox 7">
            <a:extLst>
              <a:ext uri="{FF2B5EF4-FFF2-40B4-BE49-F238E27FC236}">
                <a16:creationId xmlns:a16="http://schemas.microsoft.com/office/drawing/2014/main" id="{95260C8F-9CA5-4221-8C5B-567053C3BCFB}"/>
              </a:ext>
            </a:extLst>
          </p:cNvPr>
          <p:cNvSpPr txBox="1"/>
          <p:nvPr/>
        </p:nvSpPr>
        <p:spPr>
          <a:xfrm>
            <a:off x="3095429" y="4404538"/>
            <a:ext cx="2926354" cy="2308324"/>
          </a:xfrm>
          <a:prstGeom prst="rect">
            <a:avLst/>
          </a:prstGeom>
          <a:noFill/>
        </p:spPr>
        <p:txBody>
          <a:bodyPr wrap="square" rtlCol="0">
            <a:spAutoFit/>
          </a:bodyPr>
          <a:lstStyle/>
          <a:p>
            <a:pPr eaLnBrk="0" fontAlgn="base" hangingPunct="0">
              <a:spcBef>
                <a:spcPct val="0"/>
              </a:spcBef>
              <a:spcAft>
                <a:spcPct val="0"/>
              </a:spcAft>
              <a:defRPr/>
            </a:pPr>
            <a:r>
              <a:rPr lang="en-GB" sz="2400" dirty="0">
                <a:solidFill>
                  <a:srgbClr val="005596"/>
                </a:solidFill>
                <a:latin typeface="Arial" charset="0"/>
                <a:ea typeface="ヒラギノ角ゴ Pro W3" pitchFamily="28" charset="-128"/>
              </a:rPr>
              <a:t>Documented evidence of degree of  consistency with international </a:t>
            </a:r>
            <a:r>
              <a:rPr lang="en-GB" sz="2400" dirty="0" err="1">
                <a:solidFill>
                  <a:srgbClr val="005596"/>
                </a:solidFill>
                <a:latin typeface="Arial" charset="0"/>
                <a:ea typeface="ヒラギノ角ゴ Pro W3" pitchFamily="28" charset="-128"/>
              </a:rPr>
              <a:t>std</a:t>
            </a:r>
            <a:r>
              <a:rPr lang="en-GB" sz="2400" dirty="0">
                <a:solidFill>
                  <a:srgbClr val="005596"/>
                </a:solidFill>
                <a:latin typeface="Arial" charset="0"/>
                <a:ea typeface="ヒラギノ角ゴ Pro W3" pitchFamily="28" charset="-128"/>
              </a:rPr>
              <a:t> &amp; </a:t>
            </a:r>
            <a:r>
              <a:rPr lang="en-GB" sz="2400" dirty="0" err="1">
                <a:solidFill>
                  <a:srgbClr val="005596"/>
                </a:solidFill>
                <a:latin typeface="Arial" charset="0"/>
                <a:ea typeface="ヒラギノ角ゴ Pro W3" pitchFamily="28" charset="-128"/>
              </a:rPr>
              <a:t>Uc</a:t>
            </a:r>
            <a:r>
              <a:rPr lang="en-GB" sz="2400" dirty="0">
                <a:solidFill>
                  <a:srgbClr val="005596"/>
                </a:solidFill>
                <a:latin typeface="Arial" charset="0"/>
                <a:ea typeface="ヒラギノ角ゴ Pro W3" pitchFamily="28" charset="-128"/>
              </a:rPr>
              <a:t> budget</a:t>
            </a:r>
          </a:p>
          <a:p>
            <a:pPr eaLnBrk="0" fontAlgn="base" hangingPunct="0">
              <a:spcBef>
                <a:spcPct val="0"/>
              </a:spcBef>
              <a:spcAft>
                <a:spcPct val="0"/>
              </a:spcAft>
              <a:defRPr/>
            </a:pPr>
            <a:r>
              <a:rPr lang="en-GB" sz="2400" b="1" dirty="0" err="1">
                <a:solidFill>
                  <a:srgbClr val="00AEEF"/>
                </a:solidFill>
                <a:latin typeface="Arial" charset="0"/>
                <a:ea typeface="ヒラギノ角ゴ Pro W3" pitchFamily="28" charset="-128"/>
              </a:rPr>
              <a:t>i.e.COMPARISONS</a:t>
            </a:r>
            <a:endParaRPr lang="en-GB" sz="2400" b="1" dirty="0">
              <a:solidFill>
                <a:srgbClr val="00AEEF"/>
              </a:solidFill>
              <a:latin typeface="Arial" charset="0"/>
              <a:ea typeface="ヒラギノ角ゴ Pro W3" pitchFamily="28" charset="-128"/>
            </a:endParaRPr>
          </a:p>
        </p:txBody>
      </p:sp>
      <p:sp>
        <p:nvSpPr>
          <p:cNvPr id="10" name="TextBox 9">
            <a:extLst>
              <a:ext uri="{FF2B5EF4-FFF2-40B4-BE49-F238E27FC236}">
                <a16:creationId xmlns:a16="http://schemas.microsoft.com/office/drawing/2014/main" id="{2ECF8EA0-1F28-4EBC-A3F5-4DEAF9C2FB89}"/>
              </a:ext>
            </a:extLst>
          </p:cNvPr>
          <p:cNvSpPr txBox="1"/>
          <p:nvPr/>
        </p:nvSpPr>
        <p:spPr>
          <a:xfrm>
            <a:off x="1631712" y="4188321"/>
            <a:ext cx="1521440" cy="461665"/>
          </a:xfrm>
          <a:prstGeom prst="rect">
            <a:avLst/>
          </a:prstGeom>
          <a:noFill/>
        </p:spPr>
        <p:txBody>
          <a:bodyPr wrap="square" rtlCol="0">
            <a:spAutoFit/>
          </a:bodyPr>
          <a:lstStyle/>
          <a:p>
            <a:pPr eaLnBrk="0" fontAlgn="base" hangingPunct="0">
              <a:spcBef>
                <a:spcPct val="0"/>
              </a:spcBef>
              <a:spcAft>
                <a:spcPct val="0"/>
              </a:spcAft>
              <a:defRPr/>
            </a:pPr>
            <a:r>
              <a:rPr lang="en-GB" sz="2400" b="1" dirty="0">
                <a:solidFill>
                  <a:srgbClr val="00AEEF"/>
                </a:solidFill>
                <a:latin typeface="Arial" charset="0"/>
                <a:ea typeface="ヒラギノ角ゴ Pro W3" pitchFamily="28" charset="-128"/>
              </a:rPr>
              <a:t>GUM</a:t>
            </a:r>
          </a:p>
        </p:txBody>
      </p:sp>
    </p:spTree>
    <p:extLst>
      <p:ext uri="{BB962C8B-B14F-4D97-AF65-F5344CB8AC3E}">
        <p14:creationId xmlns:p14="http://schemas.microsoft.com/office/powerpoint/2010/main" val="41918491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NPL -NiCEMSI 2015">
  <a:themeElements>
    <a:clrScheme name="NPL Colours">
      <a:dk1>
        <a:srgbClr val="005596"/>
      </a:dk1>
      <a:lt1>
        <a:sysClr val="window" lastClr="FFFFFF"/>
      </a:lt1>
      <a:dk2>
        <a:srgbClr val="00AEEF"/>
      </a:dk2>
      <a:lt2>
        <a:srgbClr val="EEECE1"/>
      </a:lt2>
      <a:accent1>
        <a:srgbClr val="005596"/>
      </a:accent1>
      <a:accent2>
        <a:srgbClr val="00AEEF"/>
      </a:accent2>
      <a:accent3>
        <a:srgbClr val="791D7E"/>
      </a:accent3>
      <a:accent4>
        <a:srgbClr val="FFC425"/>
      </a:accent4>
      <a:accent5>
        <a:srgbClr val="EE3224"/>
      </a:accent5>
      <a:accent6>
        <a:srgbClr val="6DB33F"/>
      </a:accent6>
      <a:hlink>
        <a:srgbClr val="0000FF"/>
      </a:hlink>
      <a:folHlink>
        <a:srgbClr val="800080"/>
      </a:folHlink>
    </a:clrScheme>
    <a:fontScheme name="NPL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pitchFamily="34" charset="0"/>
            <a:ea typeface="ヒラギノ角ゴ Pro W3"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pitchFamily="34" charset="0"/>
            <a:ea typeface="ヒラギノ角ゴ Pro W3" pitchFamily="28" charset="-128"/>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2" id="{15E6FF5D-3ACF-4BE0-875B-C22CDB6E0542}" vid="{31E564C8-9649-40AE-ADCA-6D4C9A94630E}"/>
    </a:ext>
  </a:extLst>
</a:theme>
</file>

<file path=ppt/theme/theme11.xml><?xml version="1.0" encoding="utf-8"?>
<a:theme xmlns:a="http://schemas.openxmlformats.org/drawingml/2006/main" name="Climate Chang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_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66FF"/>
      </a:hlink>
      <a:folHlink>
        <a:srgbClr val="99CC00"/>
      </a:folHlink>
    </a:clrScheme>
    <a:fontScheme name="Default Design">
      <a:majorFont>
        <a:latin typeface="Arial"/>
        <a:ea typeface="ヒラギノ角ゴ Pro W3"/>
        <a:cs typeface=""/>
      </a:majorFont>
      <a:minorFont>
        <a:latin typeface="Arial"/>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charset="0"/>
            <a:ea typeface="ヒラギノ角ゴ Pro W3"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charset="0"/>
            <a:ea typeface="ヒラギノ角ゴ Pro W3" charset="-128"/>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PLCCM Presentation">
  <a:themeElements>
    <a:clrScheme name="NPL Colours">
      <a:dk1>
        <a:srgbClr val="005596"/>
      </a:dk1>
      <a:lt1>
        <a:sysClr val="window" lastClr="FFFFFF"/>
      </a:lt1>
      <a:dk2>
        <a:srgbClr val="00AEEF"/>
      </a:dk2>
      <a:lt2>
        <a:srgbClr val="EEECE1"/>
      </a:lt2>
      <a:accent1>
        <a:srgbClr val="005596"/>
      </a:accent1>
      <a:accent2>
        <a:srgbClr val="00AEEF"/>
      </a:accent2>
      <a:accent3>
        <a:srgbClr val="791D7E"/>
      </a:accent3>
      <a:accent4>
        <a:srgbClr val="FFC425"/>
      </a:accent4>
      <a:accent5>
        <a:srgbClr val="EE3224"/>
      </a:accent5>
      <a:accent6>
        <a:srgbClr val="6DB33F"/>
      </a:accent6>
      <a:hlink>
        <a:srgbClr val="0000FF"/>
      </a:hlink>
      <a:folHlink>
        <a:srgbClr val="800080"/>
      </a:folHlink>
    </a:clrScheme>
    <a:fontScheme name="NPL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charset="0"/>
            <a:ea typeface="ヒラギノ角ゴ Pro W3"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charset="0"/>
            <a:ea typeface="ヒラギノ角ゴ Pro W3" pitchFamily="28" charset="-128"/>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4" id="{B4BED105-D070-40BB-AD07-B88B39B6FC4C}" vid="{A0C892E7-30AC-4CCD-8E18-289E050971B5}"/>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NPLCCM Presentation">
  <a:themeElements>
    <a:clrScheme name="NPL Colours">
      <a:dk1>
        <a:srgbClr val="005596"/>
      </a:dk1>
      <a:lt1>
        <a:sysClr val="window" lastClr="FFFFFF"/>
      </a:lt1>
      <a:dk2>
        <a:srgbClr val="00AEEF"/>
      </a:dk2>
      <a:lt2>
        <a:srgbClr val="EEECE1"/>
      </a:lt2>
      <a:accent1>
        <a:srgbClr val="005596"/>
      </a:accent1>
      <a:accent2>
        <a:srgbClr val="00AEEF"/>
      </a:accent2>
      <a:accent3>
        <a:srgbClr val="791D7E"/>
      </a:accent3>
      <a:accent4>
        <a:srgbClr val="FFC425"/>
      </a:accent4>
      <a:accent5>
        <a:srgbClr val="EE3224"/>
      </a:accent5>
      <a:accent6>
        <a:srgbClr val="6DB33F"/>
      </a:accent6>
      <a:hlink>
        <a:srgbClr val="0000FF"/>
      </a:hlink>
      <a:folHlink>
        <a:srgbClr val="800080"/>
      </a:folHlink>
    </a:clrScheme>
    <a:fontScheme name="NPL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charset="0"/>
            <a:ea typeface="ヒラギノ角ゴ Pro W3"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charset="0"/>
            <a:ea typeface="ヒラギノ角ゴ Pro W3" pitchFamily="28" charset="-128"/>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QA_Nightingale.potx" id="{A158A5F3-F827-48D6-A635-5A3A617252C0}" vid="{337D7A7C-2E8D-45F1-A954-8835D2432BDD}"/>
    </a:ext>
  </a:extLst>
</a:theme>
</file>

<file path=ppt/theme/theme5.xml><?xml version="1.0" encoding="utf-8"?>
<a:theme xmlns:a="http://schemas.openxmlformats.org/drawingml/2006/main" name="Default">
  <a:themeElements>
    <a:clrScheme name="Default">
      <a:dk1>
        <a:srgbClr val="002569"/>
      </a:dk1>
      <a:lt1>
        <a:srgbClr val="696969"/>
      </a:lt1>
      <a:dk2>
        <a:srgbClr val="A7A7A7"/>
      </a:dk2>
      <a:lt2>
        <a:srgbClr val="535353"/>
      </a:lt2>
      <a:accent1>
        <a:srgbClr val="FF9A00"/>
      </a:accent1>
      <a:accent2>
        <a:srgbClr val="9F2D20"/>
      </a:accent2>
      <a:accent3>
        <a:srgbClr val="8F8F8F"/>
      </a:accent3>
      <a:accent4>
        <a:srgbClr val="001E59"/>
      </a:accent4>
      <a:accent5>
        <a:srgbClr val="FFCAAA"/>
      </a:accent5>
      <a:accent6>
        <a:srgbClr val="90281C"/>
      </a:accent6>
      <a:hlink>
        <a:srgbClr val="0000FF"/>
      </a:hlink>
      <a:folHlink>
        <a:srgbClr val="FF00FF"/>
      </a:folHlink>
    </a:clrScheme>
    <a:fontScheme name="Default">
      <a:majorFont>
        <a:latin typeface="Helvetica"/>
        <a:ea typeface="Helvetica"/>
        <a:cs typeface="Helvetica"/>
      </a:majorFont>
      <a:minorFont>
        <a:latin typeface="Avenir Roman"/>
        <a:ea typeface="Avenir Roman"/>
        <a:cs typeface="Avenir Roman"/>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FF9A00"/>
          </a:solidFill>
          <a:prstDash val="solid"/>
          <a:bevel/>
        </a:ln>
        <a:effectLst/>
      </a:spPr>
      <a:bodyPr rot="0" spcFirstLastPara="1" vertOverflow="overflow" horzOverflow="overflow" vert="horz" wrap="square" lIns="45719" tIns="45719" rIns="45719" bIns="45719" numCol="1" spcCol="38100" rtlCol="0" anchor="ctr">
        <a:spAutoFit/>
      </a:bodyPr>
      <a:lstStyle>
        <a:defPPr marL="0" marR="0" indent="0" algn="l" defTabSz="4572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2569"/>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FF9A00"/>
          </a:solidFill>
          <a:prstDash val="solid"/>
          <a:bevel/>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45719" tIns="45719" rIns="45719" bIns="45719" numCol="1" spcCol="38100" rtlCol="0" anchor="t">
        <a:spAutoFit/>
      </a:bodyPr>
      <a:lstStyle>
        <a:defPPr marL="0" marR="0" indent="0" algn="l" defTabSz="4572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2569"/>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6.xml><?xml version="1.0" encoding="utf-8"?>
<a:theme xmlns:a="http://schemas.openxmlformats.org/drawingml/2006/main" name="1_NPLCCM Presentation">
  <a:themeElements>
    <a:clrScheme name="NPL Colours">
      <a:dk1>
        <a:srgbClr val="005596"/>
      </a:dk1>
      <a:lt1>
        <a:sysClr val="window" lastClr="FFFFFF"/>
      </a:lt1>
      <a:dk2>
        <a:srgbClr val="00AEEF"/>
      </a:dk2>
      <a:lt2>
        <a:srgbClr val="EEECE1"/>
      </a:lt2>
      <a:accent1>
        <a:srgbClr val="005596"/>
      </a:accent1>
      <a:accent2>
        <a:srgbClr val="00AEEF"/>
      </a:accent2>
      <a:accent3>
        <a:srgbClr val="791D7E"/>
      </a:accent3>
      <a:accent4>
        <a:srgbClr val="FFC425"/>
      </a:accent4>
      <a:accent5>
        <a:srgbClr val="EE3224"/>
      </a:accent5>
      <a:accent6>
        <a:srgbClr val="6DB33F"/>
      </a:accent6>
      <a:hlink>
        <a:srgbClr val="0000FF"/>
      </a:hlink>
      <a:folHlink>
        <a:srgbClr val="800080"/>
      </a:folHlink>
    </a:clrScheme>
    <a:fontScheme name="NPL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charset="0"/>
            <a:ea typeface="ヒラギノ角ゴ Pro W3"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Arial" charset="0"/>
            <a:ea typeface="ヒラギノ角ゴ Pro W3" pitchFamily="28" charset="-128"/>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2" id="{DA0C1379-167B-4D8A-A562-8559BCF3A787}" vid="{FCEB5F7E-20B1-44A8-9DB6-A4216F824FF9}"/>
    </a:ext>
  </a:extLst>
</a:theme>
</file>

<file path=ppt/theme/theme7.xml><?xml version="1.0" encoding="utf-8"?>
<a:theme xmlns:a="http://schemas.openxmlformats.org/drawingml/2006/main" name="1_Default">
  <a:themeElements>
    <a:clrScheme name="Default">
      <a:dk1>
        <a:srgbClr val="002569"/>
      </a:dk1>
      <a:lt1>
        <a:srgbClr val="696969"/>
      </a:lt1>
      <a:dk2>
        <a:srgbClr val="A7A7A7"/>
      </a:dk2>
      <a:lt2>
        <a:srgbClr val="535353"/>
      </a:lt2>
      <a:accent1>
        <a:srgbClr val="FF9A00"/>
      </a:accent1>
      <a:accent2>
        <a:srgbClr val="9F2D20"/>
      </a:accent2>
      <a:accent3>
        <a:srgbClr val="8F8F8F"/>
      </a:accent3>
      <a:accent4>
        <a:srgbClr val="001E59"/>
      </a:accent4>
      <a:accent5>
        <a:srgbClr val="FFCAAA"/>
      </a:accent5>
      <a:accent6>
        <a:srgbClr val="90281C"/>
      </a:accent6>
      <a:hlink>
        <a:srgbClr val="0000FF"/>
      </a:hlink>
      <a:folHlink>
        <a:srgbClr val="FF00FF"/>
      </a:folHlink>
    </a:clrScheme>
    <a:fontScheme name="Default">
      <a:majorFont>
        <a:latin typeface="Helvetica"/>
        <a:ea typeface="Helvetica"/>
        <a:cs typeface="Helvetica"/>
      </a:majorFont>
      <a:minorFont>
        <a:latin typeface="Avenir Roman"/>
        <a:ea typeface="Avenir Roman"/>
        <a:cs typeface="Avenir Roman"/>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FF9A00"/>
          </a:solidFill>
          <a:prstDash val="solid"/>
          <a:bevel/>
        </a:ln>
        <a:effectLst/>
      </a:spPr>
      <a:bodyPr rot="0" spcFirstLastPara="1" vertOverflow="overflow" horzOverflow="overflow" vert="horz" wrap="square" lIns="45719" tIns="45719" rIns="45719" bIns="45719" numCol="1" spcCol="38100" rtlCol="0" anchor="ctr">
        <a:spAutoFit/>
      </a:bodyPr>
      <a:lstStyle>
        <a:defPPr marL="0" marR="0" indent="0" algn="l" defTabSz="4572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2569"/>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FF9A00"/>
          </a:solidFill>
          <a:prstDash val="solid"/>
          <a:bevel/>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45719" tIns="45719" rIns="45719" bIns="45719" numCol="1" spcCol="38100" rtlCol="0" anchor="t">
        <a:spAutoFit/>
      </a:bodyPr>
      <a:lstStyle>
        <a:defPPr marL="0" marR="0" indent="0" algn="l" defTabSz="4572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2569"/>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8.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Default">
  <a:themeElements>
    <a:clrScheme name="Default">
      <a:dk1>
        <a:srgbClr val="002569"/>
      </a:dk1>
      <a:lt1>
        <a:srgbClr val="696969"/>
      </a:lt1>
      <a:dk2>
        <a:srgbClr val="A7A7A7"/>
      </a:dk2>
      <a:lt2>
        <a:srgbClr val="535353"/>
      </a:lt2>
      <a:accent1>
        <a:srgbClr val="FF9A00"/>
      </a:accent1>
      <a:accent2>
        <a:srgbClr val="9F2D20"/>
      </a:accent2>
      <a:accent3>
        <a:srgbClr val="8F8F8F"/>
      </a:accent3>
      <a:accent4>
        <a:srgbClr val="001E59"/>
      </a:accent4>
      <a:accent5>
        <a:srgbClr val="FFCAAA"/>
      </a:accent5>
      <a:accent6>
        <a:srgbClr val="90281C"/>
      </a:accent6>
      <a:hlink>
        <a:srgbClr val="0000FF"/>
      </a:hlink>
      <a:folHlink>
        <a:srgbClr val="FF00FF"/>
      </a:folHlink>
    </a:clrScheme>
    <a:fontScheme name="Default">
      <a:majorFont>
        <a:latin typeface="Helvetica"/>
        <a:ea typeface="Helvetica"/>
        <a:cs typeface="Helvetica"/>
      </a:majorFont>
      <a:minorFont>
        <a:latin typeface="Avenir Roman"/>
        <a:ea typeface="Avenir Roman"/>
        <a:cs typeface="Avenir Roman"/>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FF9A00"/>
          </a:solidFill>
          <a:prstDash val="solid"/>
          <a:bevel/>
        </a:ln>
        <a:effectLst/>
      </a:spPr>
      <a:bodyPr rot="0" spcFirstLastPara="1" vertOverflow="overflow" horzOverflow="overflow" vert="horz" wrap="square" lIns="45719" tIns="45719" rIns="45719" bIns="45719" numCol="1" spcCol="38100" rtlCol="0" anchor="ctr">
        <a:spAutoFit/>
      </a:bodyPr>
      <a:lstStyle>
        <a:defPPr marL="0" marR="0" indent="0" algn="l" defTabSz="4572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2569"/>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FF9A00"/>
          </a:solidFill>
          <a:prstDash val="solid"/>
          <a:bevel/>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45719" tIns="45719" rIns="45719" bIns="45719" numCol="1" spcCol="38100" rtlCol="0" anchor="t">
        <a:spAutoFit/>
      </a:bodyPr>
      <a:lstStyle>
        <a:defPPr marL="0" marR="0" indent="0" algn="l" defTabSz="4572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2569"/>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12811</TotalTime>
  <Words>2678</Words>
  <Application>Microsoft Office PowerPoint</Application>
  <PresentationFormat>Widescreen</PresentationFormat>
  <Paragraphs>546</Paragraphs>
  <Slides>48</Slides>
  <Notes>10</Notes>
  <HiddenSlides>0</HiddenSlides>
  <MMClips>0</MMClips>
  <ScaleCrop>false</ScaleCrop>
  <HeadingPairs>
    <vt:vector size="8" baseType="variant">
      <vt:variant>
        <vt:lpstr>Fonts Used</vt:lpstr>
      </vt:variant>
      <vt:variant>
        <vt:i4>17</vt:i4>
      </vt:variant>
      <vt:variant>
        <vt:lpstr>Theme</vt:lpstr>
      </vt:variant>
      <vt:variant>
        <vt:i4>12</vt:i4>
      </vt:variant>
      <vt:variant>
        <vt:lpstr>Embedded OLE Servers</vt:lpstr>
      </vt:variant>
      <vt:variant>
        <vt:i4>2</vt:i4>
      </vt:variant>
      <vt:variant>
        <vt:lpstr>Slide Titles</vt:lpstr>
      </vt:variant>
      <vt:variant>
        <vt:i4>48</vt:i4>
      </vt:variant>
    </vt:vector>
  </HeadingPairs>
  <TitlesOfParts>
    <vt:vector size="79" baseType="lpstr">
      <vt:lpstr>ＭＳ Ｐゴシック</vt:lpstr>
      <vt:lpstr>Algerian</vt:lpstr>
      <vt:lpstr>Arial</vt:lpstr>
      <vt:lpstr>Arial Bold</vt:lpstr>
      <vt:lpstr>Avenir Roman</vt:lpstr>
      <vt:lpstr>Bauhaus 93</vt:lpstr>
      <vt:lpstr>Calibri</vt:lpstr>
      <vt:lpstr>Calibri Light</vt:lpstr>
      <vt:lpstr>Cambria Math</vt:lpstr>
      <vt:lpstr>Frutiger 45 Light</vt:lpstr>
      <vt:lpstr>Jokerman</vt:lpstr>
      <vt:lpstr>Old English Text MT</vt:lpstr>
      <vt:lpstr>Times</vt:lpstr>
      <vt:lpstr>Times New Roman</vt:lpstr>
      <vt:lpstr>Verdana</vt:lpstr>
      <vt:lpstr>Wingdings</vt:lpstr>
      <vt:lpstr>ヒラギノ角ゴ Pro W3</vt:lpstr>
      <vt:lpstr>Office Theme</vt:lpstr>
      <vt:lpstr>NPLCCM Presentation</vt:lpstr>
      <vt:lpstr>2_Office Theme</vt:lpstr>
      <vt:lpstr>4_NPLCCM Presentation</vt:lpstr>
      <vt:lpstr>Default</vt:lpstr>
      <vt:lpstr>1_NPLCCM Presentation</vt:lpstr>
      <vt:lpstr>1_Default</vt:lpstr>
      <vt:lpstr>1_Office Theme</vt:lpstr>
      <vt:lpstr>2_Default</vt:lpstr>
      <vt:lpstr>NPL -NiCEMSI 2015</vt:lpstr>
      <vt:lpstr>Climate Change</vt:lpstr>
      <vt:lpstr>1_Default Design</vt:lpstr>
      <vt:lpstr>Bitmap Image</vt:lpstr>
      <vt:lpstr>Equation</vt:lpstr>
      <vt:lpstr>PowerPoint Presentation</vt:lpstr>
      <vt:lpstr>CEOS WGCV IVOS: Vision</vt:lpstr>
      <vt:lpstr>Work plan</vt:lpstr>
      <vt:lpstr>Satellite Data Products: Knowledge/information</vt:lpstr>
      <vt:lpstr>PowerPoint Presentation</vt:lpstr>
      <vt:lpstr>PowerPoint Presentation</vt:lpstr>
      <vt:lpstr>Fundamental Climate Data Records (FCDRs) are the foundation of all satellite derived climate information</vt:lpstr>
      <vt:lpstr>PowerPoint Presentation</vt:lpstr>
      <vt:lpstr>What is Traceability? </vt:lpstr>
      <vt:lpstr>Lead project to establish QA framework for EU C3S</vt:lpstr>
      <vt:lpstr>Quality Assurance Report</vt:lpstr>
      <vt:lpstr>Quality Assurance Report</vt:lpstr>
      <vt:lpstr>Quality Assurance Report (QAR)</vt:lpstr>
      <vt:lpstr>PowerPoint Presentation</vt:lpstr>
      <vt:lpstr>QA matrix adapted for Level 1 and 2 products</vt:lpstr>
      <vt:lpstr>PowerPoint Presentation</vt:lpstr>
      <vt:lpstr>Measurement Function Analysis</vt:lpstr>
      <vt:lpstr>Uncertainty Tree</vt:lpstr>
      <vt:lpstr>PowerPoint Presentation</vt:lpstr>
      <vt:lpstr>PowerPoint Presentation</vt:lpstr>
      <vt:lpstr>PowerPoint Presentation</vt:lpstr>
      <vt:lpstr>PowerPoint Presentation</vt:lpstr>
      <vt:lpstr>PowerPoint Presentation</vt:lpstr>
      <vt:lpstr>+0 Term</vt:lpstr>
      <vt:lpstr>PowerPoint Presentation</vt:lpstr>
      <vt:lpstr>PowerPoint Presentation</vt:lpstr>
      <vt:lpstr>Effects Table Reporting</vt:lpstr>
      <vt:lpstr>PowerPoint Presentation</vt:lpstr>
      <vt:lpstr>L1 interoperability</vt:lpstr>
      <vt:lpstr>A to B via C  How? Uc?</vt:lpstr>
      <vt:lpstr>What are the elements of a system to deliver?</vt:lpstr>
      <vt:lpstr>PowerPoint Presentation</vt:lpstr>
      <vt:lpstr>RadCalNet</vt:lpstr>
      <vt:lpstr>PICSCAR</vt:lpstr>
      <vt:lpstr>PICSCAR portal to be linked from Cal/Val portal</vt:lpstr>
      <vt:lpstr>PICS characteristics/results Comparison tools</vt:lpstr>
      <vt:lpstr>Establish good practise and community references (MTF)</vt:lpstr>
      <vt:lpstr>PowerPoint Presentation</vt:lpstr>
      <vt:lpstr>SI traceable validation (FRM4…) mitigate against data gaps &amp; test/anchor FDRs</vt:lpstr>
      <vt:lpstr>Importance of comparisons</vt:lpstr>
      <vt:lpstr>PowerPoint Presentation</vt:lpstr>
      <vt:lpstr>2016 Radiometer comparison</vt:lpstr>
      <vt:lpstr>PowerPoint Presentation</vt:lpstr>
      <vt:lpstr>WST comparison</vt:lpstr>
      <vt:lpstr>Difference from mean for SST designed radiometers only</vt:lpstr>
      <vt:lpstr>Comparisons of instrument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CDRs</dc:title>
  <dc:creator>Sam Hunt</dc:creator>
  <cp:lastModifiedBy>Nigel Fox</cp:lastModifiedBy>
  <cp:revision>164</cp:revision>
  <dcterms:created xsi:type="dcterms:W3CDTF">2018-06-27T15:52:25Z</dcterms:created>
  <dcterms:modified xsi:type="dcterms:W3CDTF">2019-03-04T08:3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ercoClassification">
    <vt:lpwstr>NPL Official</vt:lpwstr>
  </property>
  <property fmtid="{D5CDD505-2E9C-101B-9397-08002B2CF9AE}" pid="3" name="aliashPowerpointFooter">
    <vt:lpwstr/>
  </property>
</Properties>
</file>